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4E29" w:rsidRDefault="00266354" w:rsidP="00266354">
      <w:pPr>
        <w:spacing w:line="240" w:lineRule="auto"/>
        <w:ind w:right="-1" w:firstLine="0"/>
        <w:jc w:val="left"/>
        <w:rPr>
          <w:szCs w:val="24"/>
          <w:lang w:val="en-US"/>
        </w:rPr>
      </w:pPr>
      <w:r>
        <w:rPr>
          <w:noProof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561340</wp:posOffset>
            </wp:positionH>
            <wp:positionV relativeFrom="paragraph">
              <wp:posOffset>-3175</wp:posOffset>
            </wp:positionV>
            <wp:extent cx="6697345" cy="9213850"/>
            <wp:effectExtent l="19050" t="0" r="8255" b="0"/>
            <wp:wrapSquare wrapText="bothSides"/>
            <wp:docPr id="1" name="Рисунок 45" descr="F:\Ержан\NT\Отчеты АНК\2018\титулк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F:\Ержан\NT\Отчеты АНК\2018\титулк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7345" cy="921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22440" w:rsidRPr="004A22CE" w:rsidRDefault="00266354" w:rsidP="00266354">
      <w:pPr>
        <w:spacing w:line="240" w:lineRule="auto"/>
        <w:ind w:right="-1" w:firstLine="0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89230</wp:posOffset>
            </wp:positionH>
            <wp:positionV relativeFrom="paragraph">
              <wp:posOffset>-3175</wp:posOffset>
            </wp:positionV>
            <wp:extent cx="6695440" cy="9199245"/>
            <wp:effectExtent l="19050" t="0" r="0" b="0"/>
            <wp:wrapSquare wrapText="bothSides"/>
            <wp:docPr id="11" name="Рисунок 46" descr="F:\Ержан\NT\Отчеты АНК\2018\список исполнителе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:\Ержан\NT\Отчеты АНК\2018\список исполнителей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5440" cy="9199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A53D0" w:rsidRPr="004A2788">
        <w:rPr>
          <w:szCs w:val="24"/>
        </w:rPr>
        <w:br w:type="page"/>
      </w:r>
      <w:r w:rsidR="00522440" w:rsidRPr="004A2788">
        <w:rPr>
          <w:szCs w:val="24"/>
        </w:rPr>
        <w:lastRenderedPageBreak/>
        <w:t>РЕФЕРАТ</w:t>
      </w:r>
    </w:p>
    <w:p w:rsidR="00522440" w:rsidRPr="004E40AB" w:rsidRDefault="00522440" w:rsidP="00522440">
      <w:pPr>
        <w:jc w:val="center"/>
        <w:rPr>
          <w:szCs w:val="24"/>
        </w:rPr>
      </w:pPr>
    </w:p>
    <w:p w:rsidR="00522440" w:rsidRPr="004A2788" w:rsidRDefault="00522440" w:rsidP="00522440">
      <w:pPr>
        <w:rPr>
          <w:szCs w:val="24"/>
        </w:rPr>
      </w:pPr>
      <w:r w:rsidRPr="004A2788">
        <w:rPr>
          <w:szCs w:val="24"/>
          <w:lang w:val="kk-KZ"/>
        </w:rPr>
        <w:t xml:space="preserve">Есеп беру </w:t>
      </w:r>
      <w:r w:rsidR="000E5A25" w:rsidRPr="000E5A25">
        <w:rPr>
          <w:szCs w:val="24"/>
        </w:rPr>
        <w:t>64</w:t>
      </w:r>
      <w:r w:rsidRPr="004A2788">
        <w:rPr>
          <w:szCs w:val="24"/>
        </w:rPr>
        <w:t xml:space="preserve"> </w:t>
      </w:r>
      <w:r w:rsidRPr="004A2788">
        <w:rPr>
          <w:szCs w:val="24"/>
          <w:lang w:val="kk-KZ"/>
        </w:rPr>
        <w:t>бет</w:t>
      </w:r>
      <w:r w:rsidRPr="004A2788">
        <w:rPr>
          <w:szCs w:val="24"/>
        </w:rPr>
        <w:t xml:space="preserve">, </w:t>
      </w:r>
      <w:r w:rsidR="000E5A25" w:rsidRPr="000E5A25">
        <w:rPr>
          <w:szCs w:val="24"/>
        </w:rPr>
        <w:t>30</w:t>
      </w:r>
      <w:r w:rsidRPr="004A2788">
        <w:rPr>
          <w:szCs w:val="24"/>
        </w:rPr>
        <w:t xml:space="preserve"> </w:t>
      </w:r>
      <w:r w:rsidRPr="004A2788">
        <w:rPr>
          <w:szCs w:val="24"/>
          <w:lang w:val="kk-KZ"/>
        </w:rPr>
        <w:t>сурет</w:t>
      </w:r>
      <w:r w:rsidRPr="004A2788">
        <w:rPr>
          <w:szCs w:val="24"/>
        </w:rPr>
        <w:t xml:space="preserve">, 2 </w:t>
      </w:r>
      <w:r w:rsidRPr="004A2788">
        <w:rPr>
          <w:szCs w:val="24"/>
          <w:lang w:val="kk-KZ"/>
        </w:rPr>
        <w:t>кесте</w:t>
      </w:r>
      <w:r w:rsidRPr="004A2788">
        <w:rPr>
          <w:szCs w:val="24"/>
        </w:rPr>
        <w:t xml:space="preserve">, 40 </w:t>
      </w:r>
      <w:r w:rsidRPr="004A2788">
        <w:rPr>
          <w:szCs w:val="24"/>
          <w:lang w:val="kk-KZ"/>
        </w:rPr>
        <w:t>дереккөз, 2 қосымша</w:t>
      </w:r>
      <w:r w:rsidRPr="004A2788">
        <w:rPr>
          <w:szCs w:val="24"/>
        </w:rPr>
        <w:t>.</w:t>
      </w:r>
    </w:p>
    <w:p w:rsidR="00522440" w:rsidRDefault="00522440" w:rsidP="00522440">
      <w:pPr>
        <w:rPr>
          <w:szCs w:val="24"/>
          <w:lang w:val="kk-KZ"/>
        </w:rPr>
      </w:pPr>
      <w:r w:rsidRPr="004A2788">
        <w:rPr>
          <w:szCs w:val="24"/>
          <w:lang w:val="kk-KZ"/>
        </w:rPr>
        <w:t>ПРОТОНДАРДЫҢ РАДИАЦИЯЛЫҚ ҚАРПЫЛУЫ, БЕРІЛУ РЕАКЦИЯЛАРЫ, ЖЕҢІЛ ЯДРОЛАР ЖӘНЕ ИОНДАР, АСИМПТОТИКАЛЫҚ НОРМАЛАУ КОЭФФИЦИЕНТІ, АСТРОФИЗИКАЛЫҚ РЕАКЦИЯЛАРДЫҢ ЖЫЛДАМДЫҒЫ</w:t>
      </w:r>
    </w:p>
    <w:p w:rsidR="00522440" w:rsidRPr="004A2788" w:rsidRDefault="00522440" w:rsidP="00CE1645">
      <w:pPr>
        <w:rPr>
          <w:spacing w:val="-6"/>
          <w:szCs w:val="24"/>
          <w:lang w:val="kk-KZ"/>
        </w:rPr>
      </w:pPr>
      <w:r w:rsidRPr="004A2788">
        <w:rPr>
          <w:spacing w:val="-6"/>
          <w:szCs w:val="24"/>
          <w:lang w:val="kk-KZ"/>
        </w:rPr>
        <w:t xml:space="preserve">Зерттеу объектісі төменгі және өте төмен энергиялардағы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  <w:lang w:val="kk-KZ"/>
          </w:rPr>
          <w:t>12</w:t>
        </w:r>
        <w:r w:rsidRPr="004A2788">
          <w:rPr>
            <w:szCs w:val="24"/>
            <w:lang w:val="kk-KZ"/>
          </w:rPr>
          <w:t>C</w:t>
        </w:r>
      </w:smartTag>
      <w:r w:rsidRPr="004A2788">
        <w:rPr>
          <w:szCs w:val="24"/>
          <w:lang w:val="kk-KZ"/>
        </w:rPr>
        <w:t>(</w:t>
      </w:r>
      <w:r w:rsidRPr="004A2788">
        <w:rPr>
          <w:i/>
          <w:szCs w:val="24"/>
          <w:lang w:val="kk-KZ"/>
        </w:rPr>
        <w:t>р</w:t>
      </w:r>
      <w:r w:rsidRPr="004A2788">
        <w:rPr>
          <w:szCs w:val="24"/>
          <w:lang w:val="kk-KZ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3</w:t>
      </w:r>
      <w:r w:rsidRPr="004A2788">
        <w:rPr>
          <w:szCs w:val="24"/>
          <w:lang w:val="kk-KZ"/>
        </w:rPr>
        <w:t xml:space="preserve">N и </w:t>
      </w:r>
      <w:r w:rsidRPr="004A2788">
        <w:rPr>
          <w:szCs w:val="24"/>
          <w:vertAlign w:val="superscript"/>
          <w:lang w:val="kk-KZ"/>
        </w:rPr>
        <w:t>16</w:t>
      </w:r>
      <w:r w:rsidRPr="004A2788">
        <w:rPr>
          <w:szCs w:val="24"/>
          <w:lang w:val="kk-KZ"/>
        </w:rPr>
        <w:t>O</w:t>
      </w:r>
      <w:r w:rsidRPr="004A2788">
        <w:rPr>
          <w:i/>
          <w:szCs w:val="24"/>
          <w:lang w:val="kk-KZ"/>
        </w:rPr>
        <w:t>(р</w:t>
      </w:r>
      <w:r w:rsidRPr="004A2788">
        <w:rPr>
          <w:szCs w:val="24"/>
          <w:lang w:val="kk-KZ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7</w:t>
      </w:r>
      <w:r w:rsidRPr="004A2788">
        <w:rPr>
          <w:szCs w:val="24"/>
          <w:lang w:val="kk-KZ"/>
        </w:rPr>
        <w:t xml:space="preserve">F процесстерінің дифференциалдық қималарының бұрыштық таралуы </w:t>
      </w:r>
      <w:r w:rsidRPr="004A2788">
        <w:rPr>
          <w:spacing w:val="-6"/>
          <w:szCs w:val="24"/>
          <w:lang w:val="kk-KZ"/>
        </w:rPr>
        <w:t xml:space="preserve">болып табылады. </w:t>
      </w:r>
    </w:p>
    <w:p w:rsidR="00522440" w:rsidRPr="004A2788" w:rsidRDefault="00522440" w:rsidP="00CE1645">
      <w:pPr>
        <w:rPr>
          <w:rFonts w:eastAsia="Calibri"/>
          <w:szCs w:val="24"/>
          <w:lang w:val="kk-KZ" w:eastAsia="en-US"/>
        </w:rPr>
      </w:pPr>
      <w:r w:rsidRPr="004A2788">
        <w:rPr>
          <w:szCs w:val="24"/>
          <w:lang w:val="kk-KZ"/>
        </w:rPr>
        <w:t xml:space="preserve">Жобаның мақсаты (0.1≤Т9(К)≤10) жұлдызды температура аралығында </w:t>
      </w:r>
      <w:r w:rsidRPr="004A2788">
        <w:rPr>
          <w:szCs w:val="24"/>
          <w:vertAlign w:val="superscript"/>
          <w:lang w:val="kk-KZ"/>
        </w:rPr>
        <w:t>13</w:t>
      </w:r>
      <w:r w:rsidRPr="004A2788">
        <w:rPr>
          <w:szCs w:val="24"/>
          <w:lang w:val="kk-KZ"/>
        </w:rPr>
        <w:t xml:space="preserve">N және </w:t>
      </w:r>
      <w:r w:rsidRPr="004A2788">
        <w:rPr>
          <w:szCs w:val="24"/>
          <w:vertAlign w:val="superscript"/>
          <w:lang w:val="kk-KZ"/>
        </w:rPr>
        <w:t>17</w:t>
      </w:r>
      <w:r w:rsidRPr="004A2788">
        <w:rPr>
          <w:szCs w:val="24"/>
          <w:lang w:val="kk-KZ"/>
        </w:rPr>
        <w:t xml:space="preserve">F ядроларынан протонның бөлінуінің (тиісінше белгіленетін </w:t>
      </w:r>
      <w:r w:rsidRPr="004A2788">
        <w:rPr>
          <w:szCs w:val="24"/>
          <w:vertAlign w:val="superscript"/>
          <w:lang w:val="kk-KZ"/>
        </w:rPr>
        <w:t>12</w:t>
      </w:r>
      <w:r w:rsidRPr="004A2788">
        <w:rPr>
          <w:szCs w:val="24"/>
          <w:lang w:val="kk-KZ"/>
        </w:rPr>
        <w:t>C+</w:t>
      </w:r>
      <w:r w:rsidRPr="004A2788">
        <w:rPr>
          <w:i/>
          <w:szCs w:val="24"/>
          <w:lang w:val="kk-KZ"/>
        </w:rPr>
        <w:t>p</w:t>
      </w:r>
      <w:r w:rsidRPr="004A2788">
        <w:rPr>
          <w:szCs w:val="24"/>
          <w:lang w:val="en-US"/>
        </w:rPr>
        <w:sym w:font="Symbol" w:char="F0AE"/>
      </w:r>
      <w:r w:rsidRPr="004A2788">
        <w:rPr>
          <w:szCs w:val="24"/>
          <w:vertAlign w:val="superscript"/>
          <w:lang w:val="kk-KZ"/>
        </w:rPr>
        <w:t>13</w:t>
      </w:r>
      <w:r w:rsidRPr="004A2788">
        <w:rPr>
          <w:szCs w:val="24"/>
          <w:lang w:val="kk-KZ"/>
        </w:rPr>
        <w:t xml:space="preserve">N және </w:t>
      </w:r>
      <w:r w:rsidRPr="004A2788">
        <w:rPr>
          <w:szCs w:val="24"/>
          <w:vertAlign w:val="superscript"/>
          <w:lang w:val="kk-KZ"/>
        </w:rPr>
        <w:t>16</w:t>
      </w:r>
      <w:r w:rsidRPr="004A2788">
        <w:rPr>
          <w:szCs w:val="24"/>
          <w:lang w:val="kk-KZ"/>
        </w:rPr>
        <w:t>O +</w:t>
      </w:r>
      <w:r w:rsidRPr="004A2788">
        <w:rPr>
          <w:i/>
          <w:szCs w:val="24"/>
          <w:lang w:val="kk-KZ"/>
        </w:rPr>
        <w:t>p</w:t>
      </w:r>
      <w:r w:rsidRPr="004A2788">
        <w:rPr>
          <w:szCs w:val="24"/>
          <w:lang w:val="en-US"/>
        </w:rPr>
        <w:sym w:font="Symbol" w:char="F0AE"/>
      </w:r>
      <w:r w:rsidRPr="004A2788">
        <w:rPr>
          <w:szCs w:val="24"/>
          <w:vertAlign w:val="superscript"/>
          <w:lang w:val="kk-KZ"/>
        </w:rPr>
        <w:t>17</w:t>
      </w:r>
      <w:r w:rsidRPr="004A2788">
        <w:rPr>
          <w:szCs w:val="24"/>
          <w:lang w:val="kk-KZ"/>
        </w:rPr>
        <w:t xml:space="preserve">F) АНК мәндерін пайдалана отырып, сутегі жануының CNO-циклінде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  <w:lang w:val="kk-KZ"/>
          </w:rPr>
          <w:t>12</w:t>
        </w:r>
        <w:r w:rsidRPr="004A2788">
          <w:rPr>
            <w:szCs w:val="24"/>
            <w:lang w:val="kk-KZ"/>
          </w:rPr>
          <w:t>C</w:t>
        </w:r>
      </w:smartTag>
      <w:r w:rsidRPr="004A2788">
        <w:rPr>
          <w:szCs w:val="24"/>
          <w:lang w:val="kk-KZ"/>
        </w:rPr>
        <w:t>(</w:t>
      </w:r>
      <w:r w:rsidRPr="004A2788">
        <w:rPr>
          <w:i/>
          <w:szCs w:val="24"/>
          <w:lang w:val="kk-KZ"/>
        </w:rPr>
        <w:t>р,</w:t>
      </w:r>
      <w:r w:rsidRPr="004A2788">
        <w:rPr>
          <w:i/>
          <w:szCs w:val="24"/>
        </w:rPr>
        <w:sym w:font="Symbol" w:char="F067"/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3</w:t>
      </w:r>
      <w:r w:rsidRPr="004A2788">
        <w:rPr>
          <w:szCs w:val="24"/>
          <w:lang w:val="kk-KZ"/>
        </w:rPr>
        <w:t xml:space="preserve">N және </w:t>
      </w:r>
      <w:r w:rsidRPr="004A2788">
        <w:rPr>
          <w:szCs w:val="24"/>
          <w:vertAlign w:val="superscript"/>
          <w:lang w:val="kk-KZ"/>
        </w:rPr>
        <w:t>16</w:t>
      </w:r>
      <w:r w:rsidRPr="004A2788">
        <w:rPr>
          <w:szCs w:val="24"/>
          <w:lang w:val="kk-KZ"/>
        </w:rPr>
        <w:t>O</w:t>
      </w:r>
      <w:r w:rsidRPr="004A2788">
        <w:rPr>
          <w:i/>
          <w:szCs w:val="24"/>
          <w:lang w:val="kk-KZ"/>
        </w:rPr>
        <w:t>(р</w:t>
      </w:r>
      <w:r w:rsidRPr="004A2788">
        <w:rPr>
          <w:szCs w:val="24"/>
          <w:lang w:val="kk-KZ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7</w:t>
      </w:r>
      <w:r w:rsidRPr="004A2788">
        <w:rPr>
          <w:szCs w:val="24"/>
          <w:lang w:val="kk-KZ"/>
        </w:rPr>
        <w:t>F реакцияларының жылдамдығының дал мәндерін анықтау болып табылады.</w:t>
      </w:r>
    </w:p>
    <w:p w:rsidR="00522440" w:rsidRPr="004A2788" w:rsidRDefault="00522440" w:rsidP="00CE1645">
      <w:pPr>
        <w:rPr>
          <w:szCs w:val="24"/>
          <w:lang w:val="kk-KZ"/>
        </w:rPr>
      </w:pPr>
      <w:r w:rsidRPr="004A2788">
        <w:rPr>
          <w:szCs w:val="24"/>
        </w:rPr>
        <w:t>Осы кезеңніңмақсаты:</w:t>
      </w:r>
    </w:p>
    <w:p w:rsidR="00522440" w:rsidRPr="004A2788" w:rsidRDefault="00522440" w:rsidP="00CE1645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ind w:left="0" w:firstLine="709"/>
        <w:rPr>
          <w:szCs w:val="24"/>
          <w:lang w:val="kk-KZ"/>
        </w:rPr>
      </w:pPr>
      <w:r w:rsidRPr="004A2788">
        <w:rPr>
          <w:szCs w:val="24"/>
          <w:lang w:val="kk-KZ"/>
        </w:rPr>
        <w:t>УКП-2-1 үдеткішінде (ЯФИ, Алматы) 1100 кэВ энергияда</w:t>
      </w:r>
      <w:r w:rsidRPr="004A2788">
        <w:rPr>
          <w:szCs w:val="24"/>
          <w:vertAlign w:val="superscript"/>
          <w:lang w:val="kk-KZ"/>
        </w:rPr>
        <w:t>12</w:t>
      </w:r>
      <w:r w:rsidRPr="004A2788">
        <w:rPr>
          <w:szCs w:val="24"/>
          <w:lang w:val="kk-KZ"/>
        </w:rPr>
        <w:t>C(</w:t>
      </w:r>
      <w:r w:rsidRPr="004A2788">
        <w:rPr>
          <w:i/>
          <w:iCs/>
          <w:szCs w:val="24"/>
          <w:lang w:val="kk-KZ"/>
        </w:rPr>
        <w:t>р,γ</w:t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3</w:t>
      </w:r>
      <w:r w:rsidRPr="004A2788">
        <w:rPr>
          <w:szCs w:val="24"/>
          <w:lang w:val="kk-KZ"/>
        </w:rPr>
        <w:t>N реакциясының шығымын өлшеу орындалады;</w:t>
      </w:r>
    </w:p>
    <w:p w:rsidR="00522440" w:rsidRPr="004A2788" w:rsidRDefault="00522440" w:rsidP="00CE1645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ind w:left="0" w:firstLine="709"/>
        <w:rPr>
          <w:szCs w:val="24"/>
          <w:lang w:val="kk-KZ"/>
        </w:rPr>
      </w:pPr>
      <w:r w:rsidRPr="004A2788">
        <w:rPr>
          <w:szCs w:val="24"/>
          <w:lang w:val="kk-KZ"/>
        </w:rPr>
        <w:t xml:space="preserve">ЭГ-2 үдеткіші (ӨзҰУ, Ташкент) шоғында төмен энергияларда протондардың радиациялық қармау қималарын өлшеу үшін қолда бар эксперименттік әдістемені жетілдіру; </w:t>
      </w:r>
    </w:p>
    <w:p w:rsidR="00522440" w:rsidRPr="004A2788" w:rsidRDefault="00522440" w:rsidP="00CE1645">
      <w:pPr>
        <w:numPr>
          <w:ilvl w:val="0"/>
          <w:numId w:val="16"/>
        </w:numPr>
        <w:shd w:val="clear" w:color="auto" w:fill="FFFFFF"/>
        <w:tabs>
          <w:tab w:val="clear" w:pos="720"/>
          <w:tab w:val="num" w:pos="567"/>
        </w:tabs>
        <w:ind w:left="0" w:firstLine="709"/>
        <w:rPr>
          <w:szCs w:val="24"/>
          <w:lang w:val="kk-KZ"/>
        </w:rPr>
      </w:pPr>
      <w:r w:rsidRPr="004A2788">
        <w:rPr>
          <w:bCs/>
          <w:szCs w:val="24"/>
          <w:lang w:val="kk-KZ"/>
        </w:rPr>
        <w:t xml:space="preserve">зарядталған бөлшекті беру </w:t>
      </w:r>
      <w:r w:rsidRPr="004A2788">
        <w:rPr>
          <w:szCs w:val="24"/>
          <w:lang w:val="kk-KZ"/>
        </w:rPr>
        <w:t>A(x,y)B (x=y</w:t>
      </w:r>
      <w:r w:rsidRPr="004A2788">
        <w:rPr>
          <w:i/>
          <w:iCs/>
          <w:szCs w:val="24"/>
          <w:lang w:val="kk-KZ"/>
        </w:rPr>
        <w:t xml:space="preserve">+a </w:t>
      </w:r>
      <w:r w:rsidRPr="004A2788">
        <w:rPr>
          <w:szCs w:val="24"/>
          <w:lang w:val="kk-KZ"/>
        </w:rPr>
        <w:t>және B=A</w:t>
      </w:r>
      <w:r w:rsidRPr="004A2788">
        <w:rPr>
          <w:i/>
          <w:iCs/>
          <w:szCs w:val="24"/>
          <w:lang w:val="kk-KZ"/>
        </w:rPr>
        <w:t>+a, </w:t>
      </w:r>
      <w:r w:rsidRPr="004A2788">
        <w:rPr>
          <w:szCs w:val="24"/>
          <w:lang w:val="kk-KZ"/>
        </w:rPr>
        <w:t xml:space="preserve">мұнда </w:t>
      </w:r>
      <w:r w:rsidRPr="004A2788">
        <w:rPr>
          <w:i/>
          <w:iCs/>
          <w:szCs w:val="24"/>
          <w:lang w:val="kk-KZ"/>
        </w:rPr>
        <w:t>a-</w:t>
      </w:r>
      <w:r w:rsidRPr="004A2788">
        <w:rPr>
          <w:szCs w:val="24"/>
          <w:lang w:val="kk-KZ"/>
        </w:rPr>
        <w:t xml:space="preserve">берілетін бөлшек) </w:t>
      </w:r>
      <w:r w:rsidR="00D9557C">
        <w:rPr>
          <w:szCs w:val="24"/>
          <w:lang w:val="kk-KZ"/>
        </w:rPr>
        <w:t xml:space="preserve">тосқауыл </w:t>
      </w:r>
      <w:r w:rsidRPr="004A2788">
        <w:rPr>
          <w:szCs w:val="24"/>
          <w:lang w:val="kk-KZ"/>
        </w:rPr>
        <w:t xml:space="preserve">асты </w:t>
      </w:r>
      <w:r w:rsidRPr="004A2788">
        <w:rPr>
          <w:bCs/>
          <w:szCs w:val="24"/>
          <w:lang w:val="kk-KZ"/>
        </w:rPr>
        <w:t xml:space="preserve">шеткері реакцияларының </w:t>
      </w:r>
      <w:r w:rsidRPr="004A2788">
        <w:rPr>
          <w:szCs w:val="24"/>
          <w:lang w:val="kk-KZ"/>
        </w:rPr>
        <w:t>асимптотикалық теориясын құру.</w:t>
      </w:r>
    </w:p>
    <w:p w:rsidR="00522440" w:rsidRPr="004A2788" w:rsidRDefault="00522440" w:rsidP="00CE1645">
      <w:pPr>
        <w:rPr>
          <w:szCs w:val="24"/>
          <w:lang w:val="kk-KZ"/>
        </w:rPr>
      </w:pPr>
      <w:r w:rsidRPr="004A2788">
        <w:rPr>
          <w:szCs w:val="24"/>
          <w:lang w:val="kk-KZ"/>
        </w:rPr>
        <w:t xml:space="preserve">ҒЗЖ </w:t>
      </w:r>
      <w:r w:rsidRPr="004A2788">
        <w:rPr>
          <w:szCs w:val="24"/>
        </w:rPr>
        <w:t>аралықкезеңінің</w:t>
      </w:r>
      <w:r w:rsidRPr="004A2788">
        <w:rPr>
          <w:szCs w:val="24"/>
          <w:lang w:val="kk-KZ"/>
        </w:rPr>
        <w:t>қорытындылары</w:t>
      </w:r>
      <w:r w:rsidRPr="004A2788">
        <w:rPr>
          <w:szCs w:val="24"/>
        </w:rPr>
        <w:t>:</w:t>
      </w:r>
    </w:p>
    <w:p w:rsidR="00522440" w:rsidRPr="004A2788" w:rsidRDefault="00522440" w:rsidP="00CE1645">
      <w:pPr>
        <w:numPr>
          <w:ilvl w:val="0"/>
          <w:numId w:val="17"/>
        </w:numPr>
        <w:shd w:val="clear" w:color="auto" w:fill="FFFFFF"/>
        <w:tabs>
          <w:tab w:val="clear" w:pos="720"/>
          <w:tab w:val="num" w:pos="567"/>
        </w:tabs>
        <w:ind w:left="0" w:firstLine="709"/>
        <w:rPr>
          <w:szCs w:val="24"/>
          <w:lang w:val="kk-KZ"/>
        </w:rPr>
      </w:pPr>
      <w:r w:rsidRPr="004A2788">
        <w:rPr>
          <w:szCs w:val="24"/>
          <w:lang w:val="kk-KZ"/>
        </w:rPr>
        <w:t xml:space="preserve">1100 кэВ энергияда </w:t>
      </w:r>
      <w:r w:rsidRPr="004A2788">
        <w:rPr>
          <w:szCs w:val="24"/>
          <w:vertAlign w:val="superscript"/>
          <w:lang w:val="kk-KZ"/>
        </w:rPr>
        <w:t>12</w:t>
      </w:r>
      <w:r w:rsidRPr="004A2788">
        <w:rPr>
          <w:szCs w:val="24"/>
          <w:lang w:val="kk-KZ"/>
        </w:rPr>
        <w:t>C(</w:t>
      </w:r>
      <w:r w:rsidRPr="004A2788">
        <w:rPr>
          <w:i/>
          <w:iCs/>
          <w:szCs w:val="24"/>
          <w:lang w:val="kk-KZ"/>
        </w:rPr>
        <w:t>р,γ</w:t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3</w:t>
      </w:r>
      <w:r w:rsidR="00CE1645">
        <w:rPr>
          <w:szCs w:val="24"/>
          <w:lang w:val="kk-KZ"/>
        </w:rPr>
        <w:t xml:space="preserve">N реакциясының эксперименттік </w:t>
      </w:r>
      <w:r w:rsidRPr="004A2788">
        <w:rPr>
          <w:szCs w:val="24"/>
          <w:lang w:val="kk-KZ"/>
        </w:rPr>
        <w:t>дифференциалдық және интегралдық қималары;</w:t>
      </w:r>
    </w:p>
    <w:p w:rsidR="00522440" w:rsidRPr="004A2788" w:rsidRDefault="00522440" w:rsidP="00CE1645">
      <w:pPr>
        <w:numPr>
          <w:ilvl w:val="0"/>
          <w:numId w:val="17"/>
        </w:numPr>
        <w:shd w:val="clear" w:color="auto" w:fill="FFFFFF"/>
        <w:tabs>
          <w:tab w:val="clear" w:pos="720"/>
          <w:tab w:val="num" w:pos="567"/>
        </w:tabs>
        <w:ind w:left="0" w:firstLine="709"/>
        <w:rPr>
          <w:szCs w:val="24"/>
          <w:lang w:val="kk-KZ"/>
        </w:rPr>
      </w:pPr>
      <w:r w:rsidRPr="004A2788">
        <w:rPr>
          <w:szCs w:val="24"/>
          <w:lang w:val="kk-KZ"/>
        </w:rPr>
        <w:t>протондардың радиациялық қармалуының шығымдарын өлшеудің жетілдірілген активациялық әдістемесі;</w:t>
      </w:r>
    </w:p>
    <w:p w:rsidR="00522440" w:rsidRDefault="00522440" w:rsidP="00CE1645">
      <w:pPr>
        <w:numPr>
          <w:ilvl w:val="0"/>
          <w:numId w:val="17"/>
        </w:numPr>
        <w:shd w:val="clear" w:color="auto" w:fill="FFFFFF"/>
        <w:tabs>
          <w:tab w:val="clear" w:pos="720"/>
          <w:tab w:val="num" w:pos="567"/>
        </w:tabs>
        <w:ind w:left="0" w:firstLine="709"/>
        <w:rPr>
          <w:szCs w:val="24"/>
          <w:lang w:val="kk-KZ"/>
        </w:rPr>
      </w:pPr>
      <w:r w:rsidRPr="004A2788">
        <w:rPr>
          <w:bCs/>
          <w:szCs w:val="24"/>
          <w:lang w:val="kk-KZ"/>
        </w:rPr>
        <w:t xml:space="preserve">зарядталған бөлшекті беру </w:t>
      </w:r>
      <w:r w:rsidRPr="004A2788">
        <w:rPr>
          <w:szCs w:val="24"/>
          <w:lang w:val="kk-KZ"/>
        </w:rPr>
        <w:t xml:space="preserve">кедергіасты </w:t>
      </w:r>
      <w:r w:rsidRPr="004A2788">
        <w:rPr>
          <w:bCs/>
          <w:szCs w:val="24"/>
          <w:lang w:val="kk-KZ"/>
        </w:rPr>
        <w:t xml:space="preserve">реакцияларының </w:t>
      </w:r>
      <w:r w:rsidRPr="004A2788">
        <w:rPr>
          <w:szCs w:val="24"/>
          <w:lang w:val="kk-KZ"/>
        </w:rPr>
        <w:t>асимптотикалық теориясы жасалды.</w:t>
      </w:r>
    </w:p>
    <w:p w:rsidR="00522440" w:rsidRPr="00716A2E" w:rsidRDefault="00522440" w:rsidP="00CE1645">
      <w:pPr>
        <w:rPr>
          <w:szCs w:val="24"/>
          <w:lang w:val="kk-KZ"/>
        </w:rPr>
      </w:pPr>
      <w:r w:rsidRPr="004A2788">
        <w:rPr>
          <w:szCs w:val="24"/>
          <w:lang w:val="kk-KZ"/>
        </w:rPr>
        <w:t xml:space="preserve">1100 кэВ энергияда </w:t>
      </w:r>
      <w:r w:rsidRPr="004A2788">
        <w:rPr>
          <w:szCs w:val="24"/>
          <w:vertAlign w:val="superscript"/>
          <w:lang w:val="kk-KZ"/>
        </w:rPr>
        <w:t>12</w:t>
      </w:r>
      <w:r w:rsidRPr="004A2788">
        <w:rPr>
          <w:szCs w:val="24"/>
          <w:lang w:val="kk-KZ"/>
        </w:rPr>
        <w:t>C(</w:t>
      </w:r>
      <w:r w:rsidRPr="004A2788">
        <w:rPr>
          <w:i/>
          <w:iCs/>
          <w:szCs w:val="24"/>
          <w:lang w:val="kk-KZ"/>
        </w:rPr>
        <w:t>р,γ</w:t>
      </w:r>
      <w:r w:rsidRPr="004A2788">
        <w:rPr>
          <w:szCs w:val="24"/>
          <w:lang w:val="kk-KZ"/>
        </w:rPr>
        <w:t>)</w:t>
      </w:r>
      <w:r w:rsidRPr="004A2788">
        <w:rPr>
          <w:szCs w:val="24"/>
          <w:vertAlign w:val="superscript"/>
          <w:lang w:val="kk-KZ"/>
        </w:rPr>
        <w:t>13</w:t>
      </w:r>
      <w:r w:rsidRPr="004A2788">
        <w:rPr>
          <w:szCs w:val="24"/>
          <w:lang w:val="kk-KZ"/>
        </w:rPr>
        <w:t xml:space="preserve">N реакциясының эксперименттік дифференциалдық және интегралдық </w:t>
      </w:r>
      <w:r>
        <w:rPr>
          <w:szCs w:val="24"/>
          <w:lang w:val="kk-KZ"/>
        </w:rPr>
        <w:t xml:space="preserve">жаңа </w:t>
      </w:r>
      <w:r w:rsidRPr="004A2788">
        <w:rPr>
          <w:szCs w:val="24"/>
          <w:lang w:val="kk-KZ"/>
        </w:rPr>
        <w:t>қималары</w:t>
      </w:r>
      <w:r>
        <w:rPr>
          <w:szCs w:val="24"/>
          <w:lang w:val="kk-KZ"/>
        </w:rPr>
        <w:t xml:space="preserve"> аса таза германий детекторын қолданумен тікелей өлшенілді.Алынған мәндер, </w:t>
      </w:r>
      <w:r w:rsidRPr="004A2788">
        <w:rPr>
          <w:szCs w:val="24"/>
          <w:lang w:val="kk-KZ"/>
        </w:rPr>
        <w:t>жетілдірілген активациялық әдістеме</w:t>
      </w:r>
      <w:r>
        <w:rPr>
          <w:szCs w:val="24"/>
          <w:lang w:val="kk-KZ"/>
        </w:rPr>
        <w:t xml:space="preserve"> және жаңа теория әдебиеттегі материалдармен бірге осы реакцияның жыладамдықтарын есептеуге, және осы мәндерді сутегінің жұлдыздардағы</w:t>
      </w:r>
      <w:r w:rsidRPr="00716A2E">
        <w:rPr>
          <w:szCs w:val="24"/>
          <w:lang w:val="kk-KZ"/>
        </w:rPr>
        <w:t xml:space="preserve"> CNO-цикл</w:t>
      </w:r>
      <w:r>
        <w:rPr>
          <w:szCs w:val="24"/>
          <w:lang w:val="kk-KZ"/>
        </w:rPr>
        <w:t>ынд</w:t>
      </w:r>
      <w:r w:rsidRPr="00716A2E">
        <w:rPr>
          <w:szCs w:val="24"/>
          <w:lang w:val="kk-KZ"/>
        </w:rPr>
        <w:t>а</w:t>
      </w:r>
      <w:r>
        <w:rPr>
          <w:szCs w:val="24"/>
          <w:lang w:val="kk-KZ"/>
        </w:rPr>
        <w:t xml:space="preserve"> жануын моделдеу үшін қолданылады.</w:t>
      </w:r>
    </w:p>
    <w:p w:rsidR="00522440" w:rsidRPr="008A4EE0" w:rsidRDefault="00522440" w:rsidP="00522440">
      <w:pPr>
        <w:shd w:val="clear" w:color="auto" w:fill="FFFFFF"/>
        <w:tabs>
          <w:tab w:val="num" w:pos="567"/>
        </w:tabs>
        <w:ind w:firstLine="0"/>
        <w:jc w:val="left"/>
        <w:rPr>
          <w:szCs w:val="24"/>
          <w:lang w:val="kk-KZ"/>
        </w:rPr>
      </w:pPr>
    </w:p>
    <w:p w:rsidR="00522440" w:rsidRPr="004A2788" w:rsidRDefault="00522440" w:rsidP="00522440">
      <w:pPr>
        <w:pStyle w:val="11"/>
        <w:rPr>
          <w:color w:val="auto"/>
          <w:szCs w:val="24"/>
        </w:rPr>
      </w:pPr>
      <w:r w:rsidRPr="004A2788">
        <w:rPr>
          <w:color w:val="auto"/>
          <w:szCs w:val="24"/>
          <w:lang w:val="kk-KZ"/>
        </w:rPr>
        <w:br w:type="page"/>
      </w:r>
      <w:r w:rsidRPr="004A2788">
        <w:rPr>
          <w:color w:val="auto"/>
          <w:szCs w:val="24"/>
        </w:rPr>
        <w:lastRenderedPageBreak/>
        <w:t>РЕФЕРАТ</w:t>
      </w:r>
    </w:p>
    <w:p w:rsidR="00522440" w:rsidRDefault="00522440" w:rsidP="00522440">
      <w:pPr>
        <w:rPr>
          <w:szCs w:val="24"/>
        </w:rPr>
      </w:pPr>
      <w:r w:rsidRPr="004A2788">
        <w:rPr>
          <w:szCs w:val="24"/>
        </w:rPr>
        <w:t xml:space="preserve">Отчет </w:t>
      </w:r>
      <w:r w:rsidR="000E5A25" w:rsidRPr="000E5A25">
        <w:rPr>
          <w:szCs w:val="24"/>
        </w:rPr>
        <w:t>64</w:t>
      </w:r>
      <w:r w:rsidRPr="004A2788">
        <w:rPr>
          <w:szCs w:val="24"/>
        </w:rPr>
        <w:t xml:space="preserve"> страницы, </w:t>
      </w:r>
      <w:r w:rsidR="000E5A25" w:rsidRPr="000E5A25">
        <w:rPr>
          <w:szCs w:val="24"/>
        </w:rPr>
        <w:t>30</w:t>
      </w:r>
      <w:r w:rsidRPr="004A2788">
        <w:rPr>
          <w:szCs w:val="24"/>
        </w:rPr>
        <w:t xml:space="preserve"> рисунков, 2 таблиц</w:t>
      </w:r>
      <w:r w:rsidR="000E5A25">
        <w:rPr>
          <w:szCs w:val="24"/>
          <w:lang w:val="kk-KZ"/>
        </w:rPr>
        <w:t>ы</w:t>
      </w:r>
      <w:r w:rsidRPr="004A2788">
        <w:rPr>
          <w:szCs w:val="24"/>
        </w:rPr>
        <w:t>, 40 источников, 2 приложений.</w:t>
      </w:r>
    </w:p>
    <w:p w:rsidR="00522440" w:rsidRPr="004A2788" w:rsidRDefault="00522440" w:rsidP="00522440">
      <w:pPr>
        <w:pStyle w:val="aff1"/>
        <w:tabs>
          <w:tab w:val="left" w:pos="840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>РАДИАЦИОННЫЙ ЗАХВАТ ПРОТОНА, РЕАКЦИ</w:t>
      </w:r>
      <w:r w:rsidRPr="004A2788">
        <w:rPr>
          <w:rFonts w:ascii="Times New Roman" w:hAnsi="Times New Roman"/>
          <w:sz w:val="24"/>
          <w:szCs w:val="24"/>
          <w:lang w:val="kk-KZ"/>
        </w:rPr>
        <w:t>И</w:t>
      </w:r>
      <w:r w:rsidRPr="004A2788">
        <w:rPr>
          <w:rFonts w:ascii="Times New Roman" w:hAnsi="Times New Roman"/>
          <w:sz w:val="24"/>
          <w:szCs w:val="24"/>
        </w:rPr>
        <w:t xml:space="preserve"> ПЕРЕДАЧИ, ЛЕГКИЕ ЯДРА И ИОНЫ, АСИМПТОТИЧЕСКИЕ НОРМИРОВОЧНЫЕ КОЭФФИЦИЕНТЫ, СКОРОСТИ АСТРОФИЗИЧЕСКИХ РЕАКЦИЙ</w:t>
      </w:r>
    </w:p>
    <w:p w:rsidR="00522440" w:rsidRPr="004A2788" w:rsidRDefault="00522440" w:rsidP="00522440">
      <w:pPr>
        <w:rPr>
          <w:spacing w:val="-6"/>
          <w:szCs w:val="24"/>
        </w:rPr>
      </w:pPr>
      <w:r w:rsidRPr="004A2788">
        <w:rPr>
          <w:spacing w:val="-6"/>
          <w:szCs w:val="24"/>
        </w:rPr>
        <w:t xml:space="preserve">Объектом исследования являются </w:t>
      </w:r>
      <w:r w:rsidRPr="004A2788">
        <w:rPr>
          <w:szCs w:val="24"/>
        </w:rPr>
        <w:t xml:space="preserve">угловые распределения дифференциальных сечений процессов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</w:rPr>
          <w:t>12</w:t>
        </w:r>
        <w:r w:rsidRPr="004A2788">
          <w:rPr>
            <w:szCs w:val="24"/>
            <w:lang w:val="en-US"/>
          </w:rPr>
          <w:t>C</w:t>
        </w:r>
      </w:smartTag>
      <w:r w:rsidRPr="004A2788">
        <w:rPr>
          <w:szCs w:val="24"/>
        </w:rPr>
        <w:t>(</w:t>
      </w:r>
      <w:proofErr w:type="spellStart"/>
      <w:proofErr w:type="gramStart"/>
      <w:r w:rsidRPr="004A2788">
        <w:rPr>
          <w:i/>
          <w:szCs w:val="24"/>
        </w:rPr>
        <w:t>р</w:t>
      </w:r>
      <w:proofErr w:type="spellEnd"/>
      <w:proofErr w:type="gram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и </w:t>
      </w:r>
      <w:r w:rsidRPr="004A2788">
        <w:rPr>
          <w:szCs w:val="24"/>
          <w:vertAlign w:val="superscript"/>
        </w:rPr>
        <w:t>16</w:t>
      </w:r>
      <w:r w:rsidRPr="004A2788">
        <w:rPr>
          <w:szCs w:val="24"/>
          <w:lang w:val="en-US"/>
        </w:rPr>
        <w:t>O</w:t>
      </w:r>
      <w:r w:rsidRPr="004A2788">
        <w:rPr>
          <w:i/>
          <w:szCs w:val="24"/>
        </w:rPr>
        <w:t>(</w:t>
      </w:r>
      <w:proofErr w:type="spellStart"/>
      <w:r w:rsidRPr="004A2788">
        <w:rPr>
          <w:i/>
          <w:szCs w:val="24"/>
        </w:rPr>
        <w:t>р</w:t>
      </w:r>
      <w:proofErr w:type="spell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7</w:t>
      </w:r>
      <w:r w:rsidRPr="004A2788">
        <w:rPr>
          <w:szCs w:val="24"/>
          <w:lang w:val="en-US"/>
        </w:rPr>
        <w:t>F</w:t>
      </w:r>
      <w:r w:rsidRPr="004A2788">
        <w:rPr>
          <w:szCs w:val="24"/>
        </w:rPr>
        <w:t xml:space="preserve"> при низких и сверхнизких энергиях</w:t>
      </w:r>
      <w:r w:rsidRPr="004A2788">
        <w:rPr>
          <w:spacing w:val="-6"/>
          <w:szCs w:val="24"/>
        </w:rPr>
        <w:t>.</w:t>
      </w:r>
    </w:p>
    <w:p w:rsidR="00522440" w:rsidRPr="004A2788" w:rsidRDefault="00522440" w:rsidP="00522440">
      <w:pPr>
        <w:tabs>
          <w:tab w:val="left" w:pos="851"/>
        </w:tabs>
        <w:contextualSpacing/>
        <w:rPr>
          <w:szCs w:val="24"/>
        </w:rPr>
      </w:pPr>
      <w:r w:rsidRPr="004A2788">
        <w:rPr>
          <w:bCs/>
          <w:szCs w:val="24"/>
        </w:rPr>
        <w:t xml:space="preserve">Целью проекта является </w:t>
      </w:r>
      <w:r w:rsidRPr="004A2788">
        <w:rPr>
          <w:szCs w:val="24"/>
        </w:rPr>
        <w:t xml:space="preserve">определение надежных значений скоростей реакций </w:t>
      </w:r>
      <w:r w:rsidRPr="004A2788">
        <w:rPr>
          <w:szCs w:val="24"/>
          <w:lang w:val="en-US"/>
        </w:rPr>
        <w:t>CNO</w:t>
      </w:r>
      <w:r w:rsidRPr="004A2788">
        <w:rPr>
          <w:szCs w:val="24"/>
        </w:rPr>
        <w:t xml:space="preserve">-цикла горения водорода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</w:rPr>
          <w:t>12</w:t>
        </w:r>
        <w:r w:rsidRPr="004A2788">
          <w:rPr>
            <w:szCs w:val="24"/>
            <w:lang w:val="en-US"/>
          </w:rPr>
          <w:t>C</w:t>
        </w:r>
      </w:smartTag>
      <w:r w:rsidRPr="004A2788">
        <w:rPr>
          <w:szCs w:val="24"/>
        </w:rPr>
        <w:t>(</w:t>
      </w:r>
      <w:proofErr w:type="spellStart"/>
      <w:proofErr w:type="gramStart"/>
      <w:r w:rsidRPr="004A2788">
        <w:rPr>
          <w:i/>
          <w:szCs w:val="24"/>
        </w:rPr>
        <w:t>р</w:t>
      </w:r>
      <w:proofErr w:type="spellEnd"/>
      <w:proofErr w:type="gram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и </w:t>
      </w:r>
      <w:r w:rsidRPr="004A2788">
        <w:rPr>
          <w:szCs w:val="24"/>
          <w:vertAlign w:val="superscript"/>
        </w:rPr>
        <w:t>16</w:t>
      </w:r>
      <w:r w:rsidRPr="004A2788">
        <w:rPr>
          <w:szCs w:val="24"/>
          <w:lang w:val="en-US"/>
        </w:rPr>
        <w:t>O</w:t>
      </w:r>
      <w:r w:rsidRPr="004A2788">
        <w:rPr>
          <w:i/>
          <w:szCs w:val="24"/>
        </w:rPr>
        <w:t>(</w:t>
      </w:r>
      <w:proofErr w:type="spellStart"/>
      <w:r w:rsidRPr="004A2788">
        <w:rPr>
          <w:i/>
          <w:szCs w:val="24"/>
        </w:rPr>
        <w:t>р</w:t>
      </w:r>
      <w:proofErr w:type="spell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7</w:t>
      </w:r>
      <w:r w:rsidRPr="004A2788">
        <w:rPr>
          <w:szCs w:val="24"/>
          <w:lang w:val="en-US"/>
        </w:rPr>
        <w:t>F</w:t>
      </w:r>
      <w:r w:rsidRPr="004A2788">
        <w:rPr>
          <w:szCs w:val="24"/>
        </w:rPr>
        <w:t xml:space="preserve">в области звездных температур (0.1≤Т9(К)≤10) с использованием значений асимптотических нормировочных констант виртуального отделения протона от ядер 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и </w:t>
      </w:r>
      <w:r w:rsidRPr="004A2788">
        <w:rPr>
          <w:szCs w:val="24"/>
          <w:vertAlign w:val="superscript"/>
        </w:rPr>
        <w:t>17</w:t>
      </w:r>
      <w:r w:rsidRPr="004A2788">
        <w:rPr>
          <w:szCs w:val="24"/>
          <w:lang w:val="en-US"/>
        </w:rPr>
        <w:t>F</w:t>
      </w:r>
      <w:r w:rsidRPr="004A2788">
        <w:rPr>
          <w:szCs w:val="24"/>
        </w:rPr>
        <w:t xml:space="preserve"> (обозначаемых соответственно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  <w:lang w:val="en-US"/>
        </w:rPr>
        <w:t>C</w:t>
      </w:r>
      <w:r w:rsidRPr="004A2788">
        <w:rPr>
          <w:szCs w:val="24"/>
        </w:rPr>
        <w:t>+</w:t>
      </w:r>
      <w:r w:rsidRPr="004A2788">
        <w:rPr>
          <w:i/>
          <w:szCs w:val="24"/>
          <w:lang w:val="en-US"/>
        </w:rPr>
        <w:t>p</w:t>
      </w:r>
      <w:r w:rsidRPr="004A2788">
        <w:rPr>
          <w:szCs w:val="24"/>
          <w:lang w:val="en-US"/>
        </w:rPr>
        <w:sym w:font="Symbol" w:char="F0AE"/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и </w:t>
      </w:r>
      <w:r w:rsidRPr="004A2788">
        <w:rPr>
          <w:szCs w:val="24"/>
          <w:vertAlign w:val="superscript"/>
        </w:rPr>
        <w:t>16</w:t>
      </w:r>
      <w:r w:rsidRPr="004A2788">
        <w:rPr>
          <w:szCs w:val="24"/>
          <w:lang w:val="en-US"/>
        </w:rPr>
        <w:t>O</w:t>
      </w:r>
      <w:r w:rsidRPr="004A2788">
        <w:rPr>
          <w:szCs w:val="24"/>
        </w:rPr>
        <w:t xml:space="preserve"> +</w:t>
      </w:r>
      <w:r w:rsidRPr="004A2788">
        <w:rPr>
          <w:i/>
          <w:szCs w:val="24"/>
          <w:lang w:val="en-US"/>
        </w:rPr>
        <w:t>p</w:t>
      </w:r>
      <w:r w:rsidRPr="004A2788">
        <w:rPr>
          <w:szCs w:val="24"/>
          <w:lang w:val="en-US"/>
        </w:rPr>
        <w:sym w:font="Symbol" w:char="F0AE"/>
      </w:r>
      <w:r w:rsidRPr="004A2788">
        <w:rPr>
          <w:szCs w:val="24"/>
          <w:vertAlign w:val="superscript"/>
        </w:rPr>
        <w:t>17</w:t>
      </w:r>
      <w:r w:rsidRPr="004A2788">
        <w:rPr>
          <w:szCs w:val="24"/>
          <w:lang w:val="en-US"/>
        </w:rPr>
        <w:t>F</w:t>
      </w:r>
      <w:r w:rsidRPr="004A2788">
        <w:rPr>
          <w:szCs w:val="24"/>
        </w:rPr>
        <w:t>).</w:t>
      </w:r>
    </w:p>
    <w:p w:rsidR="00522440" w:rsidRPr="004A2788" w:rsidRDefault="00522440" w:rsidP="00522440">
      <w:pPr>
        <w:tabs>
          <w:tab w:val="left" w:pos="851"/>
        </w:tabs>
        <w:contextualSpacing/>
        <w:rPr>
          <w:spacing w:val="-6"/>
          <w:szCs w:val="24"/>
        </w:rPr>
      </w:pPr>
      <w:r w:rsidRPr="004A2788">
        <w:rPr>
          <w:spacing w:val="-6"/>
          <w:szCs w:val="24"/>
        </w:rPr>
        <w:t>Целью настоящего этапа являются:</w:t>
      </w:r>
    </w:p>
    <w:p w:rsidR="00522440" w:rsidRPr="004A2788" w:rsidRDefault="00522440" w:rsidP="00522440">
      <w:pPr>
        <w:numPr>
          <w:ilvl w:val="0"/>
          <w:numId w:val="14"/>
        </w:numPr>
        <w:tabs>
          <w:tab w:val="left" w:pos="567"/>
        </w:tabs>
        <w:ind w:left="0" w:firstLine="709"/>
        <w:contextualSpacing/>
        <w:rPr>
          <w:szCs w:val="24"/>
        </w:rPr>
      </w:pPr>
      <w:r w:rsidRPr="004A2788">
        <w:rPr>
          <w:szCs w:val="24"/>
        </w:rPr>
        <w:t xml:space="preserve">выполнение измерения выхода реакций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</w:rPr>
          <w:t>12</w:t>
        </w:r>
        <w:r w:rsidRPr="004A2788">
          <w:rPr>
            <w:szCs w:val="24"/>
            <w:lang w:val="en-US"/>
          </w:rPr>
          <w:t>C</w:t>
        </w:r>
      </w:smartTag>
      <w:r w:rsidRPr="004A2788">
        <w:rPr>
          <w:szCs w:val="24"/>
        </w:rPr>
        <w:t>(</w:t>
      </w:r>
      <w:proofErr w:type="spellStart"/>
      <w:proofErr w:type="gramStart"/>
      <w:r w:rsidRPr="004A2788">
        <w:rPr>
          <w:i/>
          <w:szCs w:val="24"/>
        </w:rPr>
        <w:t>р</w:t>
      </w:r>
      <w:proofErr w:type="spellEnd"/>
      <w:proofErr w:type="gramEnd"/>
      <w:r w:rsidRPr="004A2788">
        <w:rPr>
          <w:i/>
          <w:szCs w:val="24"/>
        </w:rPr>
        <w:t>,</w:t>
      </w:r>
      <w:r w:rsidRPr="004A2788">
        <w:rPr>
          <w:i/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при энергии 1100 кэВ на ускорителе УКП-2-1 (ИЯФ, </w:t>
      </w:r>
      <w:proofErr w:type="spellStart"/>
      <w:r w:rsidRPr="004A2788">
        <w:rPr>
          <w:szCs w:val="24"/>
        </w:rPr>
        <w:t>Алматы</w:t>
      </w:r>
      <w:proofErr w:type="spellEnd"/>
      <w:r w:rsidRPr="004A2788">
        <w:rPr>
          <w:szCs w:val="24"/>
        </w:rPr>
        <w:t>);</w:t>
      </w:r>
    </w:p>
    <w:p w:rsidR="00522440" w:rsidRPr="004A2788" w:rsidRDefault="00522440" w:rsidP="00522440">
      <w:pPr>
        <w:numPr>
          <w:ilvl w:val="0"/>
          <w:numId w:val="14"/>
        </w:numPr>
        <w:tabs>
          <w:tab w:val="left" w:pos="567"/>
        </w:tabs>
        <w:ind w:left="0" w:firstLine="709"/>
        <w:contextualSpacing/>
        <w:rPr>
          <w:szCs w:val="24"/>
        </w:rPr>
      </w:pPr>
      <w:proofErr w:type="gramStart"/>
      <w:r w:rsidRPr="004A2788">
        <w:rPr>
          <w:szCs w:val="24"/>
        </w:rPr>
        <w:t>усовершенствование имеющиеся экспериментальной методики для измерения сечений радиационного захвата протонов при низких энергиях на пучке ускорителя ЭГ-2(</w:t>
      </w:r>
      <w:proofErr w:type="spellStart"/>
      <w:r w:rsidRPr="004A2788">
        <w:rPr>
          <w:szCs w:val="24"/>
        </w:rPr>
        <w:t>НУУз</w:t>
      </w:r>
      <w:proofErr w:type="spellEnd"/>
      <w:r w:rsidRPr="004A2788">
        <w:rPr>
          <w:szCs w:val="24"/>
        </w:rPr>
        <w:t>, Ташкент);</w:t>
      </w:r>
      <w:proofErr w:type="gramEnd"/>
    </w:p>
    <w:p w:rsidR="00522440" w:rsidRPr="004A2788" w:rsidRDefault="00522440" w:rsidP="00522440">
      <w:pPr>
        <w:numPr>
          <w:ilvl w:val="0"/>
          <w:numId w:val="14"/>
        </w:numPr>
        <w:tabs>
          <w:tab w:val="left" w:pos="567"/>
        </w:tabs>
        <w:ind w:left="0" w:firstLine="709"/>
        <w:contextualSpacing/>
        <w:rPr>
          <w:szCs w:val="24"/>
        </w:rPr>
      </w:pPr>
      <w:r w:rsidRPr="004A2788">
        <w:rPr>
          <w:szCs w:val="24"/>
        </w:rPr>
        <w:t xml:space="preserve">создание асимптотической теорию </w:t>
      </w:r>
      <w:proofErr w:type="spellStart"/>
      <w:r w:rsidRPr="004A2788">
        <w:rPr>
          <w:szCs w:val="24"/>
        </w:rPr>
        <w:t>подбарьерных</w:t>
      </w:r>
      <w:proofErr w:type="spellEnd"/>
      <w:r w:rsidRPr="004A2788">
        <w:rPr>
          <w:szCs w:val="24"/>
        </w:rPr>
        <w:t xml:space="preserve"> периферийных реакций передачи заряженной частицы </w:t>
      </w:r>
      <w:r w:rsidRPr="004A2788">
        <w:rPr>
          <w:szCs w:val="24"/>
          <w:lang w:val="en-US"/>
        </w:rPr>
        <w:t>A</w:t>
      </w:r>
      <w:r w:rsidRPr="004A2788">
        <w:rPr>
          <w:szCs w:val="24"/>
        </w:rPr>
        <w:t>(</w:t>
      </w:r>
      <w:r w:rsidRPr="004A2788">
        <w:rPr>
          <w:szCs w:val="24"/>
          <w:lang w:val="en-US"/>
        </w:rPr>
        <w:t>x</w:t>
      </w:r>
      <w:r w:rsidRPr="004A2788">
        <w:rPr>
          <w:szCs w:val="24"/>
        </w:rPr>
        <w:t>,</w:t>
      </w:r>
      <w:r w:rsidRPr="004A2788">
        <w:rPr>
          <w:szCs w:val="24"/>
          <w:lang w:val="en-US"/>
        </w:rPr>
        <w:t>y</w:t>
      </w:r>
      <w:r w:rsidRPr="004A2788">
        <w:rPr>
          <w:szCs w:val="24"/>
        </w:rPr>
        <w:t>)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>(</w:t>
      </w:r>
      <w:r w:rsidRPr="004A2788">
        <w:rPr>
          <w:szCs w:val="24"/>
          <w:lang w:val="en-US"/>
        </w:rPr>
        <w:t>x</w:t>
      </w:r>
      <w:r w:rsidRPr="004A2788">
        <w:rPr>
          <w:szCs w:val="24"/>
        </w:rPr>
        <w:t>=</w:t>
      </w:r>
      <w:r w:rsidRPr="004A2788">
        <w:rPr>
          <w:szCs w:val="24"/>
          <w:lang w:val="en-US"/>
        </w:rPr>
        <w:t>y</w:t>
      </w:r>
      <w:r w:rsidRPr="004A2788">
        <w:rPr>
          <w:i/>
          <w:szCs w:val="24"/>
        </w:rPr>
        <w:t>+</w:t>
      </w:r>
      <w:proofErr w:type="gramStart"/>
      <w:r w:rsidRPr="004A2788">
        <w:rPr>
          <w:i/>
          <w:szCs w:val="24"/>
          <w:lang w:val="en-US"/>
        </w:rPr>
        <w:t>a</w:t>
      </w:r>
      <w:proofErr w:type="gramEnd"/>
      <w:r w:rsidRPr="004A2788">
        <w:rPr>
          <w:szCs w:val="24"/>
        </w:rPr>
        <w:t xml:space="preserve">и 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>=</w:t>
      </w:r>
      <w:r w:rsidRPr="004A2788">
        <w:rPr>
          <w:szCs w:val="24"/>
          <w:lang w:val="en-US"/>
        </w:rPr>
        <w:t>A</w:t>
      </w:r>
      <w:r w:rsidRPr="004A2788">
        <w:rPr>
          <w:i/>
          <w:szCs w:val="24"/>
        </w:rPr>
        <w:t>+</w:t>
      </w:r>
      <w:r w:rsidRPr="004A2788">
        <w:rPr>
          <w:i/>
          <w:szCs w:val="24"/>
          <w:lang w:val="en-US"/>
        </w:rPr>
        <w:t>a</w:t>
      </w:r>
      <w:r w:rsidRPr="004A2788">
        <w:rPr>
          <w:i/>
          <w:szCs w:val="24"/>
        </w:rPr>
        <w:t xml:space="preserve">, </w:t>
      </w:r>
      <w:r w:rsidRPr="004A2788">
        <w:rPr>
          <w:szCs w:val="24"/>
        </w:rPr>
        <w:t xml:space="preserve">где </w:t>
      </w:r>
      <w:r w:rsidRPr="004A2788">
        <w:rPr>
          <w:i/>
          <w:szCs w:val="24"/>
          <w:lang w:val="en-US"/>
        </w:rPr>
        <w:t>a</w:t>
      </w:r>
      <w:r w:rsidRPr="004A2788">
        <w:rPr>
          <w:i/>
          <w:szCs w:val="24"/>
        </w:rPr>
        <w:t>-</w:t>
      </w:r>
      <w:r w:rsidRPr="004A2788">
        <w:rPr>
          <w:szCs w:val="24"/>
        </w:rPr>
        <w:t>передаваемая частица).</w:t>
      </w:r>
    </w:p>
    <w:p w:rsidR="00522440" w:rsidRPr="004A2788" w:rsidRDefault="00522440" w:rsidP="00522440">
      <w:pPr>
        <w:rPr>
          <w:szCs w:val="24"/>
        </w:rPr>
      </w:pPr>
      <w:r w:rsidRPr="004A2788">
        <w:rPr>
          <w:szCs w:val="24"/>
        </w:rPr>
        <w:t>Итогами промежуточного этапа НИР стали:</w:t>
      </w:r>
    </w:p>
    <w:p w:rsidR="00522440" w:rsidRPr="004A2788" w:rsidRDefault="00522440" w:rsidP="00522440">
      <w:pPr>
        <w:numPr>
          <w:ilvl w:val="0"/>
          <w:numId w:val="15"/>
        </w:numPr>
        <w:ind w:left="0" w:firstLine="709"/>
        <w:rPr>
          <w:szCs w:val="24"/>
        </w:rPr>
      </w:pPr>
      <w:r w:rsidRPr="004A2788">
        <w:rPr>
          <w:szCs w:val="24"/>
        </w:rPr>
        <w:t xml:space="preserve">экспериментальные дифференциальные и интегральные сечения реакций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</w:rPr>
          <w:t>12</w:t>
        </w:r>
        <w:r w:rsidRPr="004A2788">
          <w:rPr>
            <w:szCs w:val="24"/>
            <w:lang w:val="en-US"/>
          </w:rPr>
          <w:t>C</w:t>
        </w:r>
      </w:smartTag>
      <w:r w:rsidRPr="004A2788">
        <w:rPr>
          <w:szCs w:val="24"/>
        </w:rPr>
        <w:t>(</w:t>
      </w:r>
      <w:proofErr w:type="spellStart"/>
      <w:proofErr w:type="gramStart"/>
      <w:r w:rsidRPr="004A2788">
        <w:rPr>
          <w:i/>
          <w:szCs w:val="24"/>
        </w:rPr>
        <w:t>р</w:t>
      </w:r>
      <w:proofErr w:type="spellEnd"/>
      <w:proofErr w:type="gramEnd"/>
      <w:r w:rsidRPr="004A2788">
        <w:rPr>
          <w:i/>
          <w:szCs w:val="24"/>
        </w:rPr>
        <w:t>,</w:t>
      </w:r>
      <w:r w:rsidRPr="004A2788">
        <w:rPr>
          <w:i/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при энергии 1100 кэВ;</w:t>
      </w:r>
    </w:p>
    <w:p w:rsidR="00522440" w:rsidRPr="004A2788" w:rsidRDefault="00522440" w:rsidP="00522440">
      <w:pPr>
        <w:numPr>
          <w:ilvl w:val="0"/>
          <w:numId w:val="15"/>
        </w:numPr>
        <w:ind w:left="0" w:firstLine="709"/>
        <w:rPr>
          <w:szCs w:val="24"/>
        </w:rPr>
      </w:pPr>
      <w:r w:rsidRPr="004A2788">
        <w:rPr>
          <w:szCs w:val="24"/>
        </w:rPr>
        <w:t>усовершенствованная активационная методика измерения выходов радиационного захвата протонов;</w:t>
      </w:r>
    </w:p>
    <w:p w:rsidR="00522440" w:rsidRPr="004A2788" w:rsidRDefault="00522440" w:rsidP="00522440">
      <w:pPr>
        <w:numPr>
          <w:ilvl w:val="0"/>
          <w:numId w:val="15"/>
        </w:numPr>
        <w:ind w:left="0" w:firstLine="709"/>
        <w:rPr>
          <w:szCs w:val="24"/>
        </w:rPr>
      </w:pPr>
      <w:r w:rsidRPr="004A2788">
        <w:rPr>
          <w:szCs w:val="24"/>
        </w:rPr>
        <w:t xml:space="preserve">построена асимптотическая теория </w:t>
      </w:r>
      <w:proofErr w:type="spellStart"/>
      <w:r w:rsidRPr="004A2788">
        <w:rPr>
          <w:szCs w:val="24"/>
        </w:rPr>
        <w:t>подбаръерных</w:t>
      </w:r>
      <w:proofErr w:type="spellEnd"/>
      <w:r w:rsidRPr="004A2788">
        <w:rPr>
          <w:szCs w:val="24"/>
        </w:rPr>
        <w:t xml:space="preserve"> реакций передачи заряженной частицы.</w:t>
      </w:r>
    </w:p>
    <w:p w:rsidR="00522440" w:rsidRPr="004E40AB" w:rsidRDefault="00522440" w:rsidP="00522440">
      <w:pPr>
        <w:rPr>
          <w:lang w:val="kk-KZ"/>
        </w:rPr>
      </w:pPr>
      <w:r>
        <w:rPr>
          <w:szCs w:val="24"/>
        </w:rPr>
        <w:t xml:space="preserve">Новые </w:t>
      </w:r>
      <w:r w:rsidRPr="004A2788">
        <w:rPr>
          <w:szCs w:val="24"/>
        </w:rPr>
        <w:t xml:space="preserve">экспериментальные дифференциальные и интегральные сечения реакций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szCs w:val="24"/>
            <w:vertAlign w:val="superscript"/>
          </w:rPr>
          <w:t>12</w:t>
        </w:r>
        <w:r w:rsidRPr="004A2788">
          <w:rPr>
            <w:szCs w:val="24"/>
            <w:lang w:val="en-US"/>
          </w:rPr>
          <w:t>C</w:t>
        </w:r>
      </w:smartTag>
      <w:r w:rsidRPr="004A2788">
        <w:rPr>
          <w:szCs w:val="24"/>
        </w:rPr>
        <w:t>(</w:t>
      </w:r>
      <w:proofErr w:type="spellStart"/>
      <w:proofErr w:type="gramStart"/>
      <w:r w:rsidRPr="004A2788">
        <w:rPr>
          <w:i/>
          <w:szCs w:val="24"/>
        </w:rPr>
        <w:t>р</w:t>
      </w:r>
      <w:proofErr w:type="spellEnd"/>
      <w:proofErr w:type="gramEnd"/>
      <w:r w:rsidRPr="004A2788">
        <w:rPr>
          <w:i/>
          <w:szCs w:val="24"/>
        </w:rPr>
        <w:t>,</w:t>
      </w:r>
      <w:r w:rsidRPr="004A2788">
        <w:rPr>
          <w:i/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при энергии 1100 кэВ</w:t>
      </w:r>
      <w:r>
        <w:rPr>
          <w:szCs w:val="24"/>
        </w:rPr>
        <w:t xml:space="preserve"> получены прямым измерением гамма квантов сверхчистым германиевым детектором. Полученные данные, усовершенствованная новая методика и новая теория будут использованы совместно с литературными данными для расчета скоростей данной ядерной реакций, необходимых при моделировании </w:t>
      </w:r>
      <w:r w:rsidRPr="004A2788">
        <w:rPr>
          <w:szCs w:val="24"/>
          <w:lang w:val="en-US"/>
        </w:rPr>
        <w:t>CNO</w:t>
      </w:r>
      <w:r w:rsidRPr="004A2788">
        <w:rPr>
          <w:szCs w:val="24"/>
        </w:rPr>
        <w:t>-цикла горения водорода</w:t>
      </w:r>
      <w:r>
        <w:rPr>
          <w:szCs w:val="24"/>
        </w:rPr>
        <w:t xml:space="preserve"> в звездах. </w:t>
      </w:r>
    </w:p>
    <w:p w:rsidR="00455BA5" w:rsidRPr="004A2788" w:rsidRDefault="00DA53D0" w:rsidP="00522440">
      <w:pPr>
        <w:ind w:right="-1"/>
        <w:jc w:val="center"/>
      </w:pPr>
      <w:r w:rsidRPr="004A2788">
        <w:rPr>
          <w:lang w:val="kk-KZ"/>
        </w:rPr>
        <w:br w:type="page"/>
      </w:r>
      <w:r w:rsidR="00455BA5" w:rsidRPr="004A2788">
        <w:lastRenderedPageBreak/>
        <w:t>СОДЕРЖАНИЕ</w:t>
      </w:r>
    </w:p>
    <w:p w:rsidR="008C3F57" w:rsidRPr="004A2788" w:rsidRDefault="005E6182" w:rsidP="00CC26F9">
      <w:pPr>
        <w:pStyle w:val="11"/>
      </w:pPr>
      <w:r w:rsidRPr="004A2788">
        <w:fldChar w:fldCharType="begin"/>
      </w:r>
      <w:r w:rsidR="00455BA5" w:rsidRPr="004A2788">
        <w:instrText xml:space="preserve"> TOC \h \z \t "s3;3;s2;2;s1;1" </w:instrText>
      </w:r>
      <w:r w:rsidRPr="004A2788">
        <w:fldChar w:fldCharType="separate"/>
      </w:r>
    </w:p>
    <w:p w:rsidR="008C3F57" w:rsidRPr="004A2788" w:rsidRDefault="008C3F57" w:rsidP="00CC26F9">
      <w:pPr>
        <w:pStyle w:val="11"/>
        <w:rPr>
          <w:lang w:val="en-US"/>
        </w:rPr>
      </w:pPr>
    </w:p>
    <w:p w:rsidR="00CC26F9" w:rsidRPr="00CC26F9" w:rsidRDefault="00CC26F9" w:rsidP="00CC26F9">
      <w:pPr>
        <w:pStyle w:val="11"/>
        <w:rPr>
          <w:lang w:val="en-US"/>
        </w:rPr>
      </w:pPr>
      <w:r w:rsidRPr="00454EF5">
        <w:t>ОБОЗНАЧЕНИЯ И СОКРАЩЕНИЯ</w:t>
      </w:r>
      <w:r>
        <w:rPr>
          <w:lang w:val="en-US"/>
        </w:rPr>
        <w:tab/>
        <w:t>6</w:t>
      </w:r>
    </w:p>
    <w:p w:rsidR="00095CA6" w:rsidRPr="00CC26F9" w:rsidRDefault="005E6182" w:rsidP="00CC26F9">
      <w:pPr>
        <w:pStyle w:val="11"/>
        <w:rPr>
          <w:lang w:val="en-US"/>
        </w:rPr>
      </w:pPr>
      <w:hyperlink w:anchor="_Toc494730920" w:history="1">
        <w:r w:rsidR="00095CA6" w:rsidRPr="004A2788">
          <w:rPr>
            <w:rStyle w:val="ac"/>
            <w:color w:val="auto"/>
            <w:szCs w:val="24"/>
          </w:rPr>
          <w:t>ВВЕДЕНИЕ</w:t>
        </w:r>
        <w:r w:rsidR="00095CA6" w:rsidRPr="004A2788">
          <w:rPr>
            <w:webHidden/>
          </w:rPr>
          <w:tab/>
        </w:r>
        <w:r w:rsidR="00CC26F9">
          <w:rPr>
            <w:webHidden/>
            <w:lang w:val="en-US"/>
          </w:rPr>
          <w:t>7</w:t>
        </w:r>
      </w:hyperlink>
    </w:p>
    <w:p w:rsidR="00095CA6" w:rsidRPr="004A2788" w:rsidRDefault="005E6182" w:rsidP="00CC26F9">
      <w:pPr>
        <w:pStyle w:val="11"/>
        <w:rPr>
          <w:color w:val="auto"/>
          <w:szCs w:val="24"/>
        </w:rPr>
      </w:pPr>
      <w:hyperlink w:anchor="_Toc494730921" w:history="1">
        <w:r w:rsidR="00095CA6" w:rsidRPr="004A2788">
          <w:rPr>
            <w:rStyle w:val="ac"/>
            <w:color w:val="auto"/>
            <w:szCs w:val="24"/>
          </w:rPr>
          <w:t>ОСНОВНАЯ ЧАСТЬ</w:t>
        </w:r>
        <w:r w:rsidR="00095CA6" w:rsidRPr="004A2788">
          <w:rPr>
            <w:webHidden/>
            <w:color w:val="auto"/>
            <w:szCs w:val="24"/>
          </w:rPr>
          <w:tab/>
        </w:r>
        <w:r w:rsidR="000B3999">
          <w:rPr>
            <w:webHidden/>
            <w:color w:val="auto"/>
            <w:szCs w:val="24"/>
          </w:rPr>
          <w:t>10</w:t>
        </w:r>
      </w:hyperlink>
    </w:p>
    <w:p w:rsidR="00095CA6" w:rsidRPr="004A2788" w:rsidRDefault="005E6182" w:rsidP="00CC26F9">
      <w:pPr>
        <w:pStyle w:val="11"/>
      </w:pPr>
      <w:hyperlink w:anchor="_Toc494730922" w:history="1">
        <w:r w:rsidR="00095CA6" w:rsidRPr="004A2788">
          <w:rPr>
            <w:rStyle w:val="ac"/>
            <w:color w:val="auto"/>
            <w:szCs w:val="24"/>
          </w:rPr>
          <w:t xml:space="preserve">1 Измерения сечений радиационного захвата протона на </w:t>
        </w:r>
        <w:r w:rsidR="00095CA6" w:rsidRPr="004A2788">
          <w:rPr>
            <w:rStyle w:val="ac"/>
            <w:color w:val="auto"/>
            <w:szCs w:val="24"/>
            <w:vertAlign w:val="superscript"/>
          </w:rPr>
          <w:t>12</w:t>
        </w:r>
        <w:r w:rsidR="00095CA6" w:rsidRPr="004A2788">
          <w:rPr>
            <w:rStyle w:val="ac"/>
            <w:color w:val="auto"/>
            <w:szCs w:val="24"/>
          </w:rPr>
          <w:t>С</w:t>
        </w:r>
        <w:r w:rsidR="00095CA6" w:rsidRPr="004A2788">
          <w:rPr>
            <w:webHidden/>
          </w:rPr>
          <w:tab/>
        </w:r>
        <w:r w:rsidR="000B3999">
          <w:rPr>
            <w:webHidden/>
          </w:rPr>
          <w:t>10</w:t>
        </w:r>
      </w:hyperlink>
    </w:p>
    <w:p w:rsidR="00095CA6" w:rsidRPr="004A2788" w:rsidRDefault="005E6182" w:rsidP="00D13EB7">
      <w:pPr>
        <w:pStyle w:val="21"/>
        <w:tabs>
          <w:tab w:val="right" w:leader="dot" w:pos="9628"/>
        </w:tabs>
        <w:ind w:left="0"/>
        <w:rPr>
          <w:noProof/>
          <w:szCs w:val="24"/>
        </w:rPr>
      </w:pPr>
      <w:hyperlink w:anchor="_Toc494730923" w:history="1">
        <w:r w:rsidR="00095CA6" w:rsidRPr="004A2788">
          <w:rPr>
            <w:rStyle w:val="ac"/>
            <w:noProof/>
            <w:color w:val="auto"/>
            <w:szCs w:val="24"/>
          </w:rPr>
          <w:t>1.1 Методика измерения сечений радиационного захвата протона на линейнем ускорителе УКП-2-1</w:t>
        </w:r>
        <w:r w:rsidR="00095CA6" w:rsidRPr="004A2788">
          <w:rPr>
            <w:noProof/>
            <w:webHidden/>
            <w:szCs w:val="24"/>
          </w:rPr>
          <w:tab/>
        </w:r>
        <w:r w:rsidR="000B3999">
          <w:rPr>
            <w:noProof/>
            <w:webHidden/>
            <w:szCs w:val="24"/>
          </w:rPr>
          <w:t>10</w:t>
        </w:r>
      </w:hyperlink>
    </w:p>
    <w:p w:rsidR="00095CA6" w:rsidRPr="004A2788" w:rsidRDefault="005E6182" w:rsidP="00D13EB7">
      <w:pPr>
        <w:pStyle w:val="21"/>
        <w:tabs>
          <w:tab w:val="right" w:leader="dot" w:pos="9628"/>
        </w:tabs>
        <w:ind w:left="0"/>
        <w:rPr>
          <w:noProof/>
          <w:szCs w:val="24"/>
        </w:rPr>
      </w:pPr>
      <w:hyperlink w:anchor="_Toc494730924" w:history="1">
        <w:r w:rsidR="00095CA6" w:rsidRPr="004A2788">
          <w:rPr>
            <w:rStyle w:val="ac"/>
            <w:noProof/>
            <w:color w:val="auto"/>
            <w:szCs w:val="24"/>
          </w:rPr>
          <w:t xml:space="preserve">1.2 Результаты измерения сечений реакций </w:t>
        </w:r>
        <w:r w:rsidR="00095CA6" w:rsidRPr="004A2788">
          <w:rPr>
            <w:szCs w:val="24"/>
            <w:vertAlign w:val="superscript"/>
          </w:rPr>
          <w:t>12</w:t>
        </w:r>
        <w:r w:rsidR="00095CA6" w:rsidRPr="004A2788">
          <w:rPr>
            <w:szCs w:val="24"/>
            <w:lang w:val="en-US"/>
          </w:rPr>
          <w:t>C</w:t>
        </w:r>
        <w:r w:rsidR="00095CA6" w:rsidRPr="004A2788">
          <w:rPr>
            <w:szCs w:val="24"/>
          </w:rPr>
          <w:t>(</w:t>
        </w:r>
        <w:r w:rsidR="00095CA6" w:rsidRPr="004A2788">
          <w:rPr>
            <w:i/>
            <w:szCs w:val="24"/>
          </w:rPr>
          <w:t>р</w:t>
        </w:r>
        <w:r w:rsidR="00095CA6" w:rsidRPr="004A2788">
          <w:rPr>
            <w:szCs w:val="24"/>
          </w:rPr>
          <w:t>,</w:t>
        </w:r>
        <w:r w:rsidR="00095CA6" w:rsidRPr="004A2788">
          <w:rPr>
            <w:szCs w:val="24"/>
          </w:rPr>
          <w:sym w:font="Symbol" w:char="F067"/>
        </w:r>
        <w:r w:rsidR="00095CA6" w:rsidRPr="004A2788">
          <w:rPr>
            <w:szCs w:val="24"/>
          </w:rPr>
          <w:t>)</w:t>
        </w:r>
        <w:r w:rsidR="00095CA6" w:rsidRPr="004A2788">
          <w:rPr>
            <w:szCs w:val="24"/>
            <w:vertAlign w:val="superscript"/>
          </w:rPr>
          <w:t>13</w:t>
        </w:r>
        <w:r w:rsidR="00095CA6" w:rsidRPr="004A2788">
          <w:rPr>
            <w:szCs w:val="24"/>
            <w:lang w:val="en-US"/>
          </w:rPr>
          <w:t>N</w:t>
        </w:r>
        <w:r w:rsidR="00095CA6" w:rsidRPr="004A2788">
          <w:rPr>
            <w:szCs w:val="24"/>
          </w:rPr>
          <w:t>при  Е</w:t>
        </w:r>
        <w:r w:rsidR="00095CA6" w:rsidRPr="004A2788">
          <w:rPr>
            <w:szCs w:val="24"/>
            <w:vertAlign w:val="subscript"/>
          </w:rPr>
          <w:t>р</w:t>
        </w:r>
        <w:r w:rsidR="00095CA6" w:rsidRPr="004A2788">
          <w:rPr>
            <w:szCs w:val="24"/>
          </w:rPr>
          <w:t xml:space="preserve"> ~ 1100 кэВ</w:t>
        </w:r>
        <w:r w:rsidR="00095CA6" w:rsidRPr="004A2788">
          <w:rPr>
            <w:noProof/>
            <w:webHidden/>
            <w:szCs w:val="24"/>
          </w:rPr>
          <w:tab/>
        </w:r>
        <w:r w:rsidR="000B3999">
          <w:rPr>
            <w:noProof/>
            <w:webHidden/>
            <w:szCs w:val="24"/>
          </w:rPr>
          <w:t>22</w:t>
        </w:r>
      </w:hyperlink>
    </w:p>
    <w:p w:rsidR="00095CA6" w:rsidRPr="004A2788" w:rsidRDefault="005E6182" w:rsidP="00CC26F9">
      <w:pPr>
        <w:pStyle w:val="11"/>
        <w:rPr>
          <w:b/>
        </w:rPr>
      </w:pPr>
      <w:hyperlink w:anchor="_Toc494730927" w:history="1">
        <w:r w:rsidR="00095CA6" w:rsidRPr="004A2788">
          <w:rPr>
            <w:rStyle w:val="ac"/>
            <w:color w:val="auto"/>
            <w:szCs w:val="24"/>
          </w:rPr>
          <w:t xml:space="preserve">2 </w:t>
        </w:r>
        <w:r w:rsidR="00095CA6" w:rsidRPr="004A2788">
          <w:t>Усовершенствование экспериментальных методик измерения сечения (</w:t>
        </w:r>
        <w:r w:rsidR="00095CA6" w:rsidRPr="004A2788">
          <w:rPr>
            <w:lang w:val="en-US"/>
          </w:rPr>
          <w:t>S</w:t>
        </w:r>
        <w:r w:rsidR="00095CA6" w:rsidRPr="004A2788">
          <w:t>-фактора) и выхода радиационного захвата протонов при низких энергиях</w:t>
        </w:r>
        <w:r w:rsidR="00095CA6" w:rsidRPr="004A2788">
          <w:rPr>
            <w:b/>
            <w:webHidden/>
          </w:rPr>
          <w:tab/>
        </w:r>
        <w:r w:rsidR="000B3999">
          <w:rPr>
            <w:webHidden/>
          </w:rPr>
          <w:t>24</w:t>
        </w:r>
      </w:hyperlink>
    </w:p>
    <w:p w:rsidR="008C3F57" w:rsidRPr="004A2788" w:rsidRDefault="005E6182" w:rsidP="00CC26F9">
      <w:pPr>
        <w:pStyle w:val="11"/>
      </w:pPr>
      <w:hyperlink w:anchor="_Toc494730928" w:history="1">
        <w:r w:rsidR="008C3F57" w:rsidRPr="004A2788">
          <w:rPr>
            <w:rStyle w:val="ac"/>
            <w:color w:val="auto"/>
            <w:szCs w:val="24"/>
          </w:rPr>
          <w:t xml:space="preserve">3 </w:t>
        </w:r>
        <w:r w:rsidR="00351078" w:rsidRPr="004A2788">
          <w:rPr>
            <w:rStyle w:val="FontStyle13"/>
            <w:rFonts w:ascii="Times New Roman" w:hAnsi="Times New Roman" w:cs="Times New Roman"/>
            <w:color w:val="auto"/>
            <w:sz w:val="24"/>
            <w:szCs w:val="24"/>
          </w:rPr>
          <w:t>Асимптотическая теория подбаръерных реакций передачи заряженной частицы</w:t>
        </w:r>
        <w:r w:rsidR="008C3F57" w:rsidRPr="004A2788">
          <w:rPr>
            <w:webHidden/>
          </w:rPr>
          <w:tab/>
        </w:r>
        <w:r w:rsidR="000B3999">
          <w:rPr>
            <w:webHidden/>
          </w:rPr>
          <w:t>34</w:t>
        </w:r>
      </w:hyperlink>
    </w:p>
    <w:p w:rsidR="008C3F57" w:rsidRPr="004A2788" w:rsidRDefault="005E6182" w:rsidP="00CC26F9">
      <w:pPr>
        <w:pStyle w:val="11"/>
        <w:rPr>
          <w:color w:val="auto"/>
          <w:szCs w:val="24"/>
        </w:rPr>
      </w:pPr>
      <w:hyperlink w:anchor="_Toc494730933" w:history="1">
        <w:r w:rsidR="008C3F57" w:rsidRPr="004A2788">
          <w:rPr>
            <w:rStyle w:val="ac"/>
            <w:color w:val="auto"/>
            <w:szCs w:val="24"/>
          </w:rPr>
          <w:t>ЗАКЛЮЧЕНИЕ</w:t>
        </w:r>
        <w:r w:rsidR="008C3F57" w:rsidRPr="004A2788">
          <w:rPr>
            <w:webHidden/>
            <w:color w:val="auto"/>
            <w:szCs w:val="24"/>
          </w:rPr>
          <w:tab/>
        </w:r>
        <w:r w:rsidR="001144CD">
          <w:rPr>
            <w:webHidden/>
            <w:color w:val="auto"/>
            <w:szCs w:val="24"/>
          </w:rPr>
          <w:t>44</w:t>
        </w:r>
      </w:hyperlink>
    </w:p>
    <w:p w:rsidR="008C3F57" w:rsidRPr="004A2788" w:rsidRDefault="005E6182" w:rsidP="00CC26F9">
      <w:pPr>
        <w:pStyle w:val="11"/>
      </w:pPr>
      <w:hyperlink w:anchor="_Toc494730934" w:history="1">
        <w:r w:rsidR="008C3F57" w:rsidRPr="004A2788">
          <w:rPr>
            <w:rStyle w:val="ac"/>
            <w:color w:val="auto"/>
            <w:szCs w:val="24"/>
          </w:rPr>
          <w:t>СПИСОК ИСПОЛЬЗОВАННЫХ ИСТОЧНИКОВ</w:t>
        </w:r>
        <w:r w:rsidR="008C3F57" w:rsidRPr="004A2788">
          <w:rPr>
            <w:webHidden/>
          </w:rPr>
          <w:tab/>
        </w:r>
        <w:r w:rsidR="001144CD">
          <w:rPr>
            <w:webHidden/>
          </w:rPr>
          <w:t>45</w:t>
        </w:r>
      </w:hyperlink>
    </w:p>
    <w:p w:rsidR="008C3F57" w:rsidRPr="004A2788" w:rsidRDefault="005E6182" w:rsidP="00CC26F9">
      <w:pPr>
        <w:pStyle w:val="11"/>
        <w:rPr>
          <w:color w:val="auto"/>
          <w:szCs w:val="24"/>
        </w:rPr>
      </w:pPr>
      <w:hyperlink w:anchor="_Toc494730935" w:history="1">
        <w:r w:rsidR="008C3F57" w:rsidRPr="004A2788">
          <w:rPr>
            <w:rStyle w:val="ac"/>
            <w:color w:val="auto"/>
            <w:szCs w:val="24"/>
          </w:rPr>
          <w:t>ПРИЛОЖЕНИЕ А</w:t>
        </w:r>
        <w:r w:rsidR="008C3F57" w:rsidRPr="004A2788">
          <w:rPr>
            <w:webHidden/>
            <w:color w:val="auto"/>
            <w:szCs w:val="24"/>
          </w:rPr>
          <w:tab/>
        </w:r>
        <w:r w:rsidR="001144CD">
          <w:rPr>
            <w:webHidden/>
            <w:color w:val="auto"/>
            <w:szCs w:val="24"/>
          </w:rPr>
          <w:t>48</w:t>
        </w:r>
      </w:hyperlink>
    </w:p>
    <w:p w:rsidR="008C3F57" w:rsidRPr="004A2788" w:rsidRDefault="005E6182" w:rsidP="00CC26F9">
      <w:pPr>
        <w:pStyle w:val="11"/>
        <w:rPr>
          <w:color w:val="auto"/>
          <w:szCs w:val="24"/>
        </w:rPr>
      </w:pPr>
      <w:hyperlink w:anchor="_Toc494730936" w:history="1">
        <w:r w:rsidR="008C3F57" w:rsidRPr="004A2788">
          <w:rPr>
            <w:rStyle w:val="ac"/>
            <w:color w:val="auto"/>
            <w:szCs w:val="24"/>
          </w:rPr>
          <w:t>ПРИЛОЖЕНИЕ</w:t>
        </w:r>
        <w:r w:rsidR="002E3E64" w:rsidRPr="004A2788">
          <w:rPr>
            <w:rStyle w:val="ac"/>
            <w:color w:val="auto"/>
            <w:szCs w:val="24"/>
          </w:rPr>
          <w:t xml:space="preserve"> </w:t>
        </w:r>
        <w:r w:rsidR="008C3F57" w:rsidRPr="004A2788">
          <w:rPr>
            <w:rStyle w:val="ac"/>
            <w:color w:val="auto"/>
            <w:szCs w:val="24"/>
          </w:rPr>
          <w:t>Б</w:t>
        </w:r>
        <w:r w:rsidR="008C3F57" w:rsidRPr="004A2788">
          <w:rPr>
            <w:webHidden/>
            <w:color w:val="auto"/>
            <w:szCs w:val="24"/>
          </w:rPr>
          <w:tab/>
        </w:r>
        <w:r w:rsidR="001144CD">
          <w:rPr>
            <w:webHidden/>
            <w:color w:val="auto"/>
            <w:szCs w:val="24"/>
          </w:rPr>
          <w:t>52</w:t>
        </w:r>
      </w:hyperlink>
    </w:p>
    <w:p w:rsidR="00E628DA" w:rsidRPr="004A2788" w:rsidRDefault="005E6182" w:rsidP="00CC26F9">
      <w:pPr>
        <w:pStyle w:val="11"/>
      </w:pPr>
      <w:r w:rsidRPr="004A2788">
        <w:fldChar w:fldCharType="end"/>
      </w:r>
      <w:bookmarkStart w:id="0" w:name="_Toc327011734"/>
      <w:bookmarkStart w:id="1" w:name="_Toc327012565"/>
      <w:bookmarkStart w:id="2" w:name="_Toc327965809"/>
      <w:bookmarkStart w:id="3" w:name="_Toc327966622"/>
      <w:bookmarkStart w:id="4" w:name="_Toc327966957"/>
      <w:bookmarkStart w:id="5" w:name="_Toc356809734"/>
    </w:p>
    <w:p w:rsidR="00E628DA" w:rsidRPr="004A2788" w:rsidRDefault="00E628DA" w:rsidP="00D13EB7">
      <w:pPr>
        <w:ind w:right="-1"/>
        <w:rPr>
          <w:szCs w:val="24"/>
        </w:rPr>
      </w:pPr>
    </w:p>
    <w:p w:rsidR="00376515" w:rsidRDefault="00416C59" w:rsidP="00D13EB7">
      <w:pPr>
        <w:pStyle w:val="s1"/>
        <w:ind w:right="-1"/>
        <w:jc w:val="center"/>
        <w:rPr>
          <w:szCs w:val="24"/>
        </w:rPr>
      </w:pPr>
      <w:r w:rsidRPr="004A2788">
        <w:rPr>
          <w:szCs w:val="24"/>
        </w:rPr>
        <w:br w:type="page"/>
      </w:r>
      <w:bookmarkStart w:id="6" w:name="_Toc494730920"/>
      <w:bookmarkEnd w:id="0"/>
      <w:bookmarkEnd w:id="1"/>
      <w:bookmarkEnd w:id="2"/>
      <w:bookmarkEnd w:id="3"/>
      <w:bookmarkEnd w:id="4"/>
      <w:bookmarkEnd w:id="5"/>
    </w:p>
    <w:p w:rsidR="00376515" w:rsidRPr="00075EA4" w:rsidRDefault="00376515" w:rsidP="00376515">
      <w:pPr>
        <w:jc w:val="center"/>
      </w:pPr>
      <w:r w:rsidRPr="00075EA4">
        <w:lastRenderedPageBreak/>
        <w:t>ОБОЗНАЧЕНИЯ И СОКРАЩЕНИЯ</w:t>
      </w:r>
    </w:p>
    <w:p w:rsidR="00376515" w:rsidRPr="00075EA4" w:rsidRDefault="00376515" w:rsidP="00376515"/>
    <w:p w:rsidR="00376515" w:rsidRPr="00075EA4" w:rsidRDefault="00376515" w:rsidP="00376515">
      <w:r>
        <w:t xml:space="preserve">ДС− </w:t>
      </w:r>
      <w:r w:rsidRPr="00075EA4">
        <w:t>дифференциальное сечение</w:t>
      </w:r>
    </w:p>
    <w:p w:rsidR="00EB7B00" w:rsidRDefault="00EB7B00" w:rsidP="00376515">
      <w:r>
        <w:t>АНК – асимптотический нормировочный коэффициент</w:t>
      </w:r>
    </w:p>
    <w:p w:rsidR="00EB7B00" w:rsidRPr="00EB7B00" w:rsidRDefault="00EB7B00" w:rsidP="00376515">
      <w:r>
        <w:t>МИВ – метод искаженных волн</w:t>
      </w:r>
    </w:p>
    <w:p w:rsidR="00376515" w:rsidRDefault="00376515" w:rsidP="00376515">
      <w:r>
        <w:t>ОМ – оптическая модель</w:t>
      </w:r>
    </w:p>
    <w:p w:rsidR="00376515" w:rsidRDefault="00376515" w:rsidP="00376515">
      <w:r>
        <w:t>ОП</w:t>
      </w:r>
      <w:r w:rsidR="00EB7B00">
        <w:t xml:space="preserve"> </w:t>
      </w:r>
      <w:r>
        <w:t xml:space="preserve">− </w:t>
      </w:r>
      <w:r w:rsidRPr="00075EA4">
        <w:t>оптический потенциал</w:t>
      </w:r>
    </w:p>
    <w:p w:rsidR="00376515" w:rsidRDefault="00376515">
      <w:pPr>
        <w:spacing w:line="240" w:lineRule="auto"/>
        <w:ind w:firstLine="0"/>
        <w:jc w:val="left"/>
      </w:pPr>
      <w:r>
        <w:br w:type="page"/>
      </w:r>
    </w:p>
    <w:p w:rsidR="00523ADA" w:rsidRPr="004A2788" w:rsidRDefault="00523ADA" w:rsidP="00D13EB7">
      <w:pPr>
        <w:pStyle w:val="s1"/>
        <w:ind w:right="-1"/>
        <w:jc w:val="center"/>
        <w:rPr>
          <w:szCs w:val="24"/>
        </w:rPr>
      </w:pPr>
      <w:r w:rsidRPr="004A2788">
        <w:rPr>
          <w:szCs w:val="24"/>
        </w:rPr>
        <w:lastRenderedPageBreak/>
        <w:t>ВВЕДЕНИЕ</w:t>
      </w:r>
      <w:bookmarkEnd w:id="6"/>
    </w:p>
    <w:p w:rsidR="009201EC" w:rsidRPr="004A2788" w:rsidRDefault="009201EC" w:rsidP="00D13EB7">
      <w:pPr>
        <w:pStyle w:val="aff1"/>
        <w:spacing w:after="0" w:line="360" w:lineRule="auto"/>
        <w:ind w:left="0" w:right="-1" w:firstLine="709"/>
        <w:jc w:val="both"/>
        <w:rPr>
          <w:rFonts w:ascii="Times New Roman" w:hAnsi="Times New Roman"/>
          <w:sz w:val="24"/>
          <w:szCs w:val="24"/>
          <w:lang w:val="kk-KZ"/>
        </w:rPr>
      </w:pPr>
    </w:p>
    <w:p w:rsidR="00915353" w:rsidRPr="004A2788" w:rsidRDefault="00915353" w:rsidP="00D13EB7">
      <w:pPr>
        <w:pStyle w:val="aff1"/>
        <w:spacing w:after="0" w:line="360" w:lineRule="auto"/>
        <w:ind w:left="0" w:right="-1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>Надежная оценка скоростей ядерно-астрофизических процессов является одной из наиболее важных проблем современной ядерной астрофизики (</w:t>
      </w:r>
      <w:proofErr w:type="gramStart"/>
      <w:r w:rsidRPr="004A2788">
        <w:rPr>
          <w:rFonts w:ascii="Times New Roman" w:hAnsi="Times New Roman"/>
          <w:sz w:val="24"/>
          <w:szCs w:val="24"/>
        </w:rPr>
        <w:t>см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., например, обзоры [1-3]). Реакции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rFonts w:ascii="Times New Roman" w:hAnsi="Times New Roman"/>
            <w:sz w:val="24"/>
            <w:szCs w:val="24"/>
            <w:vertAlign w:val="superscript"/>
          </w:rPr>
          <w:t>12</w:t>
        </w:r>
        <w:r w:rsidRPr="004A2788">
          <w:rPr>
            <w:rFonts w:ascii="Times New Roman" w:hAnsi="Times New Roman"/>
            <w:sz w:val="24"/>
            <w:szCs w:val="24"/>
            <w:lang w:val="en-US"/>
          </w:rPr>
          <w:t>C</w:t>
        </w:r>
      </w:smartTag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i/>
          <w:sz w:val="24"/>
          <w:szCs w:val="24"/>
        </w:rPr>
        <w:t>(</w:t>
      </w:r>
      <w:proofErr w:type="spell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 являются основными звеньями холодного </w:t>
      </w:r>
      <w:r w:rsidRPr="004A2788">
        <w:rPr>
          <w:rFonts w:ascii="Times New Roman" w:hAnsi="Times New Roman"/>
          <w:sz w:val="24"/>
          <w:szCs w:val="24"/>
          <w:lang w:val="en-US"/>
        </w:rPr>
        <w:t>CNO</w:t>
      </w:r>
      <w:r w:rsidRPr="004A2788">
        <w:rPr>
          <w:rFonts w:ascii="Times New Roman" w:hAnsi="Times New Roman"/>
          <w:sz w:val="24"/>
          <w:szCs w:val="24"/>
        </w:rPr>
        <w:t>-цикла горения водорода, и играют важную роль как для генерации энергии в массивных звездах и как источник низкоэнергетических солнечных нейтрино (</w:t>
      </w:r>
      <w:r w:rsidRPr="004A2788">
        <w:rPr>
          <w:rFonts w:ascii="Times New Roman" w:hAnsi="Times New Roman"/>
          <w:sz w:val="24"/>
          <w:szCs w:val="24"/>
          <w:lang w:val="en-US"/>
        </w:rPr>
        <w:t>GALLEX</w:t>
      </w:r>
      <w:r w:rsidRPr="004A2788">
        <w:rPr>
          <w:rFonts w:ascii="Times New Roman" w:hAnsi="Times New Roman"/>
          <w:sz w:val="24"/>
          <w:szCs w:val="24"/>
        </w:rPr>
        <w:t xml:space="preserve"> эксперимент) [1]. Поэтому знание энергетической зависимости астрофизических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 xml:space="preserve"> факторов 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 xml:space="preserve">)) реакций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rFonts w:ascii="Times New Roman" w:hAnsi="Times New Roman"/>
            <w:sz w:val="24"/>
            <w:szCs w:val="24"/>
            <w:vertAlign w:val="superscript"/>
          </w:rPr>
          <w:t>12</w:t>
        </w:r>
        <w:r w:rsidRPr="004A2788">
          <w:rPr>
            <w:rFonts w:ascii="Times New Roman" w:hAnsi="Times New Roman"/>
            <w:sz w:val="24"/>
            <w:szCs w:val="24"/>
            <w:lang w:val="en-US"/>
          </w:rPr>
          <w:t>C</w:t>
        </w:r>
      </w:smartTag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i/>
          <w:sz w:val="24"/>
          <w:szCs w:val="24"/>
        </w:rPr>
        <w:t>(</w:t>
      </w:r>
      <w:proofErr w:type="spell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 при сверхнизких (0≤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>≤ 50 кэВ) и низких энергиях 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>≤2.0 МэВ) представляет большой интерес в ядерной астрофизик</w:t>
      </w:r>
      <w:r w:rsidR="00AC0ED0" w:rsidRPr="004A2788">
        <w:rPr>
          <w:rFonts w:ascii="Times New Roman" w:hAnsi="Times New Roman"/>
          <w:sz w:val="24"/>
          <w:szCs w:val="24"/>
        </w:rPr>
        <w:t>е</w:t>
      </w:r>
      <w:r w:rsidRPr="004A2788">
        <w:rPr>
          <w:rFonts w:ascii="Times New Roman" w:hAnsi="Times New Roman"/>
          <w:sz w:val="24"/>
          <w:szCs w:val="24"/>
        </w:rPr>
        <w:t xml:space="preserve"> и Космологии. В настоящее время в литературе имеются два набора взаимно согласующихся экспериментальных данных по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 xml:space="preserve">) для реакции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rFonts w:ascii="Times New Roman" w:hAnsi="Times New Roman"/>
            <w:sz w:val="24"/>
            <w:szCs w:val="24"/>
            <w:vertAlign w:val="superscript"/>
          </w:rPr>
          <w:t>12</w:t>
        </w:r>
        <w:r w:rsidRPr="004A2788">
          <w:rPr>
            <w:rFonts w:ascii="Times New Roman" w:hAnsi="Times New Roman"/>
            <w:sz w:val="24"/>
            <w:szCs w:val="24"/>
            <w:lang w:val="en-US"/>
          </w:rPr>
          <w:t>C</w:t>
        </w:r>
      </w:smartTag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>, измеренных в интервале 327≤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 xml:space="preserve">≤980 кэВ [4,5], то есть в области первого резонансного состояния ядра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(</w:t>
      </w:r>
      <w:r w:rsidRPr="004A2788">
        <w:rPr>
          <w:rFonts w:ascii="Times New Roman" w:hAnsi="Times New Roman"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>*=2.365 МэВ;1/2</w:t>
      </w:r>
      <w:r w:rsidRPr="004A2788">
        <w:rPr>
          <w:rFonts w:ascii="Times New Roman" w:hAnsi="Times New Roman"/>
          <w:sz w:val="24"/>
          <w:szCs w:val="24"/>
          <w:vertAlign w:val="superscript"/>
        </w:rPr>
        <w:t>-</w:t>
      </w:r>
      <w:r w:rsidRPr="004A2788">
        <w:rPr>
          <w:rFonts w:ascii="Times New Roman" w:hAnsi="Times New Roman"/>
          <w:sz w:val="24"/>
          <w:szCs w:val="24"/>
        </w:rPr>
        <w:t xml:space="preserve">), причем результаты работы [5] являются </w:t>
      </w:r>
      <w:proofErr w:type="gramStart"/>
      <w:r w:rsidRPr="004A2788">
        <w:rPr>
          <w:rFonts w:ascii="Times New Roman" w:hAnsi="Times New Roman"/>
          <w:sz w:val="24"/>
          <w:szCs w:val="24"/>
        </w:rPr>
        <w:t>более прецизионным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 (абсолютная погрешность </w:t>
      </w:r>
      <w:r w:rsidRPr="004A2788">
        <w:rPr>
          <w:rFonts w:ascii="Times New Roman" w:hAnsi="Times New Roman"/>
          <w:sz w:val="24"/>
          <w:szCs w:val="24"/>
        </w:rPr>
        <w:sym w:font="Symbol" w:char="F07E"/>
      </w:r>
      <w:r w:rsidRPr="004A2788">
        <w:rPr>
          <w:rFonts w:ascii="Times New Roman" w:hAnsi="Times New Roman"/>
          <w:sz w:val="24"/>
          <w:szCs w:val="24"/>
        </w:rPr>
        <w:t xml:space="preserve"> 10%) по сравнению с [3], где погрешность составляет </w:t>
      </w:r>
      <w:r w:rsidRPr="004A2788">
        <w:rPr>
          <w:rFonts w:ascii="Times New Roman" w:hAnsi="Times New Roman"/>
          <w:sz w:val="24"/>
          <w:szCs w:val="24"/>
        </w:rPr>
        <w:sym w:font="Symbol" w:char="F0B3"/>
      </w:r>
      <w:r w:rsidRPr="004A2788">
        <w:rPr>
          <w:rFonts w:ascii="Times New Roman" w:hAnsi="Times New Roman"/>
          <w:sz w:val="24"/>
          <w:szCs w:val="24"/>
        </w:rPr>
        <w:t xml:space="preserve">15%. Имеющиеся экспериментальные данные о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 xml:space="preserve">) при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i/>
          <w:sz w:val="24"/>
          <w:szCs w:val="24"/>
        </w:rPr>
        <w:t>&gt;</w:t>
      </w:r>
      <w:r w:rsidRPr="004A2788">
        <w:rPr>
          <w:rFonts w:ascii="Times New Roman" w:hAnsi="Times New Roman"/>
          <w:sz w:val="24"/>
          <w:szCs w:val="24"/>
        </w:rPr>
        <w:t xml:space="preserve"> 980 кэВ [6], т.е. выше второго резонансного состояния ядра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>*=3.502 МэВ; 3/2</w:t>
      </w:r>
      <w:r w:rsidRPr="004A2788">
        <w:rPr>
          <w:rFonts w:ascii="Times New Roman" w:hAnsi="Times New Roman"/>
          <w:sz w:val="24"/>
          <w:szCs w:val="24"/>
          <w:vertAlign w:val="superscript"/>
        </w:rPr>
        <w:t>-</w:t>
      </w:r>
      <w:r w:rsidRPr="004A2788">
        <w:rPr>
          <w:rFonts w:ascii="Times New Roman" w:hAnsi="Times New Roman"/>
          <w:sz w:val="24"/>
          <w:szCs w:val="24"/>
        </w:rPr>
        <w:t>), содержат большие погрешности (</w:t>
      </w:r>
      <w:r w:rsidRPr="004A2788">
        <w:rPr>
          <w:rFonts w:ascii="Times New Roman" w:hAnsi="Times New Roman"/>
          <w:sz w:val="24"/>
          <w:szCs w:val="24"/>
        </w:rPr>
        <w:sym w:font="Symbol" w:char="F0B3"/>
      </w:r>
      <w:r w:rsidRPr="004A2788">
        <w:rPr>
          <w:rFonts w:ascii="Times New Roman" w:hAnsi="Times New Roman"/>
          <w:sz w:val="24"/>
          <w:szCs w:val="24"/>
        </w:rPr>
        <w:t xml:space="preserve">40%). Такая ситуация существенно влияет на точность </w:t>
      </w:r>
      <w:proofErr w:type="spellStart"/>
      <w:r w:rsidRPr="004A2788">
        <w:rPr>
          <w:rFonts w:ascii="Times New Roman" w:hAnsi="Times New Roman"/>
          <w:sz w:val="24"/>
          <w:szCs w:val="24"/>
        </w:rPr>
        <w:t>экстраполяцион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расчетов скорости реакции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rFonts w:ascii="Times New Roman" w:hAnsi="Times New Roman"/>
            <w:sz w:val="24"/>
            <w:szCs w:val="24"/>
            <w:vertAlign w:val="superscript"/>
          </w:rPr>
          <w:t>12</w:t>
        </w:r>
        <w:r w:rsidRPr="004A2788">
          <w:rPr>
            <w:rFonts w:ascii="Times New Roman" w:hAnsi="Times New Roman"/>
            <w:sz w:val="24"/>
            <w:szCs w:val="24"/>
            <w:lang w:val="en-US"/>
          </w:rPr>
          <w:t>C</w:t>
        </w:r>
      </w:smartTag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при звездных температурах, где вклад прямого радиационного захвата протона в рассчитываемом сечении является существенным, а его оценка тестируется по величине сечения выше второго резонанса. Аналогичная ситуация имеет место для  экспериментальных данных о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 xml:space="preserve">) для реакци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 при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i/>
          <w:sz w:val="24"/>
          <w:szCs w:val="24"/>
        </w:rPr>
        <w:t>&lt;</w:t>
      </w:r>
      <w:r w:rsidRPr="004A2788">
        <w:rPr>
          <w:rFonts w:ascii="Times New Roman" w:hAnsi="Times New Roman"/>
          <w:sz w:val="24"/>
          <w:szCs w:val="24"/>
        </w:rPr>
        <w:t xml:space="preserve">800 кэВ [7,8]. Как было показано в [8], для корректной экстраполяции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 xml:space="preserve">) реакци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 с образованием конечного ядра в основном и первом возбужденном состояниях в область энергий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i/>
          <w:sz w:val="24"/>
          <w:szCs w:val="24"/>
        </w:rPr>
        <w:t>&lt;</w:t>
      </w:r>
      <w:r w:rsidRPr="004A2788">
        <w:rPr>
          <w:rFonts w:ascii="Times New Roman" w:hAnsi="Times New Roman"/>
          <w:sz w:val="24"/>
          <w:szCs w:val="24"/>
        </w:rPr>
        <w:t xml:space="preserve">100 кэВ требуется знание соответствующего значения </w:t>
      </w:r>
      <w:r w:rsidR="00AC0ED0" w:rsidRPr="004A2788">
        <w:rPr>
          <w:rFonts w:ascii="Times New Roman" w:hAnsi="Times New Roman"/>
          <w:sz w:val="24"/>
          <w:szCs w:val="24"/>
        </w:rPr>
        <w:t>асимптотического нормировочного коэффициента (</w:t>
      </w:r>
      <w:r w:rsidRPr="004A2788">
        <w:rPr>
          <w:rFonts w:ascii="Times New Roman" w:hAnsi="Times New Roman"/>
          <w:sz w:val="24"/>
          <w:szCs w:val="24"/>
        </w:rPr>
        <w:t>АНК</w:t>
      </w:r>
      <w:r w:rsidR="00AC0ED0"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</w:rPr>
        <w:t xml:space="preserve"> для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sz w:val="24"/>
          <w:szCs w:val="24"/>
        </w:rPr>
        <w:t>+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. Отметим, что квадрат АНК </w:t>
      </w:r>
      <w:r w:rsidRPr="004A2788">
        <w:rPr>
          <w:rFonts w:ascii="Times New Roman" w:hAnsi="Times New Roman"/>
          <w:sz w:val="24"/>
          <w:szCs w:val="24"/>
          <w:lang w:val="en-US"/>
        </w:rPr>
        <w:t>A</w:t>
      </w:r>
      <w:r w:rsidRPr="004A2788">
        <w:rPr>
          <w:rFonts w:ascii="Times New Roman" w:hAnsi="Times New Roman"/>
          <w:sz w:val="24"/>
          <w:szCs w:val="24"/>
        </w:rPr>
        <w:t>+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sz w:val="24"/>
          <w:szCs w:val="24"/>
          <w:lang w:val="en-US"/>
        </w:rPr>
        <w:t>B</w:t>
      </w:r>
      <w:r w:rsidRPr="004A2788">
        <w:rPr>
          <w:rFonts w:ascii="Times New Roman" w:hAnsi="Times New Roman"/>
          <w:sz w:val="24"/>
          <w:szCs w:val="24"/>
        </w:rPr>
        <w:t xml:space="preserve"> определяет вероятность существования связанной конфигурации {</w:t>
      </w:r>
      <w:r w:rsidRPr="004A2788">
        <w:rPr>
          <w:rFonts w:ascii="Times New Roman" w:hAnsi="Times New Roman"/>
          <w:sz w:val="24"/>
          <w:szCs w:val="24"/>
          <w:lang w:val="en-US"/>
        </w:rPr>
        <w:t>A</w:t>
      </w:r>
      <w:r w:rsidRPr="004A2788">
        <w:rPr>
          <w:rFonts w:ascii="Times New Roman" w:hAnsi="Times New Roman"/>
          <w:sz w:val="24"/>
          <w:szCs w:val="24"/>
        </w:rPr>
        <w:t>+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</w:rPr>
        <w:t>} в ядре</w:t>
      </w:r>
      <w:proofErr w:type="gramStart"/>
      <w:r w:rsidRPr="004A2788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 на расстояниях больше, чем радиус ядерного</w:t>
      </w:r>
      <w:r w:rsidR="00386720"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</w:rPr>
        <w:t>А взаимодействия [9]. Поэтому эта величина является множителем, нормирующим величину сечений поверхностных процессов, в частности, вышеупомянутых астрофизических ядерных реакций в интервале энергии 0≤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E</w:t>
      </w:r>
      <w:r w:rsidRPr="004A2788">
        <w:rPr>
          <w:rFonts w:ascii="Times New Roman" w:hAnsi="Times New Roman"/>
          <w:sz w:val="24"/>
          <w:szCs w:val="24"/>
        </w:rPr>
        <w:t>≤ 50 кэВ, где доминирует вклад</w:t>
      </w:r>
      <w:r w:rsidR="00386720"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sz w:val="24"/>
          <w:szCs w:val="24"/>
        </w:rPr>
        <w:t xml:space="preserve">прямого радиационного захвата протона. Основным методом нахождения эмпирического значения АНК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2</w:t>
      </w:r>
      <w:r w:rsidRPr="004A2788">
        <w:rPr>
          <w:rFonts w:ascii="Times New Roman" w:hAnsi="Times New Roman"/>
          <w:sz w:val="24"/>
          <w:szCs w:val="24"/>
          <w:lang w:val="en-US"/>
        </w:rPr>
        <w:t>C</w:t>
      </w:r>
      <w:r w:rsidRPr="004A2788">
        <w:rPr>
          <w:rFonts w:ascii="Times New Roman" w:hAnsi="Times New Roman"/>
          <w:sz w:val="24"/>
          <w:szCs w:val="24"/>
        </w:rPr>
        <w:t>+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, получаемого из анализа существенно </w:t>
      </w:r>
      <w:proofErr w:type="spellStart"/>
      <w:r w:rsidRPr="004A2788">
        <w:rPr>
          <w:rFonts w:ascii="Times New Roman" w:hAnsi="Times New Roman"/>
          <w:sz w:val="24"/>
          <w:szCs w:val="24"/>
        </w:rPr>
        <w:t>надбарьер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реакций, в т. числе часто используемой реакции </w:t>
      </w:r>
      <w:smartTag w:uri="urn:schemas-microsoft-com:office:smarttags" w:element="metricconverter">
        <w:smartTagPr>
          <w:attr w:name="ProductID" w:val="12C"/>
        </w:smartTagPr>
        <w:r w:rsidRPr="004A2788">
          <w:rPr>
            <w:rFonts w:ascii="Times New Roman" w:hAnsi="Times New Roman"/>
            <w:sz w:val="24"/>
            <w:szCs w:val="24"/>
            <w:vertAlign w:val="superscript"/>
          </w:rPr>
          <w:t>12</w:t>
        </w:r>
        <w:r w:rsidRPr="004A2788">
          <w:rPr>
            <w:rFonts w:ascii="Times New Roman" w:hAnsi="Times New Roman"/>
            <w:sz w:val="24"/>
            <w:szCs w:val="24"/>
            <w:lang w:val="en-US"/>
          </w:rPr>
          <w:t>C</w:t>
        </w:r>
      </w:smartTag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sz w:val="24"/>
          <w:szCs w:val="24"/>
          <w:vertAlign w:val="superscript"/>
        </w:rPr>
        <w:t>3</w:t>
      </w:r>
      <w:r w:rsidRPr="004A2788">
        <w:rPr>
          <w:rFonts w:ascii="Times New Roman" w:hAnsi="Times New Roman"/>
          <w:sz w:val="24"/>
          <w:szCs w:val="24"/>
          <w:lang w:val="en-US"/>
        </w:rPr>
        <w:t>He</w:t>
      </w:r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d</w:t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, до настоящего времени является модифицированный метод </w:t>
      </w:r>
      <w:r w:rsidRPr="004A2788">
        <w:rPr>
          <w:rFonts w:ascii="Times New Roman" w:hAnsi="Times New Roman"/>
          <w:sz w:val="24"/>
          <w:szCs w:val="24"/>
        </w:rPr>
        <w:lastRenderedPageBreak/>
        <w:t xml:space="preserve">искаженных волн </w:t>
      </w:r>
      <w:r w:rsidRPr="004A2788">
        <w:rPr>
          <w:rFonts w:ascii="Times New Roman" w:hAnsi="Times New Roman"/>
          <w:sz w:val="24"/>
          <w:szCs w:val="24"/>
          <w:lang w:val="en-US"/>
        </w:rPr>
        <w:t>MDWBA</w:t>
      </w:r>
      <w:r w:rsidRPr="004A2788">
        <w:rPr>
          <w:rFonts w:ascii="Times New Roman" w:hAnsi="Times New Roman"/>
          <w:sz w:val="24"/>
          <w:szCs w:val="24"/>
        </w:rPr>
        <w:t xml:space="preserve"> [10,11]. В амплитуду этой реакции в области главного максимума доминирующий вклад дают периферийные парциальные амплитуды с </w:t>
      </w:r>
      <w:proofErr w:type="spellStart"/>
      <w:r w:rsidRPr="004A2788">
        <w:rPr>
          <w:rFonts w:ascii="Times New Roman" w:hAnsi="Times New Roman"/>
          <w:i/>
          <w:sz w:val="24"/>
          <w:szCs w:val="24"/>
        </w:rPr>
        <w:t>l</w:t>
      </w:r>
      <w:proofErr w:type="spellEnd"/>
      <w:r w:rsidRPr="004A2788">
        <w:rPr>
          <w:rFonts w:ascii="Times New Roman" w:hAnsi="Times New Roman"/>
          <w:i/>
          <w:sz w:val="24"/>
          <w:szCs w:val="24"/>
        </w:rPr>
        <w:sym w:font="Symbol" w:char="F0B3"/>
      </w:r>
      <w:r w:rsidRPr="004A2788">
        <w:rPr>
          <w:rFonts w:ascii="Times New Roman" w:hAnsi="Times New Roman"/>
          <w:i/>
          <w:sz w:val="24"/>
          <w:szCs w:val="24"/>
          <w:lang w:val="en-US"/>
        </w:rPr>
        <w:t>L</w:t>
      </w:r>
      <w:r w:rsidRPr="004A2788">
        <w:rPr>
          <w:rFonts w:ascii="Times New Roman" w:hAnsi="Times New Roman"/>
          <w:i/>
          <w:sz w:val="24"/>
          <w:szCs w:val="24"/>
        </w:rPr>
        <w:t xml:space="preserve"> (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L</w:t>
      </w:r>
      <w:r w:rsidRPr="004A2788">
        <w:rPr>
          <w:rFonts w:ascii="Times New Roman" w:hAnsi="Times New Roman"/>
          <w:sz w:val="24"/>
          <w:szCs w:val="24"/>
        </w:rPr>
        <w:t>≈</w:t>
      </w:r>
      <w:proofErr w:type="spellStart"/>
      <w:r w:rsidRPr="004A2788">
        <w:rPr>
          <w:rFonts w:ascii="Times New Roman" w:hAnsi="Times New Roman"/>
          <w:i/>
          <w:sz w:val="24"/>
          <w:szCs w:val="24"/>
          <w:lang w:val="en-US"/>
        </w:rPr>
        <w:t>kR</w:t>
      </w:r>
      <w:r w:rsidRPr="004A2788">
        <w:rPr>
          <w:rFonts w:ascii="Times New Roman" w:hAnsi="Times New Roman"/>
          <w:i/>
          <w:sz w:val="24"/>
          <w:szCs w:val="24"/>
          <w:vertAlign w:val="subscript"/>
          <w:lang w:val="en-US"/>
        </w:rPr>
        <w:t>c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&gt;&gt;1), где </w:t>
      </w:r>
      <w:proofErr w:type="spellStart"/>
      <w:r w:rsidRPr="004A2788">
        <w:rPr>
          <w:rFonts w:ascii="Times New Roman" w:hAnsi="Times New Roman"/>
          <w:i/>
          <w:sz w:val="24"/>
          <w:szCs w:val="24"/>
        </w:rPr>
        <w:t>l</w:t>
      </w:r>
      <w:proofErr w:type="spellEnd"/>
      <w:r w:rsidRPr="004A2788">
        <w:rPr>
          <w:rFonts w:ascii="Times New Roman" w:hAnsi="Times New Roman"/>
          <w:i/>
          <w:sz w:val="24"/>
          <w:szCs w:val="24"/>
        </w:rPr>
        <w:t xml:space="preserve">- </w:t>
      </w:r>
      <w:r w:rsidRPr="004A2788">
        <w:rPr>
          <w:rFonts w:ascii="Times New Roman" w:hAnsi="Times New Roman"/>
          <w:sz w:val="24"/>
          <w:szCs w:val="24"/>
        </w:rPr>
        <w:t xml:space="preserve">орбитальный момент относительного движения во входном канале реакции, 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k</w:t>
      </w:r>
      <w:r w:rsidRPr="004A2788">
        <w:rPr>
          <w:rFonts w:ascii="Times New Roman" w:hAnsi="Times New Roman"/>
          <w:i/>
          <w:sz w:val="24"/>
          <w:szCs w:val="24"/>
        </w:rPr>
        <w:t xml:space="preserve"> –</w:t>
      </w:r>
      <w:r w:rsidRPr="004A2788">
        <w:rPr>
          <w:rFonts w:ascii="Times New Roman" w:hAnsi="Times New Roman"/>
          <w:sz w:val="24"/>
          <w:szCs w:val="24"/>
        </w:rPr>
        <w:t xml:space="preserve"> волновое число и </w:t>
      </w:r>
      <w:proofErr w:type="spellStart"/>
      <w:r w:rsidRPr="004A2788">
        <w:rPr>
          <w:rFonts w:ascii="Times New Roman" w:hAnsi="Times New Roman"/>
          <w:i/>
          <w:sz w:val="24"/>
          <w:szCs w:val="24"/>
          <w:lang w:val="en-US"/>
        </w:rPr>
        <w:t>R</w:t>
      </w:r>
      <w:r w:rsidRPr="004A2788">
        <w:rPr>
          <w:rFonts w:ascii="Times New Roman" w:hAnsi="Times New Roman"/>
          <w:i/>
          <w:sz w:val="24"/>
          <w:szCs w:val="24"/>
          <w:vertAlign w:val="subscript"/>
          <w:lang w:val="en-US"/>
        </w:rPr>
        <w:t>c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- радиус канала. Но в рамках </w:t>
      </w:r>
      <w:r w:rsidRPr="004A2788">
        <w:rPr>
          <w:rFonts w:ascii="Times New Roman" w:hAnsi="Times New Roman"/>
          <w:sz w:val="24"/>
          <w:szCs w:val="24"/>
          <w:lang w:val="en-US"/>
        </w:rPr>
        <w:t>MDWBA</w:t>
      </w:r>
      <w:r w:rsidRPr="004A2788">
        <w:rPr>
          <w:rFonts w:ascii="Times New Roman" w:hAnsi="Times New Roman"/>
          <w:sz w:val="24"/>
          <w:szCs w:val="24"/>
        </w:rPr>
        <w:t xml:space="preserve"> задача нахождения периферийных парциальных амплитуд корректным образом является довольно сложной, и пока не решенной задачей [12,13].</w:t>
      </w:r>
    </w:p>
    <w:p w:rsidR="00915353" w:rsidRPr="004A2788" w:rsidRDefault="00915353" w:rsidP="00D13EB7">
      <w:pPr>
        <w:pStyle w:val="aff1"/>
        <w:spacing w:after="0" w:line="360" w:lineRule="auto"/>
        <w:ind w:left="0" w:right="-1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 xml:space="preserve">В связи с этим, в рамках данного проекта для определения значения АНК для </w:t>
      </w:r>
      <w:r w:rsidRPr="004A2788">
        <w:rPr>
          <w:rFonts w:ascii="Times New Roman" w:hAnsi="Times New Roman"/>
          <w:sz w:val="24"/>
          <w:szCs w:val="24"/>
          <w:lang w:val="en-US"/>
        </w:rPr>
        <w:t>A</w:t>
      </w:r>
      <w:r w:rsidRPr="004A2788">
        <w:rPr>
          <w:rFonts w:ascii="Times New Roman" w:hAnsi="Times New Roman"/>
          <w:sz w:val="24"/>
          <w:szCs w:val="24"/>
        </w:rPr>
        <w:t>+</w:t>
      </w:r>
      <w:proofErr w:type="spellStart"/>
      <w:r w:rsidRPr="004A2788">
        <w:rPr>
          <w:rFonts w:ascii="Times New Roman" w:hAnsi="Times New Roman"/>
          <w:i/>
          <w:sz w:val="24"/>
          <w:szCs w:val="24"/>
          <w:lang w:val="en-US"/>
        </w:rPr>
        <w:t>a</w:t>
      </w:r>
      <w:proofErr w:type="spellEnd"/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sz w:val="24"/>
          <w:szCs w:val="24"/>
          <w:lang w:val="en-US"/>
        </w:rPr>
        <w:t>B</w:t>
      </w:r>
      <w:r w:rsidRPr="004A2788">
        <w:rPr>
          <w:rFonts w:ascii="Times New Roman" w:hAnsi="Times New Roman"/>
          <w:sz w:val="24"/>
          <w:szCs w:val="24"/>
        </w:rPr>
        <w:t xml:space="preserve"> в модели трех тел будет построена новая асимптотическая теория </w:t>
      </w:r>
      <w:proofErr w:type="spellStart"/>
      <w:r w:rsidRPr="004A2788">
        <w:rPr>
          <w:rFonts w:ascii="Times New Roman" w:hAnsi="Times New Roman"/>
          <w:sz w:val="24"/>
          <w:szCs w:val="24"/>
        </w:rPr>
        <w:t>подбарьер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реакций передачи заряженной частицы </w:t>
      </w:r>
      <w:r w:rsidRPr="004A2788">
        <w:rPr>
          <w:rFonts w:ascii="Times New Roman" w:hAnsi="Times New Roman"/>
          <w:sz w:val="24"/>
          <w:szCs w:val="24"/>
          <w:lang w:val="en-US"/>
        </w:rPr>
        <w:t>A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sz w:val="24"/>
          <w:szCs w:val="24"/>
          <w:lang w:val="en-US"/>
        </w:rPr>
        <w:t>x</w:t>
      </w:r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  <w:lang w:val="en-US"/>
        </w:rPr>
        <w:t>y</w:t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lang w:val="en-US"/>
        </w:rPr>
        <w:t>B</w:t>
      </w:r>
      <w:r w:rsidRPr="004A2788">
        <w:rPr>
          <w:rFonts w:ascii="Times New Roman" w:hAnsi="Times New Roman"/>
          <w:sz w:val="24"/>
          <w:szCs w:val="24"/>
        </w:rPr>
        <w:t>,</w:t>
      </w:r>
      <w:r w:rsidR="00386720"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sz w:val="24"/>
          <w:szCs w:val="24"/>
        </w:rPr>
        <w:t>в которой вклад периферийных парциальных амплитуд сильно подавлен.</w:t>
      </w:r>
    </w:p>
    <w:p w:rsidR="00915353" w:rsidRPr="004A2788" w:rsidRDefault="00915353" w:rsidP="00D13EB7">
      <w:pPr>
        <w:pStyle w:val="aff1"/>
        <w:spacing w:after="0" w:line="360" w:lineRule="auto"/>
        <w:ind w:left="0" w:right="-1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 xml:space="preserve">Создаваемая асимптотическая теория и полученные новые прецизионные экспериментальные данные будут использованы для получения основного результата проекта–надежного расчета скоростей реакций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2</w:t>
      </w:r>
      <w:r w:rsidRPr="004A2788">
        <w:rPr>
          <w:rFonts w:ascii="Times New Roman" w:hAnsi="Times New Roman"/>
          <w:sz w:val="24"/>
          <w:szCs w:val="24"/>
          <w:lang w:val="en-US"/>
        </w:rPr>
        <w:t>C</w:t>
      </w:r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F20523" w:rsidRPr="004A2788">
        <w:rPr>
          <w:rFonts w:ascii="Times New Roman" w:hAnsi="Times New Roman"/>
          <w:sz w:val="24"/>
          <w:szCs w:val="24"/>
        </w:rPr>
        <w:t xml:space="preserve">При этом для получения новых экспериментальных данных будут использованы, как метод прямого измерения сечения радиационного захвата протонов на </w:t>
      </w:r>
      <w:r w:rsidR="00AC0ED0" w:rsidRPr="004A2788">
        <w:rPr>
          <w:rFonts w:ascii="Times New Roman" w:hAnsi="Times New Roman"/>
          <w:sz w:val="24"/>
          <w:szCs w:val="24"/>
        </w:rPr>
        <w:t>л</w:t>
      </w:r>
      <w:r w:rsidR="00F20523" w:rsidRPr="004A2788">
        <w:rPr>
          <w:rFonts w:ascii="Times New Roman" w:hAnsi="Times New Roman"/>
          <w:sz w:val="24"/>
          <w:szCs w:val="24"/>
        </w:rPr>
        <w:t>инейн</w:t>
      </w:r>
      <w:r w:rsidR="00AC0ED0" w:rsidRPr="004A2788">
        <w:rPr>
          <w:rFonts w:ascii="Times New Roman" w:hAnsi="Times New Roman"/>
          <w:sz w:val="24"/>
          <w:szCs w:val="24"/>
        </w:rPr>
        <w:t>о</w:t>
      </w:r>
      <w:r w:rsidR="00F20523" w:rsidRPr="004A2788">
        <w:rPr>
          <w:rFonts w:ascii="Times New Roman" w:hAnsi="Times New Roman"/>
          <w:sz w:val="24"/>
          <w:szCs w:val="24"/>
        </w:rPr>
        <w:t>м ускорителе У</w:t>
      </w:r>
      <w:r w:rsidR="00AC0ED0" w:rsidRPr="004A2788">
        <w:rPr>
          <w:rFonts w:ascii="Times New Roman" w:hAnsi="Times New Roman"/>
          <w:sz w:val="24"/>
          <w:szCs w:val="24"/>
        </w:rPr>
        <w:t>К</w:t>
      </w:r>
      <w:r w:rsidR="00F20523" w:rsidRPr="004A2788">
        <w:rPr>
          <w:rFonts w:ascii="Times New Roman" w:hAnsi="Times New Roman"/>
          <w:sz w:val="24"/>
          <w:szCs w:val="24"/>
        </w:rPr>
        <w:t xml:space="preserve">П-2-1 Института ядерной физики (г. </w:t>
      </w:r>
      <w:proofErr w:type="spellStart"/>
      <w:r w:rsidR="00F20523" w:rsidRPr="004A2788">
        <w:rPr>
          <w:rFonts w:ascii="Times New Roman" w:hAnsi="Times New Roman"/>
          <w:sz w:val="24"/>
          <w:szCs w:val="24"/>
        </w:rPr>
        <w:t>Алматы</w:t>
      </w:r>
      <w:proofErr w:type="spellEnd"/>
      <w:r w:rsidR="00F20523" w:rsidRPr="004A2788">
        <w:rPr>
          <w:rFonts w:ascii="Times New Roman" w:hAnsi="Times New Roman"/>
          <w:sz w:val="24"/>
          <w:szCs w:val="24"/>
        </w:rPr>
        <w:t xml:space="preserve">), так </w:t>
      </w:r>
      <w:r w:rsidR="00386720" w:rsidRPr="004A2788">
        <w:rPr>
          <w:rFonts w:ascii="Times New Roman" w:hAnsi="Times New Roman"/>
          <w:sz w:val="24"/>
          <w:szCs w:val="24"/>
        </w:rPr>
        <w:t>у</w:t>
      </w:r>
      <w:r w:rsidR="00376D0B" w:rsidRPr="004A2788">
        <w:rPr>
          <w:rFonts w:ascii="Times New Roman" w:hAnsi="Times New Roman"/>
          <w:sz w:val="24"/>
          <w:szCs w:val="24"/>
        </w:rPr>
        <w:t>совершенствованная экспериментальная методика измерения выхода радиационного захвата протонов на</w:t>
      </w:r>
      <w:r w:rsidR="00386720" w:rsidRPr="004A2788">
        <w:rPr>
          <w:rFonts w:ascii="Times New Roman" w:hAnsi="Times New Roman"/>
          <w:sz w:val="24"/>
          <w:szCs w:val="24"/>
        </w:rPr>
        <w:t xml:space="preserve"> </w:t>
      </w:r>
      <w:r w:rsidR="00376D0B" w:rsidRPr="004A2788">
        <w:rPr>
          <w:rFonts w:ascii="Times New Roman" w:hAnsi="Times New Roman"/>
          <w:sz w:val="24"/>
          <w:szCs w:val="24"/>
        </w:rPr>
        <w:t>ускорителя</w:t>
      </w:r>
      <w:r w:rsidR="00386720" w:rsidRPr="004A2788">
        <w:rPr>
          <w:rFonts w:ascii="Times New Roman" w:hAnsi="Times New Roman"/>
          <w:sz w:val="24"/>
          <w:szCs w:val="24"/>
        </w:rPr>
        <w:t xml:space="preserve"> </w:t>
      </w:r>
      <w:r w:rsidR="00376D0B" w:rsidRPr="004A2788">
        <w:rPr>
          <w:rFonts w:ascii="Times New Roman" w:hAnsi="Times New Roman"/>
          <w:sz w:val="24"/>
          <w:szCs w:val="24"/>
        </w:rPr>
        <w:t>ЭГ-2</w:t>
      </w:r>
      <w:r w:rsidR="00386720" w:rsidRPr="004A2788">
        <w:rPr>
          <w:rFonts w:ascii="Times New Roman" w:hAnsi="Times New Roman"/>
          <w:sz w:val="24"/>
          <w:szCs w:val="24"/>
        </w:rPr>
        <w:t xml:space="preserve"> </w:t>
      </w:r>
      <w:r w:rsidR="00376D0B" w:rsidRPr="004A2788">
        <w:rPr>
          <w:rFonts w:ascii="Times New Roman" w:hAnsi="Times New Roman"/>
          <w:sz w:val="24"/>
          <w:szCs w:val="24"/>
        </w:rPr>
        <w:t>(Национального университета Узбекистана - Ташкент).</w:t>
      </w:r>
      <w:proofErr w:type="gramEnd"/>
      <w:r w:rsidR="0041750D"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sz w:val="24"/>
          <w:szCs w:val="24"/>
        </w:rPr>
        <w:t xml:space="preserve">Они позволят установить степень надежности и точности расчетов в рамках подхода </w:t>
      </w:r>
      <w:r w:rsidRPr="004A2788">
        <w:rPr>
          <w:rFonts w:ascii="Times New Roman" w:hAnsi="Times New Roman"/>
          <w:sz w:val="24"/>
          <w:szCs w:val="24"/>
          <w:lang w:val="en-US"/>
        </w:rPr>
        <w:t>MDWBA</w:t>
      </w:r>
      <w:r w:rsidRPr="004A2788">
        <w:rPr>
          <w:rFonts w:ascii="Times New Roman" w:hAnsi="Times New Roman"/>
          <w:sz w:val="24"/>
          <w:szCs w:val="24"/>
        </w:rPr>
        <w:t xml:space="preserve"> для </w:t>
      </w:r>
      <w:proofErr w:type="spellStart"/>
      <w:r w:rsidRPr="004A2788">
        <w:rPr>
          <w:rFonts w:ascii="Times New Roman" w:hAnsi="Times New Roman"/>
          <w:sz w:val="24"/>
          <w:szCs w:val="24"/>
        </w:rPr>
        <w:t>надбаръер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периферийных реакций передачи заряженной частицы</w:t>
      </w:r>
      <w:r w:rsidR="00376D0B" w:rsidRPr="004A2788">
        <w:rPr>
          <w:rFonts w:ascii="Times New Roman" w:hAnsi="Times New Roman"/>
          <w:sz w:val="24"/>
          <w:szCs w:val="24"/>
        </w:rPr>
        <w:t>.</w:t>
      </w:r>
    </w:p>
    <w:p w:rsidR="00915353" w:rsidRPr="004A2788" w:rsidRDefault="00915353" w:rsidP="00D13EB7">
      <w:pPr>
        <w:pStyle w:val="aff1"/>
        <w:spacing w:after="0" w:line="360" w:lineRule="auto"/>
        <w:ind w:left="0" w:right="-1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>Наиболее оптимальным типом реакции передачи протона вблизи кулоновского барьера является взаимодействие «легких» тяжелых ионов</w:t>
      </w:r>
      <w:r w:rsidR="0041750D"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sz w:val="24"/>
          <w:szCs w:val="24"/>
        </w:rPr>
        <w:t xml:space="preserve">(А~6 – 30), поскольку, как правило, пороги реакций передачи нуклона с участием легчайших заряженных частиц лежат выше кулоновского барьера. Такие реакции в области энергий выше кулоновского барьера исследовались </w:t>
      </w:r>
      <w:bookmarkStart w:id="7" w:name="_GoBack"/>
      <w:bookmarkEnd w:id="7"/>
      <w:r w:rsidRPr="004A2788">
        <w:rPr>
          <w:rFonts w:ascii="Times New Roman" w:hAnsi="Times New Roman"/>
          <w:sz w:val="24"/>
          <w:szCs w:val="24"/>
        </w:rPr>
        <w:t xml:space="preserve">для нахождения спектроскопических факторов </w:t>
      </w:r>
      <w:proofErr w:type="spellStart"/>
      <w:r w:rsidRPr="004A2788">
        <w:rPr>
          <w:rFonts w:ascii="Times New Roman" w:hAnsi="Times New Roman"/>
          <w:sz w:val="24"/>
          <w:szCs w:val="24"/>
        </w:rPr>
        <w:t>двухчастич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состояний из их анализа методом искаженных волн (</w:t>
      </w:r>
      <w:proofErr w:type="gramStart"/>
      <w:r w:rsidRPr="004A2788">
        <w:rPr>
          <w:rFonts w:ascii="Times New Roman" w:hAnsi="Times New Roman"/>
          <w:sz w:val="24"/>
          <w:szCs w:val="24"/>
        </w:rPr>
        <w:t>см</w:t>
      </w:r>
      <w:proofErr w:type="gramEnd"/>
      <w:r w:rsidRPr="004A2788">
        <w:rPr>
          <w:rFonts w:ascii="Times New Roman" w:hAnsi="Times New Roman"/>
          <w:sz w:val="24"/>
          <w:szCs w:val="24"/>
        </w:rPr>
        <w:t>. например [14</w:t>
      </w:r>
      <w:r w:rsidR="00F657BD" w:rsidRPr="004A2788">
        <w:rPr>
          <w:rFonts w:ascii="Times New Roman" w:hAnsi="Times New Roman"/>
          <w:sz w:val="24"/>
          <w:szCs w:val="24"/>
        </w:rPr>
        <w:t>-</w:t>
      </w:r>
      <w:r w:rsidRPr="004A2788">
        <w:rPr>
          <w:rFonts w:ascii="Times New Roman" w:hAnsi="Times New Roman"/>
          <w:sz w:val="24"/>
          <w:szCs w:val="24"/>
        </w:rPr>
        <w:t xml:space="preserve">16]). В связи с отмеченными выше недостатками </w:t>
      </w:r>
      <w:r w:rsidR="00376D0B" w:rsidRPr="004A2788">
        <w:rPr>
          <w:rFonts w:ascii="Times New Roman" w:hAnsi="Times New Roman"/>
          <w:sz w:val="24"/>
          <w:szCs w:val="24"/>
        </w:rPr>
        <w:t>метода искаженных волн</w:t>
      </w:r>
      <w:r w:rsidRPr="004A2788">
        <w:rPr>
          <w:rFonts w:ascii="Times New Roman" w:hAnsi="Times New Roman"/>
          <w:sz w:val="24"/>
          <w:szCs w:val="24"/>
        </w:rPr>
        <w:t>, в последние десятилетия исследования таких реакций проводятся</w:t>
      </w:r>
      <w:r w:rsidRPr="004A2788">
        <w:rPr>
          <w:rFonts w:ascii="Times New Roman" w:hAnsi="Times New Roman"/>
          <w:sz w:val="24"/>
          <w:szCs w:val="24"/>
          <w:lang w:val="kk-KZ"/>
        </w:rPr>
        <w:t xml:space="preserve"> также и</w:t>
      </w:r>
      <w:r w:rsidRPr="004A2788">
        <w:rPr>
          <w:rFonts w:ascii="Times New Roman" w:hAnsi="Times New Roman"/>
          <w:sz w:val="24"/>
          <w:szCs w:val="24"/>
        </w:rPr>
        <w:t xml:space="preserve"> для извлечения значений АНК в рамках подхода </w:t>
      </w:r>
      <w:r w:rsidRPr="004A2788">
        <w:rPr>
          <w:rFonts w:ascii="Times New Roman" w:hAnsi="Times New Roman"/>
          <w:sz w:val="24"/>
          <w:szCs w:val="24"/>
          <w:lang w:val="kk-KZ"/>
        </w:rPr>
        <w:t>MDWBA</w:t>
      </w:r>
      <w:r w:rsidRPr="004A2788">
        <w:rPr>
          <w:rFonts w:ascii="Times New Roman" w:hAnsi="Times New Roman"/>
          <w:sz w:val="24"/>
          <w:szCs w:val="24"/>
        </w:rPr>
        <w:t xml:space="preserve">. </w:t>
      </w:r>
      <w:r w:rsidRPr="004A2788">
        <w:rPr>
          <w:rFonts w:ascii="Times New Roman" w:hAnsi="Times New Roman"/>
          <w:bCs/>
          <w:sz w:val="24"/>
          <w:szCs w:val="24"/>
          <w:lang w:eastAsia="ru-RU"/>
        </w:rPr>
        <w:t xml:space="preserve">В частности, в работе </w:t>
      </w:r>
      <w:r w:rsidRPr="004A2788">
        <w:rPr>
          <w:rFonts w:ascii="Times New Roman" w:hAnsi="Times New Roman"/>
          <w:sz w:val="24"/>
          <w:szCs w:val="24"/>
        </w:rPr>
        <w:t xml:space="preserve">[16] </w:t>
      </w:r>
      <w:r w:rsidRPr="004A2788">
        <w:rPr>
          <w:rFonts w:ascii="Times New Roman" w:hAnsi="Times New Roman"/>
          <w:bCs/>
          <w:sz w:val="24"/>
          <w:szCs w:val="24"/>
          <w:lang w:eastAsia="ru-RU"/>
        </w:rPr>
        <w:t xml:space="preserve">определено значение АНК для </w:t>
      </w:r>
      <w:r w:rsidRPr="004A2788">
        <w:rPr>
          <w:rFonts w:ascii="Times New Roman" w:hAnsi="Times New Roman"/>
          <w:bCs/>
          <w:sz w:val="24"/>
          <w:szCs w:val="24"/>
          <w:vertAlign w:val="superscript"/>
          <w:lang w:eastAsia="ru-RU"/>
        </w:rPr>
        <w:t>10</w:t>
      </w:r>
      <w:r w:rsidRPr="004A2788">
        <w:rPr>
          <w:rFonts w:ascii="Times New Roman" w:hAnsi="Times New Roman"/>
          <w:bCs/>
          <w:sz w:val="24"/>
          <w:szCs w:val="24"/>
          <w:lang w:eastAsia="ru-RU"/>
        </w:rPr>
        <w:t>B</w:t>
      </w:r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bCs/>
          <w:sz w:val="24"/>
          <w:szCs w:val="24"/>
          <w:vertAlign w:val="superscript"/>
          <w:lang w:eastAsia="ru-RU"/>
        </w:rPr>
        <w:t>9</w:t>
      </w:r>
      <w:r w:rsidRPr="004A2788">
        <w:rPr>
          <w:rFonts w:ascii="Times New Roman" w:hAnsi="Times New Roman"/>
          <w:bCs/>
          <w:sz w:val="24"/>
          <w:szCs w:val="24"/>
          <w:lang w:eastAsia="ru-RU"/>
        </w:rPr>
        <w:t>Be</w:t>
      </w:r>
      <w:r w:rsidRPr="004A2788">
        <w:rPr>
          <w:rFonts w:ascii="Times New Roman" w:hAnsi="Times New Roman"/>
          <w:sz w:val="24"/>
          <w:szCs w:val="24"/>
          <w:lang w:eastAsia="ru-RU"/>
        </w:rPr>
        <w:t>+</w:t>
      </w:r>
      <w:r w:rsidRPr="004A2788">
        <w:rPr>
          <w:rFonts w:ascii="Times New Roman" w:hAnsi="Times New Roman"/>
          <w:bCs/>
          <w:i/>
          <w:iCs/>
          <w:sz w:val="24"/>
          <w:szCs w:val="24"/>
          <w:lang w:eastAsia="ru-RU"/>
        </w:rPr>
        <w:t>p</w:t>
      </w:r>
      <w:r w:rsidRPr="004A2788">
        <w:rPr>
          <w:rFonts w:ascii="Times New Roman" w:hAnsi="Times New Roman"/>
          <w:bCs/>
          <w:iCs/>
          <w:sz w:val="24"/>
          <w:szCs w:val="24"/>
          <w:lang w:eastAsia="ru-RU"/>
        </w:rPr>
        <w:t>, которое необходимо при анализе планируемых в проекте реакций передачи протона.</w:t>
      </w:r>
      <w:r w:rsidR="0041750D" w:rsidRPr="004A2788">
        <w:rPr>
          <w:rFonts w:ascii="Times New Roman" w:hAnsi="Times New Roman"/>
          <w:bCs/>
          <w:iCs/>
          <w:sz w:val="24"/>
          <w:szCs w:val="24"/>
          <w:lang w:eastAsia="ru-RU"/>
        </w:rPr>
        <w:t xml:space="preserve"> </w:t>
      </w:r>
      <w:r w:rsidRPr="004A2788">
        <w:rPr>
          <w:rFonts w:ascii="Times New Roman" w:hAnsi="Times New Roman"/>
          <w:sz w:val="24"/>
          <w:szCs w:val="24"/>
          <w:lang w:val="kk-KZ"/>
        </w:rPr>
        <w:t>Для решения задач ядерной астрофизики</w:t>
      </w:r>
      <w:r w:rsidRPr="004A2788">
        <w:rPr>
          <w:rFonts w:ascii="Times New Roman" w:hAnsi="Times New Roman"/>
          <w:sz w:val="24"/>
          <w:szCs w:val="24"/>
        </w:rPr>
        <w:t xml:space="preserve"> с использованием АНК</w:t>
      </w:r>
      <w:r w:rsidRPr="004A2788">
        <w:rPr>
          <w:rFonts w:ascii="Times New Roman" w:hAnsi="Times New Roman"/>
          <w:sz w:val="24"/>
          <w:szCs w:val="24"/>
          <w:lang w:val="kk-KZ"/>
        </w:rPr>
        <w:t xml:space="preserve"> в последние годы исследуются реакции с передачей нуклонов</w:t>
      </w:r>
      <w:r w:rsidRPr="004A2788">
        <w:rPr>
          <w:rFonts w:ascii="Times New Roman" w:hAnsi="Times New Roman"/>
          <w:sz w:val="24"/>
          <w:szCs w:val="24"/>
        </w:rPr>
        <w:t xml:space="preserve"> на радиоактивных пучках</w:t>
      </w:r>
      <w:r w:rsidRPr="004A2788">
        <w:rPr>
          <w:rFonts w:ascii="Times New Roman" w:hAnsi="Times New Roman"/>
          <w:sz w:val="24"/>
          <w:szCs w:val="24"/>
          <w:lang w:val="kk-KZ"/>
        </w:rPr>
        <w:t xml:space="preserve"> (</w:t>
      </w:r>
      <w:r w:rsidRPr="004A2788">
        <w:rPr>
          <w:rFonts w:ascii="Times New Roman" w:hAnsi="Times New Roman"/>
          <w:sz w:val="24"/>
          <w:szCs w:val="24"/>
        </w:rPr>
        <w:t>см. например [17]).</w:t>
      </w:r>
    </w:p>
    <w:p w:rsidR="00915353" w:rsidRPr="004A2788" w:rsidRDefault="00915353" w:rsidP="00376515">
      <w:pPr>
        <w:pStyle w:val="aff1"/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 xml:space="preserve">В связи </w:t>
      </w:r>
      <w:proofErr w:type="gramStart"/>
      <w:r w:rsidRPr="004A2788">
        <w:rPr>
          <w:rFonts w:ascii="Times New Roman" w:hAnsi="Times New Roman"/>
          <w:sz w:val="24"/>
          <w:szCs w:val="24"/>
        </w:rPr>
        <w:t>с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A2788">
        <w:rPr>
          <w:rFonts w:ascii="Times New Roman" w:hAnsi="Times New Roman"/>
          <w:sz w:val="24"/>
          <w:szCs w:val="24"/>
        </w:rPr>
        <w:t>вышеизложенным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, создание теоретических подходов, позволяющих более надежно извлекать значения АНК из реакций передачи, является весьма востребованной </w:t>
      </w:r>
      <w:r w:rsidRPr="004A2788">
        <w:rPr>
          <w:rFonts w:ascii="Times New Roman" w:hAnsi="Times New Roman"/>
          <w:sz w:val="24"/>
          <w:szCs w:val="24"/>
        </w:rPr>
        <w:lastRenderedPageBreak/>
        <w:t xml:space="preserve">задачей. </w:t>
      </w:r>
      <w:proofErr w:type="gramStart"/>
      <w:r w:rsidRPr="004A2788">
        <w:rPr>
          <w:rFonts w:ascii="Times New Roman" w:hAnsi="Times New Roman"/>
          <w:sz w:val="24"/>
          <w:szCs w:val="24"/>
        </w:rPr>
        <w:t>Её</w:t>
      </w:r>
      <w:r w:rsidR="0041750D"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sz w:val="24"/>
          <w:szCs w:val="24"/>
        </w:rPr>
        <w:t xml:space="preserve">последующее применение для анализа новых экспериментальных ДС периферийных реакций передачи протона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0</w:t>
      </w:r>
      <w:r w:rsidRPr="004A2788">
        <w:rPr>
          <w:rFonts w:ascii="Times New Roman" w:hAnsi="Times New Roman"/>
          <w:sz w:val="24"/>
          <w:szCs w:val="24"/>
          <w:lang w:val="en-US"/>
        </w:rPr>
        <w:t>B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sz w:val="24"/>
          <w:szCs w:val="24"/>
          <w:vertAlign w:val="superscript"/>
        </w:rPr>
        <w:t>12</w:t>
      </w:r>
      <w:r w:rsidRPr="004A2788">
        <w:rPr>
          <w:rFonts w:ascii="Times New Roman" w:hAnsi="Times New Roman"/>
          <w:sz w:val="24"/>
          <w:szCs w:val="24"/>
          <w:lang w:val="en-US"/>
        </w:rPr>
        <w:t>C</w:t>
      </w:r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9</w:t>
      </w:r>
      <w:r w:rsidRPr="004A2788">
        <w:rPr>
          <w:rFonts w:ascii="Times New Roman" w:hAnsi="Times New Roman"/>
          <w:sz w:val="24"/>
          <w:szCs w:val="24"/>
          <w:lang w:val="en-US"/>
        </w:rPr>
        <w:t>Be</w:t>
      </w:r>
      <w:r w:rsidRPr="004A2788">
        <w:rPr>
          <w:rFonts w:ascii="Times New Roman" w:hAnsi="Times New Roman"/>
          <w:sz w:val="24"/>
          <w:szCs w:val="24"/>
        </w:rPr>
        <w:t xml:space="preserve"> 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0</w:t>
      </w:r>
      <w:r w:rsidRPr="004A2788">
        <w:rPr>
          <w:rFonts w:ascii="Times New Roman" w:hAnsi="Times New Roman"/>
          <w:sz w:val="24"/>
          <w:szCs w:val="24"/>
          <w:lang w:val="en-US"/>
        </w:rPr>
        <w:t>B</w:t>
      </w:r>
      <w:r w:rsidRPr="004A2788">
        <w:rPr>
          <w:rFonts w:ascii="Times New Roman" w:hAnsi="Times New Roman"/>
          <w:sz w:val="24"/>
          <w:szCs w:val="24"/>
        </w:rPr>
        <w:t>(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9</w:t>
      </w:r>
      <w:r w:rsidRPr="004A2788">
        <w:rPr>
          <w:rFonts w:ascii="Times New Roman" w:hAnsi="Times New Roman"/>
          <w:sz w:val="24"/>
          <w:szCs w:val="24"/>
          <w:lang w:val="en-US"/>
        </w:rPr>
        <w:t>Be</w:t>
      </w:r>
      <w:r w:rsidRPr="004A2788">
        <w:rPr>
          <w:rFonts w:ascii="Times New Roman" w:hAnsi="Times New Roman"/>
          <w:sz w:val="24"/>
          <w:szCs w:val="24"/>
        </w:rPr>
        <w:t xml:space="preserve"> при </w:t>
      </w:r>
      <w:proofErr w:type="spellStart"/>
      <w:r w:rsidRPr="004A2788">
        <w:rPr>
          <w:rFonts w:ascii="Times New Roman" w:hAnsi="Times New Roman"/>
          <w:sz w:val="24"/>
          <w:szCs w:val="24"/>
        </w:rPr>
        <w:t>околобарьер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энергиях позволит получить корректные значения АНК для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2</w:t>
      </w:r>
      <w:r w:rsidRPr="004A2788">
        <w:rPr>
          <w:rFonts w:ascii="Times New Roman" w:hAnsi="Times New Roman"/>
          <w:sz w:val="24"/>
          <w:szCs w:val="24"/>
          <w:lang w:val="en-US"/>
        </w:rPr>
        <w:t>C</w:t>
      </w:r>
      <w:r w:rsidRPr="004A2788">
        <w:rPr>
          <w:rFonts w:ascii="Times New Roman" w:hAnsi="Times New Roman"/>
          <w:sz w:val="24"/>
          <w:szCs w:val="24"/>
        </w:rPr>
        <w:t>+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sz w:val="24"/>
          <w:szCs w:val="24"/>
        </w:rPr>
        <w:t>+</w:t>
      </w:r>
      <w:r w:rsidRPr="004A2788">
        <w:rPr>
          <w:rFonts w:ascii="Times New Roman" w:hAnsi="Times New Roman"/>
          <w:i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, которые будут использованы для расчета астрофизических </w:t>
      </w:r>
      <w:r w:rsidRPr="004A2788">
        <w:rPr>
          <w:rFonts w:ascii="Times New Roman" w:hAnsi="Times New Roman"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sz w:val="24"/>
          <w:szCs w:val="24"/>
        </w:rPr>
        <w:t xml:space="preserve">-факторов в рамках модифицированных </w:t>
      </w:r>
      <w:r w:rsidRPr="004A2788">
        <w:rPr>
          <w:rFonts w:ascii="Times New Roman" w:hAnsi="Times New Roman"/>
          <w:sz w:val="24"/>
          <w:szCs w:val="24"/>
          <w:lang w:val="en-US"/>
        </w:rPr>
        <w:t>R</w:t>
      </w:r>
      <w:r w:rsidRPr="004A2788">
        <w:rPr>
          <w:rFonts w:ascii="Times New Roman" w:hAnsi="Times New Roman"/>
          <w:sz w:val="24"/>
          <w:szCs w:val="24"/>
        </w:rPr>
        <w:t xml:space="preserve">-матричного метода [8] и модифицированного потенциального </w:t>
      </w:r>
      <w:proofErr w:type="spellStart"/>
      <w:r w:rsidRPr="004A2788">
        <w:rPr>
          <w:rFonts w:ascii="Times New Roman" w:hAnsi="Times New Roman"/>
          <w:sz w:val="24"/>
          <w:szCs w:val="24"/>
        </w:rPr>
        <w:t>двухтельного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метода [18], а также скоростей реакции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2</w:t>
      </w:r>
      <w:r w:rsidRPr="004A2788">
        <w:rPr>
          <w:rFonts w:ascii="Times New Roman" w:hAnsi="Times New Roman"/>
          <w:sz w:val="24"/>
          <w:szCs w:val="24"/>
          <w:lang w:val="en-US"/>
        </w:rPr>
        <w:t>C</w:t>
      </w:r>
      <w:r w:rsidRPr="004A2788">
        <w:rPr>
          <w:rFonts w:ascii="Times New Roman" w:hAnsi="Times New Roman"/>
          <w:sz w:val="24"/>
          <w:szCs w:val="24"/>
        </w:rPr>
        <w:t>(</w:t>
      </w:r>
      <w:proofErr w:type="spellStart"/>
      <w:proofErr w:type="gram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3</w:t>
      </w:r>
      <w:r w:rsidRPr="004A2788">
        <w:rPr>
          <w:rFonts w:ascii="Times New Roman" w:hAnsi="Times New Roman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sz w:val="24"/>
          <w:szCs w:val="24"/>
        </w:rPr>
        <w:t xml:space="preserve"> и </w:t>
      </w:r>
      <w:r w:rsidRPr="004A2788">
        <w:rPr>
          <w:rFonts w:ascii="Times New Roman" w:hAnsi="Times New Roman"/>
          <w:sz w:val="24"/>
          <w:szCs w:val="24"/>
          <w:vertAlign w:val="superscript"/>
        </w:rPr>
        <w:t>16</w:t>
      </w:r>
      <w:r w:rsidRPr="004A2788">
        <w:rPr>
          <w:rFonts w:ascii="Times New Roman" w:hAnsi="Times New Roman"/>
          <w:sz w:val="24"/>
          <w:szCs w:val="24"/>
          <w:lang w:val="en-US"/>
        </w:rPr>
        <w:t>O</w:t>
      </w:r>
      <w:r w:rsidRPr="004A2788">
        <w:rPr>
          <w:rFonts w:ascii="Times New Roman" w:hAnsi="Times New Roman"/>
          <w:i/>
          <w:sz w:val="24"/>
          <w:szCs w:val="24"/>
        </w:rPr>
        <w:t>(</w:t>
      </w:r>
      <w:proofErr w:type="spellStart"/>
      <w:r w:rsidRPr="004A2788">
        <w:rPr>
          <w:rFonts w:ascii="Times New Roman" w:hAnsi="Times New Roman"/>
          <w:i/>
          <w:sz w:val="24"/>
          <w:szCs w:val="24"/>
        </w:rPr>
        <w:t>р</w:t>
      </w:r>
      <w:proofErr w:type="spellEnd"/>
      <w:r w:rsidRPr="004A2788">
        <w:rPr>
          <w:rFonts w:ascii="Times New Roman" w:hAnsi="Times New Roman"/>
          <w:sz w:val="24"/>
          <w:szCs w:val="24"/>
        </w:rPr>
        <w:t>,</w:t>
      </w:r>
      <w:r w:rsidRPr="004A2788">
        <w:rPr>
          <w:rFonts w:ascii="Times New Roman" w:hAnsi="Times New Roman"/>
          <w:sz w:val="24"/>
          <w:szCs w:val="24"/>
        </w:rPr>
        <w:sym w:font="Symbol" w:char="F067"/>
      </w:r>
      <w:r w:rsidRPr="004A2788">
        <w:rPr>
          <w:rFonts w:ascii="Times New Roman" w:hAnsi="Times New Roman"/>
          <w:sz w:val="24"/>
          <w:szCs w:val="24"/>
        </w:rPr>
        <w:t>)</w:t>
      </w:r>
      <w:r w:rsidRPr="004A2788">
        <w:rPr>
          <w:rFonts w:ascii="Times New Roman" w:hAnsi="Times New Roman"/>
          <w:sz w:val="24"/>
          <w:szCs w:val="24"/>
          <w:vertAlign w:val="superscript"/>
        </w:rPr>
        <w:t>17</w:t>
      </w:r>
      <w:r w:rsidRPr="004A2788">
        <w:rPr>
          <w:rFonts w:ascii="Times New Roman" w:hAnsi="Times New Roman"/>
          <w:sz w:val="24"/>
          <w:szCs w:val="24"/>
          <w:lang w:val="en-US"/>
        </w:rPr>
        <w:t>F</w:t>
      </w:r>
      <w:r w:rsidRPr="004A2788">
        <w:rPr>
          <w:rFonts w:ascii="Times New Roman" w:hAnsi="Times New Roman"/>
          <w:sz w:val="24"/>
          <w:szCs w:val="24"/>
        </w:rPr>
        <w:t xml:space="preserve"> в широком диапазоне звездных температур. Предлагаемая теория для </w:t>
      </w:r>
      <w:proofErr w:type="spellStart"/>
      <w:r w:rsidRPr="004A2788">
        <w:rPr>
          <w:rFonts w:ascii="Times New Roman" w:hAnsi="Times New Roman"/>
          <w:sz w:val="24"/>
          <w:szCs w:val="24"/>
        </w:rPr>
        <w:t>подбарьерной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реакции передачи заряженной частицы является новой и альтернативной по отношению к </w:t>
      </w:r>
      <w:r w:rsidRPr="004A2788">
        <w:rPr>
          <w:rFonts w:ascii="Times New Roman" w:hAnsi="Times New Roman"/>
          <w:sz w:val="24"/>
          <w:szCs w:val="24"/>
          <w:lang w:val="en-US"/>
        </w:rPr>
        <w:t>MDWBA</w:t>
      </w:r>
      <w:r w:rsidRPr="004A2788">
        <w:rPr>
          <w:rFonts w:ascii="Times New Roman" w:hAnsi="Times New Roman"/>
          <w:sz w:val="24"/>
          <w:szCs w:val="24"/>
        </w:rPr>
        <w:t xml:space="preserve"> методу определения АНК. Эти величины будут впервые получены из анализа </w:t>
      </w:r>
      <w:proofErr w:type="spellStart"/>
      <w:r w:rsidRPr="004A2788">
        <w:rPr>
          <w:rFonts w:ascii="Times New Roman" w:hAnsi="Times New Roman"/>
          <w:sz w:val="24"/>
          <w:szCs w:val="24"/>
        </w:rPr>
        <w:t>подбарьерных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реакций практически модельно-независимым способом с корректной оценкой их погрешности. Сравнение АНК с результатами других работ позволит определить точность модельных приближений </w:t>
      </w:r>
      <w:r w:rsidRPr="004A2788">
        <w:rPr>
          <w:rFonts w:ascii="Times New Roman" w:hAnsi="Times New Roman"/>
          <w:sz w:val="24"/>
          <w:szCs w:val="24"/>
          <w:lang w:val="en-US"/>
        </w:rPr>
        <w:t>MDWBA</w:t>
      </w:r>
      <w:r w:rsidRPr="004A2788">
        <w:rPr>
          <w:rFonts w:ascii="Times New Roman" w:hAnsi="Times New Roman"/>
          <w:sz w:val="24"/>
          <w:szCs w:val="24"/>
        </w:rPr>
        <w:t>.</w:t>
      </w:r>
    </w:p>
    <w:p w:rsidR="00915353" w:rsidRPr="004A2788" w:rsidRDefault="00915353" w:rsidP="00376515">
      <w:pPr>
        <w:pStyle w:val="aff1"/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4A2788">
        <w:rPr>
          <w:rFonts w:ascii="Times New Roman" w:hAnsi="Times New Roman"/>
          <w:sz w:val="24"/>
          <w:szCs w:val="24"/>
        </w:rPr>
        <w:t xml:space="preserve">Таким образом, получение прецизионных экспериментальных данных о сечениях радиационного захвата заряженной частицы при сверхнизких энергиях, а также данных по ДС реакций с передачей этой частицы во взаимодействиях тяжелых ионов в </w:t>
      </w:r>
      <w:proofErr w:type="spellStart"/>
      <w:r w:rsidRPr="004A2788">
        <w:rPr>
          <w:rFonts w:ascii="Times New Roman" w:hAnsi="Times New Roman"/>
          <w:sz w:val="24"/>
          <w:szCs w:val="24"/>
        </w:rPr>
        <w:t>подбарьерной</w:t>
      </w:r>
      <w:proofErr w:type="spellEnd"/>
      <w:r w:rsidRPr="004A2788">
        <w:rPr>
          <w:rFonts w:ascii="Times New Roman" w:hAnsi="Times New Roman"/>
          <w:sz w:val="24"/>
          <w:szCs w:val="24"/>
        </w:rPr>
        <w:t xml:space="preserve"> области энергий в совокупности с развиваемой асимптотической теории, адекватной этим процессам, является существенным шагом в построении строгой теории ядерных взаимодействий и ее применении для решения современных задач ядерной астрофизики</w:t>
      </w:r>
      <w:proofErr w:type="gramEnd"/>
      <w:r w:rsidRPr="004A2788">
        <w:rPr>
          <w:rFonts w:ascii="Times New Roman" w:hAnsi="Times New Roman"/>
          <w:sz w:val="24"/>
          <w:szCs w:val="24"/>
        </w:rPr>
        <w:t xml:space="preserve"> и Космологии. Такая постановка задачи позволяет реализовать экспериментальные и теоретические исследования в области ядерных реакций при низких и ультранизких энергиях на высоком международном уровне, что будет представлять интерес для ведущих ученых в этой области, и послужит базой для постановки новых совместных с ними научных экспериментов. </w:t>
      </w:r>
    </w:p>
    <w:p w:rsidR="00376515" w:rsidRPr="00376515" w:rsidRDefault="00376515" w:rsidP="00376515">
      <w:pPr>
        <w:tabs>
          <w:tab w:val="left" w:pos="993"/>
        </w:tabs>
        <w:ind w:right="-1"/>
        <w:rPr>
          <w:szCs w:val="24"/>
          <w:lang w:val="kk-KZ"/>
        </w:rPr>
      </w:pPr>
      <w:r w:rsidRPr="00376515">
        <w:rPr>
          <w:szCs w:val="24"/>
          <w:lang w:val="kk-KZ"/>
        </w:rPr>
        <w:t>Работа выполнена в 201</w:t>
      </w:r>
      <w:r>
        <w:rPr>
          <w:szCs w:val="24"/>
          <w:lang w:val="kk-KZ"/>
        </w:rPr>
        <w:t>8</w:t>
      </w:r>
      <w:r w:rsidRPr="00376515">
        <w:rPr>
          <w:szCs w:val="24"/>
          <w:lang w:val="kk-KZ"/>
        </w:rPr>
        <w:t xml:space="preserve"> году в соответствии с календарным планом (Приложение А).</w:t>
      </w:r>
    </w:p>
    <w:p w:rsidR="00376515" w:rsidRPr="00376515" w:rsidRDefault="00376515" w:rsidP="00376515">
      <w:pPr>
        <w:tabs>
          <w:tab w:val="left" w:pos="993"/>
        </w:tabs>
        <w:ind w:right="-1"/>
        <w:rPr>
          <w:szCs w:val="24"/>
        </w:rPr>
      </w:pPr>
      <w:r w:rsidRPr="00376515">
        <w:rPr>
          <w:szCs w:val="24"/>
          <w:lang w:val="kk-KZ"/>
        </w:rPr>
        <w:t>На 201</w:t>
      </w:r>
      <w:r>
        <w:rPr>
          <w:szCs w:val="24"/>
          <w:lang w:val="kk-KZ"/>
        </w:rPr>
        <w:t>8</w:t>
      </w:r>
      <w:r w:rsidRPr="00376515">
        <w:rPr>
          <w:szCs w:val="24"/>
          <w:lang w:val="kk-KZ"/>
        </w:rPr>
        <w:t xml:space="preserve"> год были запланированы следующие задачи и выполнены следующие работы:</w:t>
      </w:r>
    </w:p>
    <w:p w:rsidR="00376515" w:rsidRPr="00376515" w:rsidRDefault="00376515" w:rsidP="00376515">
      <w:pPr>
        <w:numPr>
          <w:ilvl w:val="0"/>
          <w:numId w:val="21"/>
        </w:numPr>
        <w:tabs>
          <w:tab w:val="left" w:pos="993"/>
        </w:tabs>
        <w:ind w:left="0" w:right="-1" w:firstLine="709"/>
        <w:rPr>
          <w:szCs w:val="24"/>
        </w:rPr>
      </w:pPr>
      <w:r w:rsidRPr="00D26ED0">
        <w:t>Измерения сечений реакции</w:t>
      </w:r>
      <w:r w:rsidRPr="00D26ED0">
        <w:rPr>
          <w:vertAlign w:val="superscript"/>
        </w:rPr>
        <w:t>12</w:t>
      </w:r>
      <w:r w:rsidRPr="00D26ED0">
        <w:t>C(</w:t>
      </w:r>
      <w:proofErr w:type="spellStart"/>
      <w:proofErr w:type="gramStart"/>
      <w:r w:rsidRPr="00D26ED0">
        <w:rPr>
          <w:i/>
        </w:rPr>
        <w:t>р</w:t>
      </w:r>
      <w:proofErr w:type="spellEnd"/>
      <w:proofErr w:type="gramEnd"/>
      <w:r w:rsidRPr="00D26ED0">
        <w:rPr>
          <w:i/>
        </w:rPr>
        <w:t>,</w:t>
      </w:r>
      <w:r w:rsidRPr="00D26ED0">
        <w:rPr>
          <w:i/>
        </w:rPr>
        <w:sym w:font="Symbol" w:char="F067"/>
      </w:r>
      <w:r w:rsidRPr="00D26ED0">
        <w:t>)</w:t>
      </w:r>
      <w:r w:rsidRPr="00D26ED0">
        <w:rPr>
          <w:vertAlign w:val="superscript"/>
        </w:rPr>
        <w:t>13</w:t>
      </w:r>
      <w:r w:rsidRPr="00D26ED0">
        <w:t>N</w:t>
      </w:r>
      <w:r w:rsidRPr="00376515">
        <w:rPr>
          <w:bCs/>
          <w:szCs w:val="24"/>
        </w:rPr>
        <w:t>.</w:t>
      </w:r>
    </w:p>
    <w:p w:rsidR="00376515" w:rsidRPr="00376515" w:rsidRDefault="00376515" w:rsidP="00376515">
      <w:pPr>
        <w:numPr>
          <w:ilvl w:val="0"/>
          <w:numId w:val="21"/>
        </w:numPr>
        <w:tabs>
          <w:tab w:val="left" w:pos="993"/>
        </w:tabs>
        <w:ind w:left="0" w:right="-1" w:firstLine="709"/>
        <w:rPr>
          <w:szCs w:val="24"/>
        </w:rPr>
      </w:pPr>
      <w:r w:rsidRPr="00376515">
        <w:rPr>
          <w:szCs w:val="24"/>
        </w:rPr>
        <w:t xml:space="preserve">Усовершенствование </w:t>
      </w:r>
      <w:proofErr w:type="gramStart"/>
      <w:r w:rsidRPr="00376515">
        <w:rPr>
          <w:szCs w:val="24"/>
        </w:rPr>
        <w:t>методики измерения выходов радиационного захвата протонов</w:t>
      </w:r>
      <w:proofErr w:type="gramEnd"/>
      <w:r w:rsidRPr="00376515">
        <w:rPr>
          <w:bCs/>
          <w:szCs w:val="24"/>
        </w:rPr>
        <w:t>.</w:t>
      </w:r>
    </w:p>
    <w:p w:rsidR="00376515" w:rsidRPr="00376515" w:rsidRDefault="00376515" w:rsidP="00376515">
      <w:pPr>
        <w:numPr>
          <w:ilvl w:val="0"/>
          <w:numId w:val="21"/>
        </w:numPr>
        <w:tabs>
          <w:tab w:val="left" w:pos="993"/>
        </w:tabs>
        <w:ind w:left="0" w:right="-1" w:firstLine="709"/>
        <w:rPr>
          <w:szCs w:val="24"/>
        </w:rPr>
      </w:pPr>
      <w:r w:rsidRPr="00040B91">
        <w:rPr>
          <w:szCs w:val="24"/>
        </w:rPr>
        <w:t xml:space="preserve">Построение асимптотической теории </w:t>
      </w:r>
      <w:proofErr w:type="spellStart"/>
      <w:r w:rsidRPr="00040B91">
        <w:rPr>
          <w:szCs w:val="24"/>
        </w:rPr>
        <w:t>подбаръерных</w:t>
      </w:r>
      <w:proofErr w:type="spellEnd"/>
      <w:r w:rsidRPr="00040B91">
        <w:rPr>
          <w:szCs w:val="24"/>
        </w:rPr>
        <w:t xml:space="preserve"> реакций передачи заряженной частицы</w:t>
      </w:r>
      <w:r w:rsidRPr="00376515">
        <w:rPr>
          <w:bCs/>
          <w:szCs w:val="24"/>
        </w:rPr>
        <w:t>.</w:t>
      </w:r>
    </w:p>
    <w:p w:rsidR="00D01867" w:rsidRPr="004A2788" w:rsidRDefault="00523ADA" w:rsidP="00D13EB7">
      <w:pPr>
        <w:pStyle w:val="s1"/>
        <w:ind w:right="-1"/>
        <w:jc w:val="center"/>
        <w:rPr>
          <w:szCs w:val="24"/>
        </w:rPr>
      </w:pPr>
      <w:r w:rsidRPr="004A2788">
        <w:rPr>
          <w:szCs w:val="24"/>
        </w:rPr>
        <w:br w:type="page"/>
      </w:r>
      <w:bookmarkStart w:id="8" w:name="_Toc464739271"/>
      <w:r w:rsidR="00D01867" w:rsidRPr="004A2788">
        <w:rPr>
          <w:szCs w:val="24"/>
        </w:rPr>
        <w:lastRenderedPageBreak/>
        <w:t>ОСНОВНАЯ ЧАСТЬ</w:t>
      </w:r>
    </w:p>
    <w:p w:rsidR="00D01867" w:rsidRPr="004A2788" w:rsidRDefault="00D01867" w:rsidP="00D13EB7">
      <w:pPr>
        <w:pStyle w:val="s1"/>
        <w:ind w:right="-1"/>
        <w:rPr>
          <w:szCs w:val="24"/>
        </w:rPr>
      </w:pPr>
      <w:r w:rsidRPr="004A2788">
        <w:rPr>
          <w:szCs w:val="24"/>
        </w:rPr>
        <w:t xml:space="preserve">1 </w:t>
      </w:r>
      <w:bookmarkEnd w:id="8"/>
      <w:r w:rsidRPr="004A2788">
        <w:rPr>
          <w:szCs w:val="24"/>
        </w:rPr>
        <w:t xml:space="preserve">Измерение сечений радиационного захвата протона на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С</w:t>
      </w:r>
    </w:p>
    <w:p w:rsidR="00CF2D57" w:rsidRPr="004A2788" w:rsidRDefault="00D01867" w:rsidP="00D13EB7">
      <w:pPr>
        <w:pStyle w:val="s2"/>
        <w:ind w:right="-1"/>
        <w:rPr>
          <w:szCs w:val="24"/>
        </w:rPr>
      </w:pPr>
      <w:bookmarkStart w:id="9" w:name="_Toc464739272"/>
      <w:r w:rsidRPr="004A2788">
        <w:rPr>
          <w:szCs w:val="24"/>
        </w:rPr>
        <w:t xml:space="preserve">1.1 </w:t>
      </w:r>
      <w:bookmarkEnd w:id="9"/>
      <w:r w:rsidR="00766B48" w:rsidRPr="004A2788">
        <w:rPr>
          <w:szCs w:val="24"/>
        </w:rPr>
        <w:t>Методика измерения сечений радиационного захвата протона на линейном ускорителе УКП-2-1</w:t>
      </w:r>
    </w:p>
    <w:p w:rsidR="007B1BE3" w:rsidRPr="004A2788" w:rsidRDefault="007B1BE3" w:rsidP="00D13EB7">
      <w:pPr>
        <w:ind w:right="-1" w:firstLine="540"/>
        <w:rPr>
          <w:bCs/>
          <w:szCs w:val="24"/>
        </w:rPr>
      </w:pPr>
      <w:r w:rsidRPr="004A2788">
        <w:rPr>
          <w:bCs/>
          <w:szCs w:val="24"/>
        </w:rPr>
        <w:t>Для измерения дифференциальных сечений реакций радиационного захвата (</w:t>
      </w:r>
      <w:r w:rsidRPr="004A2788">
        <w:rPr>
          <w:bCs/>
          <w:szCs w:val="24"/>
          <w:lang w:val="en-US"/>
        </w:rPr>
        <w:t>p</w:t>
      </w:r>
      <w:r w:rsidRPr="004A2788">
        <w:rPr>
          <w:bCs/>
          <w:szCs w:val="24"/>
        </w:rPr>
        <w:t>,</w:t>
      </w:r>
      <w:r w:rsidRPr="004A2788">
        <w:rPr>
          <w:bCs/>
          <w:szCs w:val="24"/>
          <w:lang w:val="en-US"/>
        </w:rPr>
        <w:t>γ</w:t>
      </w:r>
      <w:r w:rsidRPr="004A2788">
        <w:rPr>
          <w:bCs/>
          <w:szCs w:val="24"/>
        </w:rPr>
        <w:t>) на ядре</w:t>
      </w:r>
      <w:r w:rsidR="00271406" w:rsidRPr="004A2788">
        <w:rPr>
          <w:szCs w:val="24"/>
          <w:vertAlign w:val="superscript"/>
        </w:rPr>
        <w:t>12</w:t>
      </w:r>
      <w:r w:rsidR="00271406" w:rsidRPr="004A2788">
        <w:rPr>
          <w:szCs w:val="24"/>
        </w:rPr>
        <w:t>С</w:t>
      </w:r>
      <w:r w:rsidRPr="004A2788">
        <w:rPr>
          <w:bCs/>
          <w:szCs w:val="24"/>
        </w:rPr>
        <w:t xml:space="preserve"> был</w:t>
      </w:r>
      <w:r w:rsidR="00271406">
        <w:rPr>
          <w:bCs/>
          <w:szCs w:val="24"/>
        </w:rPr>
        <w:t>а</w:t>
      </w:r>
      <w:r w:rsidRPr="004A2788">
        <w:rPr>
          <w:bCs/>
          <w:szCs w:val="24"/>
        </w:rPr>
        <w:t xml:space="preserve"> использована экспериментальная установка на </w:t>
      </w:r>
      <w:proofErr w:type="spellStart"/>
      <w:r w:rsidRPr="004A2788">
        <w:rPr>
          <w:bCs/>
          <w:szCs w:val="24"/>
        </w:rPr>
        <w:t>линейн</w:t>
      </w:r>
      <w:proofErr w:type="spellEnd"/>
      <w:r w:rsidR="00A774C6" w:rsidRPr="004A2788">
        <w:rPr>
          <w:bCs/>
          <w:szCs w:val="24"/>
          <w:lang w:val="kk-KZ"/>
        </w:rPr>
        <w:t>о</w:t>
      </w:r>
      <w:r w:rsidRPr="004A2788">
        <w:rPr>
          <w:bCs/>
          <w:szCs w:val="24"/>
        </w:rPr>
        <w:t xml:space="preserve">м ускорителе </w:t>
      </w:r>
      <w:r w:rsidRPr="004A2788">
        <w:rPr>
          <w:szCs w:val="24"/>
        </w:rPr>
        <w:t xml:space="preserve">УКП-2-1 Института ядерной физики. </w:t>
      </w:r>
    </w:p>
    <w:p w:rsidR="006B3FE2" w:rsidRPr="001B24A0" w:rsidRDefault="007B1BE3" w:rsidP="00D13EB7">
      <w:pPr>
        <w:ind w:right="-1" w:firstLine="540"/>
        <w:rPr>
          <w:bCs/>
          <w:szCs w:val="24"/>
        </w:rPr>
      </w:pPr>
      <w:r w:rsidRPr="004A2788">
        <w:rPr>
          <w:bCs/>
          <w:szCs w:val="24"/>
        </w:rPr>
        <w:t xml:space="preserve">Расчеты </w:t>
      </w:r>
      <w:r w:rsidR="006B3FE2" w:rsidRPr="004A2788">
        <w:rPr>
          <w:bCs/>
          <w:szCs w:val="24"/>
        </w:rPr>
        <w:t>дифференциальны</w:t>
      </w:r>
      <w:r w:rsidRPr="004A2788">
        <w:rPr>
          <w:bCs/>
          <w:szCs w:val="24"/>
        </w:rPr>
        <w:t>х</w:t>
      </w:r>
      <w:r w:rsidR="006B3FE2" w:rsidRPr="004A2788">
        <w:rPr>
          <w:bCs/>
          <w:szCs w:val="24"/>
        </w:rPr>
        <w:t xml:space="preserve"> сечени</w:t>
      </w:r>
      <w:r w:rsidRPr="004A2788">
        <w:rPr>
          <w:bCs/>
          <w:szCs w:val="24"/>
        </w:rPr>
        <w:t>й</w:t>
      </w:r>
      <w:r w:rsidR="006B3FE2" w:rsidRPr="004A2788">
        <w:rPr>
          <w:bCs/>
          <w:szCs w:val="24"/>
        </w:rPr>
        <w:t xml:space="preserve"> реакций радиационного захвата (</w:t>
      </w:r>
      <w:r w:rsidR="006B3FE2" w:rsidRPr="004A2788">
        <w:rPr>
          <w:bCs/>
          <w:szCs w:val="24"/>
          <w:lang w:val="en-US"/>
        </w:rPr>
        <w:t>p</w:t>
      </w:r>
      <w:r w:rsidR="006B3FE2" w:rsidRPr="004A2788">
        <w:rPr>
          <w:bCs/>
          <w:szCs w:val="24"/>
        </w:rPr>
        <w:t>,</w:t>
      </w:r>
      <w:r w:rsidR="006B3FE2" w:rsidRPr="004A2788">
        <w:rPr>
          <w:bCs/>
          <w:szCs w:val="24"/>
          <w:lang w:val="en-US"/>
        </w:rPr>
        <w:t>γ</w:t>
      </w:r>
      <w:r w:rsidR="006B3FE2" w:rsidRPr="004A2788">
        <w:rPr>
          <w:bCs/>
          <w:szCs w:val="24"/>
        </w:rPr>
        <w:t xml:space="preserve">) </w:t>
      </w:r>
      <w:r w:rsidRPr="004A2788">
        <w:rPr>
          <w:bCs/>
          <w:szCs w:val="24"/>
        </w:rPr>
        <w:t xml:space="preserve">на ядрах </w:t>
      </w:r>
      <w:r w:rsidR="006B3FE2" w:rsidRPr="004A2788">
        <w:rPr>
          <w:bCs/>
          <w:szCs w:val="24"/>
        </w:rPr>
        <w:t>[</w:t>
      </w:r>
      <w:r w:rsidR="00D70C9D" w:rsidRPr="004A2788">
        <w:rPr>
          <w:bCs/>
          <w:szCs w:val="24"/>
        </w:rPr>
        <w:t>19</w:t>
      </w:r>
      <w:r w:rsidR="006B3FE2" w:rsidRPr="004A2788">
        <w:rPr>
          <w:bCs/>
          <w:szCs w:val="24"/>
        </w:rPr>
        <w:t>] определяются с помощью следующ</w:t>
      </w:r>
      <w:r w:rsidR="00C20EA7" w:rsidRPr="004A2788">
        <w:rPr>
          <w:bCs/>
          <w:szCs w:val="24"/>
        </w:rPr>
        <w:t>его</w:t>
      </w:r>
      <w:r w:rsidR="006B3FE2" w:rsidRPr="004A2788">
        <w:rPr>
          <w:bCs/>
          <w:szCs w:val="24"/>
        </w:rPr>
        <w:t xml:space="preserve"> соотношен</w:t>
      </w:r>
      <w:r w:rsidR="00C20EA7" w:rsidRPr="004A2788">
        <w:rPr>
          <w:bCs/>
          <w:szCs w:val="24"/>
        </w:rPr>
        <w:t>ия</w:t>
      </w:r>
      <w:r w:rsidRPr="004A2788">
        <w:rPr>
          <w:bCs/>
          <w:szCs w:val="24"/>
        </w:rPr>
        <w:t>:</w:t>
      </w:r>
    </w:p>
    <w:p w:rsidR="00FD2FCD" w:rsidRPr="001B24A0" w:rsidRDefault="00FD2FCD" w:rsidP="00D13EB7">
      <w:pPr>
        <w:ind w:right="-1" w:firstLine="540"/>
        <w:rPr>
          <w:bCs/>
          <w:szCs w:val="24"/>
        </w:rPr>
      </w:pPr>
    </w:p>
    <w:tbl>
      <w:tblPr>
        <w:tblW w:w="0" w:type="auto"/>
        <w:tblLook w:val="04A0"/>
      </w:tblPr>
      <w:tblGrid>
        <w:gridCol w:w="8896"/>
        <w:gridCol w:w="958"/>
      </w:tblGrid>
      <w:tr w:rsidR="009201EC" w:rsidRPr="004A2788" w:rsidTr="0062352E">
        <w:tc>
          <w:tcPr>
            <w:tcW w:w="8897" w:type="dxa"/>
          </w:tcPr>
          <w:p w:rsidR="009201EC" w:rsidRPr="004A2788" w:rsidRDefault="009201EC" w:rsidP="00D13EB7">
            <w:pPr>
              <w:ind w:right="-1" w:firstLine="0"/>
              <w:jc w:val="center"/>
              <w:rPr>
                <w:bCs/>
                <w:szCs w:val="24"/>
                <w:lang w:val="kk-KZ"/>
              </w:rPr>
            </w:pPr>
            <w:r w:rsidRPr="004A2788">
              <w:rPr>
                <w:bCs/>
                <w:i/>
                <w:iCs/>
                <w:szCs w:val="24"/>
                <w:lang w:val="en-US"/>
              </w:rPr>
              <w:t>N</w:t>
            </w:r>
            <w:r w:rsidRPr="004A2788">
              <w:rPr>
                <w:bCs/>
                <w:i/>
                <w:iCs/>
                <w:szCs w:val="24"/>
                <w:vertAlign w:val="subscript"/>
                <w:lang w:val="en-US"/>
              </w:rPr>
              <w:sym w:font="Symbol" w:char="0067"/>
            </w:r>
            <w:r w:rsidRPr="004A2788">
              <w:rPr>
                <w:bCs/>
                <w:i/>
                <w:iCs/>
                <w:szCs w:val="24"/>
                <w:lang w:val="en-US"/>
              </w:rPr>
              <w:t xml:space="preserve"> = </w:t>
            </w:r>
            <w:proofErr w:type="spellStart"/>
            <w:r w:rsidRPr="004A2788">
              <w:rPr>
                <w:bCs/>
                <w:i/>
                <w:iCs/>
                <w:szCs w:val="24"/>
                <w:lang w:val="en-US"/>
              </w:rPr>
              <w:t>N</w:t>
            </w:r>
            <w:r w:rsidRPr="004A2788">
              <w:rPr>
                <w:bCs/>
                <w:i/>
                <w:iCs/>
                <w:szCs w:val="24"/>
                <w:vertAlign w:val="subscript"/>
                <w:lang w:val="en-US"/>
              </w:rPr>
              <w:t>p</w:t>
            </w:r>
            <w:proofErr w:type="spellEnd"/>
            <w:r w:rsidRPr="004A2788">
              <w:rPr>
                <w:bCs/>
                <w:i/>
                <w:iCs/>
                <w:szCs w:val="24"/>
                <w:lang w:val="en-US"/>
              </w:rPr>
              <w:t xml:space="preserve"> N</w:t>
            </w:r>
            <w:r w:rsidRPr="004A2788">
              <w:rPr>
                <w:bCs/>
                <w:i/>
                <w:iCs/>
                <w:szCs w:val="24"/>
                <w:vertAlign w:val="subscript"/>
                <w:lang w:val="en-US"/>
              </w:rPr>
              <w:t>N</w:t>
            </w:r>
            <w:r w:rsidRPr="004A2788">
              <w:rPr>
                <w:bCs/>
                <w:i/>
                <w:iCs/>
                <w:szCs w:val="24"/>
                <w:lang w:val="en-US"/>
              </w:rPr>
              <w:sym w:font="Symbol" w:char="0065"/>
            </w:r>
            <w:r w:rsidRPr="004A2788">
              <w:rPr>
                <w:bCs/>
                <w:i/>
                <w:iCs/>
                <w:szCs w:val="24"/>
                <w:vertAlign w:val="subscript"/>
                <w:lang w:val="en-US"/>
              </w:rPr>
              <w:sym w:font="Symbol" w:char="0067"/>
            </w:r>
            <w:r w:rsidRPr="004A2788">
              <w:rPr>
                <w:bCs/>
                <w:i/>
                <w:iCs/>
                <w:szCs w:val="24"/>
                <w:lang w:val="en-US"/>
              </w:rPr>
              <w:t xml:space="preserve"> d</w:t>
            </w:r>
            <w:r w:rsidRPr="004A2788">
              <w:rPr>
                <w:bCs/>
                <w:i/>
                <w:iCs/>
                <w:szCs w:val="24"/>
                <w:lang w:val="en-US"/>
              </w:rPr>
              <w:sym w:font="Symbol" w:char="0073"/>
            </w:r>
            <w:r w:rsidRPr="004A2788">
              <w:rPr>
                <w:bCs/>
                <w:i/>
                <w:iCs/>
                <w:szCs w:val="24"/>
                <w:lang w:val="en-US"/>
              </w:rPr>
              <w:t xml:space="preserve"> /d</w:t>
            </w:r>
            <w:r w:rsidRPr="004A2788">
              <w:rPr>
                <w:bCs/>
                <w:i/>
                <w:iCs/>
                <w:szCs w:val="24"/>
                <w:lang w:val="en-US"/>
              </w:rPr>
              <w:sym w:font="Symbol" w:char="0057"/>
            </w:r>
          </w:p>
        </w:tc>
        <w:tc>
          <w:tcPr>
            <w:tcW w:w="958" w:type="dxa"/>
          </w:tcPr>
          <w:p w:rsidR="009201EC" w:rsidRPr="004A2788" w:rsidRDefault="009201EC" w:rsidP="00D13EB7">
            <w:pPr>
              <w:ind w:right="-1" w:firstLine="0"/>
              <w:rPr>
                <w:bCs/>
                <w:szCs w:val="24"/>
                <w:lang w:val="kk-KZ"/>
              </w:rPr>
            </w:pPr>
            <w:r w:rsidRPr="004A2788">
              <w:rPr>
                <w:bCs/>
                <w:iCs/>
                <w:szCs w:val="24"/>
                <w:lang w:val="en-US"/>
              </w:rPr>
              <w:t>(1)</w:t>
            </w:r>
          </w:p>
        </w:tc>
      </w:tr>
    </w:tbl>
    <w:p w:rsidR="00FD2FCD" w:rsidRDefault="00FD2FCD" w:rsidP="00D13EB7">
      <w:pPr>
        <w:pStyle w:val="af2"/>
        <w:spacing w:after="0"/>
        <w:ind w:right="-1"/>
        <w:rPr>
          <w:bCs/>
          <w:i/>
          <w:iCs/>
          <w:szCs w:val="24"/>
          <w:lang w:val="en-US"/>
        </w:rPr>
      </w:pPr>
    </w:p>
    <w:p w:rsidR="006B3FE2" w:rsidRPr="004A2788" w:rsidRDefault="006B3FE2" w:rsidP="00D13EB7">
      <w:pPr>
        <w:pStyle w:val="af2"/>
        <w:spacing w:after="0"/>
        <w:ind w:right="-1"/>
        <w:rPr>
          <w:bCs/>
          <w:iCs/>
          <w:szCs w:val="24"/>
        </w:rPr>
      </w:pPr>
      <w:r w:rsidRPr="004A2788">
        <w:rPr>
          <w:bCs/>
          <w:i/>
          <w:iCs/>
          <w:szCs w:val="24"/>
          <w:lang w:val="en-US"/>
        </w:rPr>
        <w:t>N</w:t>
      </w:r>
      <w:r w:rsidRPr="004A2788">
        <w:rPr>
          <w:bCs/>
          <w:i/>
          <w:iCs/>
          <w:szCs w:val="24"/>
          <w:vertAlign w:val="subscript"/>
          <w:lang w:val="en-US"/>
        </w:rPr>
        <w:sym w:font="Symbol" w:char="0067"/>
      </w:r>
      <w:r w:rsidRPr="004A2788">
        <w:rPr>
          <w:bCs/>
          <w:iCs/>
          <w:szCs w:val="24"/>
        </w:rPr>
        <w:t xml:space="preserve"> - </w:t>
      </w:r>
      <w:proofErr w:type="gramStart"/>
      <w:r w:rsidRPr="004A2788">
        <w:rPr>
          <w:bCs/>
          <w:iCs/>
          <w:szCs w:val="24"/>
        </w:rPr>
        <w:t>количество</w:t>
      </w:r>
      <w:proofErr w:type="gramEnd"/>
      <w:r w:rsidRPr="004A2788">
        <w:rPr>
          <w:bCs/>
          <w:iCs/>
          <w:szCs w:val="24"/>
        </w:rPr>
        <w:t xml:space="preserve"> отсчетов в пике перехода захвата, </w:t>
      </w:r>
      <w:proofErr w:type="spellStart"/>
      <w:r w:rsidRPr="004A2788">
        <w:rPr>
          <w:bCs/>
          <w:i/>
          <w:iCs/>
          <w:szCs w:val="24"/>
          <w:lang w:val="en-US"/>
        </w:rPr>
        <w:t>N</w:t>
      </w:r>
      <w:r w:rsidRPr="004A2788">
        <w:rPr>
          <w:bCs/>
          <w:i/>
          <w:iCs/>
          <w:szCs w:val="24"/>
          <w:vertAlign w:val="subscript"/>
          <w:lang w:val="en-US"/>
        </w:rPr>
        <w:t>p</w:t>
      </w:r>
      <w:proofErr w:type="spellEnd"/>
      <w:r w:rsidRPr="004A2788">
        <w:rPr>
          <w:bCs/>
          <w:iCs/>
          <w:szCs w:val="24"/>
        </w:rPr>
        <w:t xml:space="preserve"> – количество протонов, собранных на мишени, </w:t>
      </w:r>
      <w:r w:rsidRPr="004A2788">
        <w:rPr>
          <w:bCs/>
          <w:i/>
          <w:iCs/>
          <w:szCs w:val="24"/>
          <w:lang w:val="en-US"/>
        </w:rPr>
        <w:t>N</w:t>
      </w:r>
      <w:r w:rsidRPr="004A2788">
        <w:rPr>
          <w:bCs/>
          <w:i/>
          <w:iCs/>
          <w:szCs w:val="24"/>
          <w:vertAlign w:val="subscript"/>
          <w:lang w:val="en-US"/>
        </w:rPr>
        <w:t>N</w:t>
      </w:r>
      <w:r w:rsidRPr="004A2788">
        <w:rPr>
          <w:bCs/>
          <w:iCs/>
          <w:szCs w:val="24"/>
        </w:rPr>
        <w:t xml:space="preserve"> – толщина мишени атомов/с</w:t>
      </w:r>
      <w:r w:rsidRPr="004A2788">
        <w:rPr>
          <w:bCs/>
          <w:iCs/>
          <w:szCs w:val="24"/>
          <w:lang w:val="en-US"/>
        </w:rPr>
        <w:t>m</w:t>
      </w:r>
      <w:r w:rsidRPr="004A2788">
        <w:rPr>
          <w:bCs/>
          <w:iCs/>
          <w:szCs w:val="24"/>
          <w:vertAlign w:val="superscript"/>
        </w:rPr>
        <w:t>2</w:t>
      </w:r>
      <w:r w:rsidRPr="004A2788">
        <w:rPr>
          <w:bCs/>
          <w:iCs/>
          <w:szCs w:val="24"/>
        </w:rPr>
        <w:t xml:space="preserve">, </w:t>
      </w:r>
      <w:r w:rsidRPr="004A2788">
        <w:rPr>
          <w:bCs/>
          <w:i/>
          <w:iCs/>
          <w:szCs w:val="24"/>
          <w:lang w:val="en-US"/>
        </w:rPr>
        <w:sym w:font="Symbol" w:char="0065"/>
      </w:r>
      <w:r w:rsidRPr="004A2788">
        <w:rPr>
          <w:bCs/>
          <w:i/>
          <w:iCs/>
          <w:szCs w:val="24"/>
          <w:vertAlign w:val="subscript"/>
          <w:lang w:val="en-US"/>
        </w:rPr>
        <w:sym w:font="Symbol" w:char="0067"/>
      </w:r>
      <w:r w:rsidRPr="004A2788">
        <w:rPr>
          <w:bCs/>
          <w:iCs/>
          <w:szCs w:val="24"/>
        </w:rPr>
        <w:t xml:space="preserve">  - величина абсолютной эффективности </w:t>
      </w:r>
      <w:r w:rsidRPr="004A2788">
        <w:rPr>
          <w:bCs/>
          <w:iCs/>
          <w:szCs w:val="24"/>
        </w:rPr>
        <w:sym w:font="Symbol" w:char="0067"/>
      </w:r>
      <w:r w:rsidRPr="004A2788">
        <w:rPr>
          <w:bCs/>
          <w:iCs/>
          <w:szCs w:val="24"/>
        </w:rPr>
        <w:t>-детектора.</w:t>
      </w:r>
    </w:p>
    <w:p w:rsidR="003E0D8E" w:rsidRPr="004A2788" w:rsidRDefault="006B3FE2" w:rsidP="00D13EB7">
      <w:pPr>
        <w:pStyle w:val="23"/>
        <w:spacing w:after="0" w:line="360" w:lineRule="auto"/>
        <w:ind w:right="-1" w:firstLine="540"/>
        <w:rPr>
          <w:szCs w:val="24"/>
        </w:rPr>
      </w:pPr>
      <w:r w:rsidRPr="004A2788">
        <w:rPr>
          <w:szCs w:val="24"/>
        </w:rPr>
        <w:t xml:space="preserve">Для проведения подобных экспериментов и измерения параметров, необходимых, для определения сечений </w:t>
      </w:r>
      <w:r w:rsidR="00C20EA7" w:rsidRPr="004A2788">
        <w:rPr>
          <w:szCs w:val="24"/>
        </w:rPr>
        <w:t xml:space="preserve">радиационного захвата протонов </w:t>
      </w:r>
      <w:r w:rsidRPr="004A2788">
        <w:rPr>
          <w:szCs w:val="24"/>
        </w:rPr>
        <w:t>был</w:t>
      </w:r>
      <w:r w:rsidR="00C20EA7" w:rsidRPr="004A2788">
        <w:rPr>
          <w:szCs w:val="24"/>
        </w:rPr>
        <w:t>а</w:t>
      </w:r>
      <w:r w:rsidR="0041750D" w:rsidRPr="004A2788">
        <w:rPr>
          <w:szCs w:val="24"/>
        </w:rPr>
        <w:t xml:space="preserve"> </w:t>
      </w:r>
      <w:r w:rsidR="003B56B2" w:rsidRPr="004A2788">
        <w:rPr>
          <w:szCs w:val="24"/>
        </w:rPr>
        <w:t xml:space="preserve">использована </w:t>
      </w:r>
      <w:r w:rsidRPr="004A2788">
        <w:rPr>
          <w:szCs w:val="24"/>
        </w:rPr>
        <w:t>экспериментальные установки на электростатическом тандемном ускорителе УКП-2-1 в Институте Ядерной Физики</w:t>
      </w:r>
      <w:r w:rsidR="009F5120" w:rsidRPr="004A2788">
        <w:rPr>
          <w:szCs w:val="24"/>
        </w:rPr>
        <w:t xml:space="preserve"> </w:t>
      </w:r>
      <w:r w:rsidR="00D91621" w:rsidRPr="004A2788">
        <w:rPr>
          <w:bCs/>
          <w:szCs w:val="24"/>
        </w:rPr>
        <w:t>[</w:t>
      </w:r>
      <w:r w:rsidR="00EB7205" w:rsidRPr="004A2788">
        <w:rPr>
          <w:bCs/>
          <w:szCs w:val="24"/>
        </w:rPr>
        <w:t>20</w:t>
      </w:r>
      <w:r w:rsidR="00D91621" w:rsidRPr="004A2788">
        <w:rPr>
          <w:bCs/>
          <w:szCs w:val="24"/>
        </w:rPr>
        <w:t>]</w:t>
      </w:r>
      <w:r w:rsidR="003B56B2" w:rsidRPr="004A2788">
        <w:rPr>
          <w:szCs w:val="24"/>
        </w:rPr>
        <w:t>.</w:t>
      </w:r>
    </w:p>
    <w:p w:rsidR="00CF2D57" w:rsidRPr="004A2788" w:rsidRDefault="007B1BE3" w:rsidP="00D13EB7">
      <w:pPr>
        <w:ind w:right="-1" w:firstLine="567"/>
        <w:rPr>
          <w:szCs w:val="24"/>
          <w:lang w:val="kk-KZ"/>
        </w:rPr>
      </w:pPr>
      <w:r w:rsidRPr="004A2788">
        <w:rPr>
          <w:szCs w:val="24"/>
        </w:rPr>
        <w:t xml:space="preserve">Блок схема </w:t>
      </w:r>
      <w:r w:rsidR="00CF2D57" w:rsidRPr="004A2788">
        <w:rPr>
          <w:szCs w:val="24"/>
        </w:rPr>
        <w:t xml:space="preserve">экспериментальной установки для регистрации </w:t>
      </w:r>
      <w:proofErr w:type="gramStart"/>
      <w:r w:rsidR="00CF2D57" w:rsidRPr="004A2788">
        <w:rPr>
          <w:szCs w:val="24"/>
        </w:rPr>
        <w:t>γ-</w:t>
      </w:r>
      <w:proofErr w:type="gramEnd"/>
      <w:r w:rsidR="00CF2D57" w:rsidRPr="004A2788">
        <w:rPr>
          <w:szCs w:val="24"/>
        </w:rPr>
        <w:t>квантов</w:t>
      </w:r>
      <w:r w:rsidRPr="004A2788">
        <w:rPr>
          <w:szCs w:val="24"/>
        </w:rPr>
        <w:t xml:space="preserve"> показана </w:t>
      </w:r>
      <w:r w:rsidR="00CF2D57" w:rsidRPr="004A2788">
        <w:rPr>
          <w:szCs w:val="24"/>
        </w:rPr>
        <w:t xml:space="preserve">на </w:t>
      </w:r>
      <w:r w:rsidR="00D70C9D" w:rsidRPr="004A2788">
        <w:rPr>
          <w:szCs w:val="24"/>
        </w:rPr>
        <w:t>р</w:t>
      </w:r>
      <w:r w:rsidR="00CF2D57" w:rsidRPr="004A2788">
        <w:rPr>
          <w:szCs w:val="24"/>
        </w:rPr>
        <w:t>исунк</w:t>
      </w:r>
      <w:r w:rsidR="00D70C9D" w:rsidRPr="004A2788">
        <w:rPr>
          <w:szCs w:val="24"/>
        </w:rPr>
        <w:t>е</w:t>
      </w:r>
      <w:r w:rsidR="00CF2D57" w:rsidRPr="004A2788">
        <w:rPr>
          <w:szCs w:val="24"/>
        </w:rPr>
        <w:t xml:space="preserve"> 1</w:t>
      </w:r>
      <w:r w:rsidRPr="004A2788">
        <w:rPr>
          <w:szCs w:val="24"/>
        </w:rPr>
        <w:t>.</w:t>
      </w:r>
      <w:r w:rsidR="00531D38" w:rsidRPr="004A2788">
        <w:rPr>
          <w:szCs w:val="24"/>
        </w:rPr>
        <w:t xml:space="preserve"> </w:t>
      </w:r>
      <w:r w:rsidRPr="004A2788">
        <w:rPr>
          <w:szCs w:val="24"/>
        </w:rPr>
        <w:t>Формирование пятна пучка на мишени осуществлялось с помощью системы коллиматоров</w:t>
      </w:r>
      <w:r w:rsidR="00310A4E" w:rsidRPr="004A2788">
        <w:rPr>
          <w:szCs w:val="24"/>
        </w:rPr>
        <w:t xml:space="preserve">: пучок проходил последовательно через </w:t>
      </w:r>
      <w:r w:rsidR="00CF2D57" w:rsidRPr="004A2788">
        <w:rPr>
          <w:szCs w:val="24"/>
        </w:rPr>
        <w:t xml:space="preserve">коллиматор 1 (диаметр 14 мм) и коллиматор 2 (диаметр10 мм), расположенные на расстоянии 60 см друг от друга, и фокусировался на мишени (расположенной на расстоянии 80 см от коллиматора 2) в пятно размером около 5 мм. </w:t>
      </w:r>
      <w:r w:rsidR="00310A4E" w:rsidRPr="004A2788">
        <w:rPr>
          <w:szCs w:val="24"/>
        </w:rPr>
        <w:t>Для уменьшения углеродного нагара на мишени а</w:t>
      </w:r>
      <w:r w:rsidR="00CF2D57" w:rsidRPr="004A2788">
        <w:rPr>
          <w:szCs w:val="24"/>
        </w:rPr>
        <w:t xml:space="preserve">зотная ловушка, выполненная из нержавеющей стали, в форме цилиндра (длина 50 см) и </w:t>
      </w:r>
      <w:proofErr w:type="spellStart"/>
      <w:r w:rsidR="00CF2D57" w:rsidRPr="004A2788">
        <w:rPr>
          <w:szCs w:val="24"/>
        </w:rPr>
        <w:t>магнито-разрядный</w:t>
      </w:r>
      <w:proofErr w:type="spellEnd"/>
      <w:r w:rsidR="00CF2D57" w:rsidRPr="004A2788">
        <w:rPr>
          <w:szCs w:val="24"/>
        </w:rPr>
        <w:t xml:space="preserve"> насос были установлены между отверстиями. </w:t>
      </w:r>
      <w:r w:rsidR="00531D38" w:rsidRPr="004A2788">
        <w:rPr>
          <w:szCs w:val="24"/>
        </w:rPr>
        <w:t>Для того ч</w:t>
      </w:r>
      <w:r w:rsidR="00CF2D57" w:rsidRPr="004A2788">
        <w:rPr>
          <w:szCs w:val="24"/>
        </w:rPr>
        <w:t xml:space="preserve">тобы максимально уменьшить процесс поглощения </w:t>
      </w:r>
      <w:proofErr w:type="gramStart"/>
      <w:r w:rsidR="00CF2D57" w:rsidRPr="004A2788">
        <w:rPr>
          <w:szCs w:val="24"/>
          <w:lang w:val="en-US"/>
        </w:rPr>
        <w:sym w:font="Symbol" w:char="F067"/>
      </w:r>
      <w:r w:rsidR="00CF2D57" w:rsidRPr="004A2788">
        <w:rPr>
          <w:szCs w:val="24"/>
        </w:rPr>
        <w:t>-</w:t>
      </w:r>
      <w:proofErr w:type="gramEnd"/>
      <w:r w:rsidR="00CF2D57" w:rsidRPr="004A2788">
        <w:rPr>
          <w:szCs w:val="24"/>
        </w:rPr>
        <w:t xml:space="preserve">квантов, а также комптоновское рассеяние на элементах установки, мишенная камера (вертикальный цилиндр: диаметром 80 мм, высотой 100 мм) была изготовлена из нержавеющей стали со стенками толщиной 1.5 мм. На верхнем фланце установлен съемный фланец, сквозь который проходят герметично трубки-держатели с водяным охлаждением мишени, выдвигающийся шток с закрепленным на его конце кварцевым стеклом для получения на нем светящегося изображения пучка перед мишенью и вмонтировано смотровое окно. </w:t>
      </w:r>
      <w:r w:rsidR="00310A4E" w:rsidRPr="004A2788">
        <w:rPr>
          <w:szCs w:val="24"/>
        </w:rPr>
        <w:t xml:space="preserve">С помощью внешней рукоятки штока кварцевое стекло </w:t>
      </w:r>
      <w:r w:rsidR="00CF2D57" w:rsidRPr="004A2788">
        <w:rPr>
          <w:szCs w:val="24"/>
        </w:rPr>
        <w:lastRenderedPageBreak/>
        <w:t>устанавливалось под пучок перед мишенью</w:t>
      </w:r>
      <w:r w:rsidR="004A5468" w:rsidRPr="004A2788">
        <w:rPr>
          <w:szCs w:val="24"/>
        </w:rPr>
        <w:t xml:space="preserve"> </w:t>
      </w:r>
      <w:r w:rsidR="00310A4E" w:rsidRPr="004A2788">
        <w:rPr>
          <w:szCs w:val="24"/>
        </w:rPr>
        <w:t>для определения положения и формы пучка на мишени.</w:t>
      </w:r>
      <w:r w:rsidR="004A5468" w:rsidRPr="004A2788">
        <w:rPr>
          <w:szCs w:val="24"/>
        </w:rPr>
        <w:t xml:space="preserve"> </w:t>
      </w:r>
      <w:r w:rsidR="00310A4E" w:rsidRPr="004A2788">
        <w:rPr>
          <w:szCs w:val="24"/>
        </w:rPr>
        <w:t xml:space="preserve">Специальная цилиндрическая форма для мишенной камеры </w:t>
      </w:r>
      <w:r w:rsidR="00CF2D57" w:rsidRPr="004A2788">
        <w:rPr>
          <w:szCs w:val="24"/>
        </w:rPr>
        <w:t xml:space="preserve">позволяла регистрировать </w:t>
      </w:r>
      <w:proofErr w:type="gramStart"/>
      <w:r w:rsidR="00CF2D57" w:rsidRPr="004A2788">
        <w:rPr>
          <w:szCs w:val="24"/>
          <w:lang w:val="en-US"/>
        </w:rPr>
        <w:sym w:font="Symbol" w:char="F067"/>
      </w:r>
      <w:r w:rsidR="00CF2D57" w:rsidRPr="004A2788">
        <w:rPr>
          <w:szCs w:val="24"/>
        </w:rPr>
        <w:t>-</w:t>
      </w:r>
      <w:proofErr w:type="gramEnd"/>
      <w:r w:rsidR="00CF2D57" w:rsidRPr="004A2788">
        <w:rPr>
          <w:szCs w:val="24"/>
        </w:rPr>
        <w:t>кванты под углами от 0</w:t>
      </w:r>
      <w:r w:rsidR="00CF2D57" w:rsidRPr="004A2788">
        <w:rPr>
          <w:szCs w:val="24"/>
          <w:vertAlign w:val="superscript"/>
        </w:rPr>
        <w:t>0</w:t>
      </w:r>
      <w:r w:rsidR="00CF2D57" w:rsidRPr="004A2788">
        <w:rPr>
          <w:szCs w:val="24"/>
        </w:rPr>
        <w:t xml:space="preserve"> до 135</w:t>
      </w:r>
      <w:r w:rsidR="00CF2D57" w:rsidRPr="004A2788">
        <w:rPr>
          <w:szCs w:val="24"/>
          <w:vertAlign w:val="superscript"/>
        </w:rPr>
        <w:t>0</w:t>
      </w:r>
      <w:r w:rsidR="00CF2D57" w:rsidRPr="004A2788">
        <w:rPr>
          <w:szCs w:val="24"/>
        </w:rPr>
        <w:t xml:space="preserve">. </w:t>
      </w:r>
      <w:r w:rsidR="00310A4E" w:rsidRPr="004A2788">
        <w:rPr>
          <w:szCs w:val="24"/>
        </w:rPr>
        <w:t>Для подавления потерь вторичных электронов во время облучения на мишень на коллиматор 2 подавался п</w:t>
      </w:r>
      <w:r w:rsidR="00CF2D57" w:rsidRPr="004A2788">
        <w:rPr>
          <w:szCs w:val="24"/>
        </w:rPr>
        <w:t>отенциал – 300 В</w:t>
      </w:r>
      <w:r w:rsidR="00310A4E" w:rsidRPr="004A2788">
        <w:rPr>
          <w:szCs w:val="24"/>
        </w:rPr>
        <w:t>.</w:t>
      </w:r>
      <w:r w:rsidR="00531D38" w:rsidRPr="004A2788">
        <w:rPr>
          <w:szCs w:val="24"/>
        </w:rPr>
        <w:t xml:space="preserve"> </w:t>
      </w:r>
      <w:r w:rsidR="00310A4E" w:rsidRPr="004A2788">
        <w:rPr>
          <w:szCs w:val="24"/>
        </w:rPr>
        <w:t>Т</w:t>
      </w:r>
      <w:r w:rsidR="00CF2D57" w:rsidRPr="004A2788">
        <w:rPr>
          <w:szCs w:val="24"/>
        </w:rPr>
        <w:t>рубка вместе с мишенной камерой были электрически изолированы от земли и остальной части установки, что дало возможность собирать заряд с точностью 3%.</w:t>
      </w:r>
    </w:p>
    <w:p w:rsidR="00A774C6" w:rsidRPr="004A2788" w:rsidRDefault="00A774C6" w:rsidP="00D13EB7">
      <w:pPr>
        <w:ind w:right="-1" w:firstLine="567"/>
        <w:rPr>
          <w:szCs w:val="24"/>
          <w:lang w:val="kk-KZ"/>
        </w:rPr>
      </w:pPr>
    </w:p>
    <w:p w:rsidR="00CF2D57" w:rsidRPr="004A2788" w:rsidRDefault="002C6C27" w:rsidP="00D13EB7">
      <w:pPr>
        <w:ind w:right="-1"/>
        <w:jc w:val="center"/>
        <w:rPr>
          <w:szCs w:val="24"/>
        </w:rPr>
      </w:pPr>
      <w:r w:rsidRPr="004A2788">
        <w:rPr>
          <w:szCs w:val="24"/>
        </w:rPr>
        <w:object w:dxaOrig="11220" w:dyaOrig="7890">
          <v:shape id="_x0000_i1027" type="#_x0000_t75" style="width:356.55pt;height:173.75pt" o:ole="" fillcolor="window">
            <v:imagedata r:id="rId10" o:title="" cropbottom="11398f"/>
          </v:shape>
          <o:OLEObject Type="Embed" ProgID="PBrush" ShapeID="_x0000_i1027" DrawAspect="Content" ObjectID="_1601713626" r:id="rId11"/>
        </w:object>
      </w:r>
    </w:p>
    <w:p w:rsidR="00B319FC" w:rsidRPr="004A2788" w:rsidRDefault="00B319FC" w:rsidP="00D13EB7">
      <w:pPr>
        <w:ind w:right="-1"/>
        <w:jc w:val="center"/>
        <w:rPr>
          <w:szCs w:val="24"/>
        </w:rPr>
      </w:pPr>
    </w:p>
    <w:p w:rsidR="00A774C6" w:rsidRDefault="00CF2D57" w:rsidP="00D13EB7">
      <w:pPr>
        <w:ind w:right="-1"/>
        <w:rPr>
          <w:szCs w:val="24"/>
        </w:rPr>
      </w:pPr>
      <w:r w:rsidRPr="004A2788">
        <w:rPr>
          <w:szCs w:val="24"/>
        </w:rPr>
        <w:t>Рисунок 1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 Схема экспериментальной установки для изучения процессов радиационного захвата</w:t>
      </w:r>
    </w:p>
    <w:p w:rsidR="00D13EB7" w:rsidRPr="004A2788" w:rsidRDefault="00D13EB7" w:rsidP="00D13EB7">
      <w:pPr>
        <w:ind w:right="-1"/>
        <w:rPr>
          <w:szCs w:val="24"/>
        </w:rPr>
      </w:pPr>
    </w:p>
    <w:p w:rsidR="00CF2D57" w:rsidRPr="004A2788" w:rsidRDefault="009201EC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both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ab/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>Определение погрешности в сборе заряда проходило в два этапа.</w:t>
      </w:r>
      <w:r w:rsidR="00531D38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</w:t>
      </w:r>
      <w:r w:rsidR="001D79DA" w:rsidRPr="004A2788">
        <w:rPr>
          <w:rFonts w:ascii="Times New Roman" w:hAnsi="Times New Roman"/>
          <w:color w:val="auto"/>
          <w:sz w:val="24"/>
          <w:szCs w:val="24"/>
          <w:lang w:val="kk-KZ"/>
        </w:rPr>
        <w:t>В первом этапе,</w:t>
      </w:r>
      <w:r w:rsidR="004A5468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</w:t>
      </w:r>
      <w:r w:rsidR="001D79DA" w:rsidRPr="004A2788">
        <w:rPr>
          <w:rFonts w:ascii="Times New Roman" w:hAnsi="Times New Roman"/>
          <w:color w:val="auto"/>
          <w:sz w:val="24"/>
          <w:szCs w:val="24"/>
          <w:lang w:val="kk-KZ"/>
        </w:rPr>
        <w:t>для определения погрешности в сборе заряда пучок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протонов</w:t>
      </w:r>
      <w:r w:rsidR="001D79DA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с энергией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1200 кэВ </w:t>
      </w:r>
      <w:r w:rsidR="001D79DA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при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токе 100 нА проходил через пленку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en-US"/>
        </w:rPr>
        <w:t>O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3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 толщиной 12 мкг/см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>и собирался цилиндром Фарадея. Ток с цилиндра Фарадея стекал в интегратор (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en-US"/>
        </w:rPr>
        <w:t>ORTEC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 439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>),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 который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посылал цифровой импульс на пересчетное устройство как только собирал заряд 10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perscript"/>
          <w:lang w:val="kk-KZ"/>
        </w:rPr>
        <w:t>-8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>Кулон</w:t>
      </w:r>
      <w:r w:rsidR="001D79DA" w:rsidRPr="004A2788">
        <w:rPr>
          <w:rFonts w:ascii="Times New Roman" w:hAnsi="Times New Roman"/>
          <w:color w:val="auto"/>
          <w:sz w:val="24"/>
          <w:szCs w:val="24"/>
          <w:lang w:val="kk-KZ"/>
        </w:rPr>
        <w:t>. Паралельно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, упруго рассеяные </w:t>
      </w:r>
      <w:r w:rsidR="001D79DA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протоны от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пленкой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en-US"/>
        </w:rPr>
        <w:t>O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3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регистрировались детектором заряженных частиц, расположенным под углом 120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perscript"/>
          <w:lang w:val="kk-KZ"/>
        </w:rPr>
        <w:t>0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к оси пучка и на расстоянии 24</w:t>
      </w:r>
      <w:r w:rsidR="00EF3F41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>см от области рассеяния. Во время измерения строилась зависимость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>: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количество рассеяных протонов </w:t>
      </w:r>
      <w:proofErr w:type="spellStart"/>
      <w:r w:rsidR="00CF2D57" w:rsidRPr="004A2788">
        <w:rPr>
          <w:rFonts w:ascii="Times New Roman" w:hAnsi="Times New Roman"/>
          <w:i/>
          <w:color w:val="auto"/>
          <w:sz w:val="24"/>
          <w:szCs w:val="24"/>
          <w:lang w:val="en-US"/>
        </w:rPr>
        <w:t>N</w:t>
      </w:r>
      <w:r w:rsidR="00CF2D57" w:rsidRPr="004A2788">
        <w:rPr>
          <w:rFonts w:ascii="Times New Roman" w:hAnsi="Times New Roman"/>
          <w:i/>
          <w:color w:val="auto"/>
          <w:sz w:val="24"/>
          <w:szCs w:val="24"/>
          <w:vertAlign w:val="subscript"/>
          <w:lang w:val="en-US"/>
        </w:rPr>
        <w:t>Al</w:t>
      </w:r>
      <w:proofErr w:type="spellEnd"/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(пик от</w:t>
      </w:r>
      <w:r w:rsidR="00EF3F41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рассеяния на </w:t>
      </w:r>
      <w:r w:rsidR="00CF2D57"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7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>)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от текущего показания индикатора пересчетного устройства</w:t>
      </w:r>
      <w:r w:rsidR="00EF3F41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</w:t>
      </w:r>
      <w:proofErr w:type="spellStart"/>
      <w:r w:rsidR="00CF2D57" w:rsidRPr="004A2788">
        <w:rPr>
          <w:rFonts w:ascii="Times New Roman" w:hAnsi="Times New Roman"/>
          <w:i/>
          <w:color w:val="auto"/>
          <w:sz w:val="24"/>
          <w:szCs w:val="24"/>
          <w:lang w:val="en-US"/>
        </w:rPr>
        <w:t>N</w:t>
      </w:r>
      <w:r w:rsidR="00CF2D57" w:rsidRPr="004A2788">
        <w:rPr>
          <w:rFonts w:ascii="Times New Roman" w:hAnsi="Times New Roman"/>
          <w:i/>
          <w:color w:val="auto"/>
          <w:sz w:val="24"/>
          <w:szCs w:val="24"/>
          <w:vertAlign w:val="subscript"/>
          <w:lang w:val="en-US"/>
        </w:rPr>
        <w:t>int</w:t>
      </w:r>
      <w:proofErr w:type="spellEnd"/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 (</w:t>
      </w:r>
      <w:r w:rsidR="004D492E" w:rsidRPr="004A2788">
        <w:rPr>
          <w:rFonts w:ascii="Times New Roman" w:hAnsi="Times New Roman"/>
          <w:color w:val="auto"/>
          <w:sz w:val="24"/>
          <w:szCs w:val="24"/>
        </w:rPr>
        <w:t>с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м. </w:t>
      </w:r>
      <w:r w:rsidR="00D70C9D" w:rsidRPr="004A2788">
        <w:rPr>
          <w:rFonts w:ascii="Times New Roman" w:hAnsi="Times New Roman"/>
          <w:color w:val="auto"/>
          <w:sz w:val="24"/>
          <w:szCs w:val="24"/>
        </w:rPr>
        <w:t>р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>исунок 2)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. Показания фиксировались в 18 точках с шагом примерно 10000 импульсов детектора. Было </w:t>
      </w:r>
      <w:r w:rsidR="004D492E" w:rsidRPr="004A2788">
        <w:rPr>
          <w:rFonts w:ascii="Times New Roman" w:hAnsi="Times New Roman"/>
          <w:color w:val="auto"/>
          <w:sz w:val="24"/>
          <w:szCs w:val="24"/>
          <w:lang w:val="kk-KZ"/>
        </w:rPr>
        <w:t>установлено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, что стандартное отклонение в отношении </w:t>
      </w:r>
      <w:proofErr w:type="spellStart"/>
      <w:r w:rsidR="00CF2D57" w:rsidRPr="004A2788">
        <w:rPr>
          <w:rFonts w:ascii="Times New Roman" w:hAnsi="Times New Roman"/>
          <w:i/>
          <w:color w:val="auto"/>
          <w:sz w:val="24"/>
          <w:szCs w:val="24"/>
          <w:lang w:val="en-US"/>
        </w:rPr>
        <w:t>N</w:t>
      </w:r>
      <w:r w:rsidR="00CF2D57" w:rsidRPr="004A2788">
        <w:rPr>
          <w:rFonts w:ascii="Times New Roman" w:hAnsi="Times New Roman"/>
          <w:i/>
          <w:color w:val="auto"/>
          <w:sz w:val="24"/>
          <w:szCs w:val="24"/>
          <w:vertAlign w:val="subscript"/>
          <w:lang w:val="en-US"/>
        </w:rPr>
        <w:t>Al</w:t>
      </w:r>
      <w:proofErr w:type="spellEnd"/>
      <w:r w:rsidR="00CF2D57" w:rsidRPr="004A2788">
        <w:rPr>
          <w:rFonts w:ascii="Times New Roman" w:hAnsi="Times New Roman"/>
          <w:i/>
          <w:color w:val="auto"/>
          <w:sz w:val="24"/>
          <w:szCs w:val="24"/>
        </w:rPr>
        <w:t>/</w:t>
      </w:r>
      <w:proofErr w:type="spellStart"/>
      <w:r w:rsidR="00CF2D57" w:rsidRPr="004A2788">
        <w:rPr>
          <w:rFonts w:ascii="Times New Roman" w:hAnsi="Times New Roman"/>
          <w:i/>
          <w:color w:val="auto"/>
          <w:sz w:val="24"/>
          <w:szCs w:val="24"/>
          <w:lang w:val="en-US"/>
        </w:rPr>
        <w:t>N</w:t>
      </w:r>
      <w:r w:rsidR="00CF2D57" w:rsidRPr="004A2788">
        <w:rPr>
          <w:rFonts w:ascii="Times New Roman" w:hAnsi="Times New Roman"/>
          <w:i/>
          <w:color w:val="auto"/>
          <w:sz w:val="24"/>
          <w:szCs w:val="24"/>
          <w:vertAlign w:val="subscript"/>
          <w:lang w:val="en-US"/>
        </w:rPr>
        <w:t>int</w:t>
      </w:r>
      <w:proofErr w:type="spellEnd"/>
      <w:r w:rsidR="00EF3F41" w:rsidRPr="004A2788">
        <w:rPr>
          <w:rFonts w:ascii="Times New Roman" w:hAnsi="Times New Roman"/>
          <w:i/>
          <w:color w:val="auto"/>
          <w:sz w:val="24"/>
          <w:szCs w:val="24"/>
        </w:rPr>
        <w:t xml:space="preserve"> 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>не превышает 1.5%.</w:t>
      </w:r>
    </w:p>
    <w:p w:rsidR="00CF2D57" w:rsidRPr="004A2788" w:rsidRDefault="00D91621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both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lastRenderedPageBreak/>
        <w:tab/>
      </w:r>
      <w:r w:rsidR="001D79DA" w:rsidRPr="004A2788">
        <w:rPr>
          <w:rFonts w:ascii="Times New Roman" w:hAnsi="Times New Roman"/>
          <w:color w:val="auto"/>
          <w:sz w:val="24"/>
          <w:szCs w:val="24"/>
        </w:rPr>
        <w:t xml:space="preserve">Во втором этапе, эти же 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измерения, </w:t>
      </w:r>
      <w:r w:rsidR="001D79DA" w:rsidRPr="004A2788">
        <w:rPr>
          <w:rFonts w:ascii="Times New Roman" w:hAnsi="Times New Roman"/>
          <w:color w:val="auto"/>
          <w:sz w:val="24"/>
          <w:szCs w:val="24"/>
        </w:rPr>
        <w:t>выполненные в первом этапе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, </w:t>
      </w:r>
      <w:r w:rsidR="001D79DA" w:rsidRPr="004A2788">
        <w:rPr>
          <w:rFonts w:ascii="Times New Roman" w:hAnsi="Times New Roman"/>
          <w:color w:val="auto"/>
          <w:sz w:val="24"/>
          <w:szCs w:val="24"/>
        </w:rPr>
        <w:t>повторили</w:t>
      </w:r>
      <w:r w:rsidR="00EF3F41" w:rsidRPr="004A2788">
        <w:rPr>
          <w:rFonts w:ascii="Times New Roman" w:hAnsi="Times New Roman"/>
          <w:color w:val="auto"/>
          <w:sz w:val="24"/>
          <w:szCs w:val="24"/>
        </w:rPr>
        <w:t xml:space="preserve">, 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только вместо цилиндра Фарадея ток пропускался в камеру реакций. В этом случае </w:t>
      </w:r>
      <w:r w:rsidR="00CF2D57" w:rsidRPr="004A2788">
        <w:rPr>
          <w:rFonts w:ascii="Times New Roman" w:hAnsi="Times New Roman"/>
          <w:color w:val="auto"/>
          <w:sz w:val="24"/>
          <w:szCs w:val="24"/>
          <w:lang w:val="kk-KZ"/>
        </w:rPr>
        <w:t>стандартное отклонение</w:t>
      </w:r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 в отношении </w:t>
      </w:r>
      <w:proofErr w:type="spellStart"/>
      <w:r w:rsidR="00CF2D57" w:rsidRPr="004A2788">
        <w:rPr>
          <w:rFonts w:ascii="Times New Roman" w:hAnsi="Times New Roman"/>
          <w:i/>
          <w:color w:val="auto"/>
          <w:sz w:val="24"/>
          <w:szCs w:val="24"/>
          <w:lang w:val="en-US"/>
        </w:rPr>
        <w:t>N</w:t>
      </w:r>
      <w:r w:rsidR="00CF2D57" w:rsidRPr="004A2788">
        <w:rPr>
          <w:rFonts w:ascii="Times New Roman" w:hAnsi="Times New Roman"/>
          <w:i/>
          <w:color w:val="auto"/>
          <w:sz w:val="24"/>
          <w:szCs w:val="24"/>
          <w:vertAlign w:val="subscript"/>
          <w:lang w:val="en-US"/>
        </w:rPr>
        <w:t>Al</w:t>
      </w:r>
      <w:proofErr w:type="spellEnd"/>
      <w:r w:rsidR="00CF2D57" w:rsidRPr="004A2788">
        <w:rPr>
          <w:rFonts w:ascii="Times New Roman" w:hAnsi="Times New Roman"/>
          <w:i/>
          <w:color w:val="auto"/>
          <w:sz w:val="24"/>
          <w:szCs w:val="24"/>
        </w:rPr>
        <w:t xml:space="preserve">/ </w:t>
      </w:r>
      <w:proofErr w:type="spellStart"/>
      <w:r w:rsidR="00CF2D57" w:rsidRPr="004A2788">
        <w:rPr>
          <w:rFonts w:ascii="Times New Roman" w:hAnsi="Times New Roman"/>
          <w:i/>
          <w:color w:val="auto"/>
          <w:sz w:val="24"/>
          <w:szCs w:val="24"/>
          <w:lang w:val="en-US"/>
        </w:rPr>
        <w:t>N</w:t>
      </w:r>
      <w:r w:rsidR="00CF2D57" w:rsidRPr="004A2788">
        <w:rPr>
          <w:rFonts w:ascii="Times New Roman" w:hAnsi="Times New Roman"/>
          <w:i/>
          <w:color w:val="auto"/>
          <w:sz w:val="24"/>
          <w:szCs w:val="24"/>
          <w:vertAlign w:val="subscript"/>
          <w:lang w:val="en-US"/>
        </w:rPr>
        <w:t>int</w:t>
      </w:r>
      <w:proofErr w:type="spellEnd"/>
      <w:r w:rsidR="00CF2D57" w:rsidRPr="004A2788">
        <w:rPr>
          <w:rFonts w:ascii="Times New Roman" w:hAnsi="Times New Roman"/>
          <w:color w:val="auto"/>
          <w:sz w:val="24"/>
          <w:szCs w:val="24"/>
        </w:rPr>
        <w:t xml:space="preserve"> составило 3%. </w:t>
      </w:r>
    </w:p>
    <w:p w:rsidR="00D70C9D" w:rsidRPr="004A2788" w:rsidRDefault="00D70C9D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object w:dxaOrig="7489" w:dyaOrig="5763">
          <v:shape id="_x0000_i1028" type="#_x0000_t75" style="width:255.45pt;height:198pt" o:ole="">
            <v:imagedata r:id="rId12" o:title=""/>
          </v:shape>
          <o:OLEObject Type="Embed" ProgID="Origin50.Graph" ShapeID="_x0000_i1028" DrawAspect="Content" ObjectID="_1601713627" r:id="rId13"/>
        </w:object>
      </w:r>
    </w:p>
    <w:p w:rsidR="00D70C9D" w:rsidRPr="004A2788" w:rsidRDefault="00D70C9D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t>Рисунок 2– Определение ошибки в показании счетчика интегратора</w:t>
      </w:r>
    </w:p>
    <w:p w:rsidR="00A774C6" w:rsidRPr="004A2788" w:rsidRDefault="00A774C6" w:rsidP="00D13EB7">
      <w:pPr>
        <w:ind w:right="-1" w:firstLine="567"/>
        <w:rPr>
          <w:szCs w:val="24"/>
          <w:lang w:val="kk-KZ"/>
        </w:rPr>
      </w:pPr>
    </w:p>
    <w:p w:rsidR="00CF2D57" w:rsidRPr="004A2788" w:rsidRDefault="00CF2D57" w:rsidP="00D13EB7">
      <w:pPr>
        <w:ind w:right="-1" w:firstLine="567"/>
        <w:rPr>
          <w:b/>
          <w:i/>
          <w:szCs w:val="24"/>
        </w:rPr>
      </w:pPr>
      <w:r w:rsidRPr="004A2788">
        <w:rPr>
          <w:szCs w:val="24"/>
        </w:rPr>
        <w:t>Выполнение работ по определению сечений реакций (</w:t>
      </w:r>
      <w:proofErr w:type="spellStart"/>
      <w:proofErr w:type="gramStart"/>
      <w:r w:rsidRPr="004A2788">
        <w:rPr>
          <w:szCs w:val="24"/>
        </w:rPr>
        <w:t>р</w:t>
      </w:r>
      <w:proofErr w:type="spellEnd"/>
      <w:proofErr w:type="gramEnd"/>
      <w:r w:rsidRPr="004A2788">
        <w:rPr>
          <w:szCs w:val="24"/>
        </w:rPr>
        <w:t>,</w:t>
      </w:r>
      <w:r w:rsidRPr="004A2788">
        <w:rPr>
          <w:szCs w:val="24"/>
        </w:rPr>
        <w:sym w:font="SymbolProp BT" w:char="F067"/>
      </w:r>
      <w:r w:rsidRPr="004A2788">
        <w:rPr>
          <w:szCs w:val="24"/>
        </w:rPr>
        <w:t xml:space="preserve">) на легких ядрах при низких энергиях, предполагало изготовление изотопных мишеней с различными толщинами. Известно, что относительные энергетические потери протонов в мишени увеличиваются при уменьшении их энергии. Это обстоятельство вынуждает в качестве мишеней использовать тонкие пленки </w:t>
      </w:r>
      <w:r w:rsidRPr="004A2788">
        <w:rPr>
          <w:szCs w:val="24"/>
          <w:lang w:val="en-US"/>
        </w:rPr>
        <w:t>c</w:t>
      </w:r>
      <w:r w:rsidRPr="004A2788">
        <w:rPr>
          <w:szCs w:val="24"/>
        </w:rPr>
        <w:t xml:space="preserve"> толщинами </w:t>
      </w:r>
      <w:r w:rsidRPr="004A2788">
        <w:rPr>
          <w:szCs w:val="24"/>
        </w:rPr>
        <w:sym w:font="Symbol" w:char="F07E"/>
      </w:r>
      <w:r w:rsidRPr="004A2788">
        <w:rPr>
          <w:szCs w:val="24"/>
        </w:rPr>
        <w:t xml:space="preserve"> 10 </w:t>
      </w:r>
      <w:r w:rsidR="004D492E" w:rsidRPr="004A2788">
        <w:rPr>
          <w:szCs w:val="24"/>
        </w:rPr>
        <w:t>мк</w:t>
      </w:r>
      <w:r w:rsidRPr="004A2788">
        <w:rPr>
          <w:szCs w:val="24"/>
        </w:rPr>
        <w:t>г/см</w:t>
      </w:r>
      <w:proofErr w:type="gramStart"/>
      <w:r w:rsidRPr="004A2788">
        <w:rPr>
          <w:szCs w:val="24"/>
          <w:vertAlign w:val="superscript"/>
        </w:rPr>
        <w:t>2</w:t>
      </w:r>
      <w:proofErr w:type="gramEnd"/>
      <w:r w:rsidRPr="004A2788">
        <w:rPr>
          <w:szCs w:val="24"/>
        </w:rPr>
        <w:t xml:space="preserve">, </w:t>
      </w:r>
      <w:proofErr w:type="spellStart"/>
      <w:r w:rsidRPr="004A2788">
        <w:rPr>
          <w:szCs w:val="24"/>
        </w:rPr>
        <w:t>напыленные</w:t>
      </w:r>
      <w:proofErr w:type="spellEnd"/>
      <w:r w:rsidRPr="004A2788">
        <w:rPr>
          <w:szCs w:val="24"/>
        </w:rPr>
        <w:t xml:space="preserve"> на хорошо охлаждаемые подложки. В настоящей работе в качестве мишен</w:t>
      </w:r>
      <w:r w:rsidR="00766B48" w:rsidRPr="004A2788">
        <w:rPr>
          <w:szCs w:val="24"/>
        </w:rPr>
        <w:t>и</w:t>
      </w:r>
      <w:r w:rsidRPr="004A2788">
        <w:rPr>
          <w:szCs w:val="24"/>
        </w:rPr>
        <w:t xml:space="preserve"> применялись пленки </w:t>
      </w:r>
      <w:r w:rsidRPr="004A2788">
        <w:rPr>
          <w:rStyle w:val="afa"/>
          <w:sz w:val="24"/>
          <w:szCs w:val="24"/>
        </w:rPr>
        <w:t xml:space="preserve">естественного состава и изотопа </w:t>
      </w:r>
      <w:r w:rsidRPr="004A2788">
        <w:rPr>
          <w:rStyle w:val="afa"/>
          <w:sz w:val="24"/>
          <w:szCs w:val="24"/>
          <w:vertAlign w:val="superscript"/>
        </w:rPr>
        <w:t>1</w:t>
      </w:r>
      <w:r w:rsidR="00766B48" w:rsidRPr="004A2788">
        <w:rPr>
          <w:rStyle w:val="afa"/>
          <w:sz w:val="24"/>
          <w:szCs w:val="24"/>
          <w:vertAlign w:val="superscript"/>
        </w:rPr>
        <w:t>2</w:t>
      </w:r>
      <w:r w:rsidRPr="004A2788">
        <w:rPr>
          <w:rStyle w:val="afa"/>
          <w:sz w:val="24"/>
          <w:szCs w:val="24"/>
        </w:rPr>
        <w:t xml:space="preserve">С </w:t>
      </w:r>
      <w:r w:rsidRPr="004A2788">
        <w:rPr>
          <w:szCs w:val="24"/>
        </w:rPr>
        <w:t xml:space="preserve">полученные методом </w:t>
      </w:r>
      <w:r w:rsidR="00766B48" w:rsidRPr="004A2788">
        <w:rPr>
          <w:szCs w:val="24"/>
        </w:rPr>
        <w:t xml:space="preserve">электронного распыления в вакуумной установке. </w:t>
      </w:r>
    </w:p>
    <w:p w:rsidR="00CF2D57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В качестве подложек мишеней была выбрана медь (толщиной </w:t>
      </w:r>
      <w:r w:rsidRPr="004A2788">
        <w:rPr>
          <w:szCs w:val="24"/>
        </w:rPr>
        <w:sym w:font="Symbol" w:char="F07E"/>
      </w:r>
      <w:r w:rsidRPr="004A2788">
        <w:rPr>
          <w:szCs w:val="24"/>
        </w:rPr>
        <w:t xml:space="preserve"> 2 мм), так как необходимо обеспечение хорошего отвода тепла из области реакции. Разработанная технология получения мишеней состояла в следующем. На рабочую поверхность одной из двух одинаковых хорошо отполированных подложек из меди </w:t>
      </w:r>
      <w:proofErr w:type="spellStart"/>
      <w:r w:rsidRPr="004A2788">
        <w:rPr>
          <w:szCs w:val="24"/>
        </w:rPr>
        <w:t>напылялся</w:t>
      </w:r>
      <w:proofErr w:type="spellEnd"/>
      <w:r w:rsidRPr="004A2788">
        <w:rPr>
          <w:szCs w:val="24"/>
        </w:rPr>
        <w:t xml:space="preserve"> слой чистого тантала, а на рабочую область другой подложки </w:t>
      </w:r>
      <w:proofErr w:type="spellStart"/>
      <w:r w:rsidRPr="004A2788">
        <w:rPr>
          <w:szCs w:val="24"/>
        </w:rPr>
        <w:t>напылялся</w:t>
      </w:r>
      <w:proofErr w:type="spellEnd"/>
      <w:r w:rsidRPr="004A2788">
        <w:rPr>
          <w:szCs w:val="24"/>
        </w:rPr>
        <w:t xml:space="preserve"> тонкий слой чистого алюминия  толщиной  2</w:t>
      </w:r>
      <w:r w:rsidRPr="004A2788">
        <w:rPr>
          <w:szCs w:val="24"/>
        </w:rPr>
        <w:sym w:font="Symbol" w:char="F0B4"/>
      </w:r>
      <w:r w:rsidRPr="004A2788">
        <w:rPr>
          <w:szCs w:val="24"/>
        </w:rPr>
        <w:t>10</w:t>
      </w:r>
      <w:r w:rsidRPr="004A2788">
        <w:rPr>
          <w:szCs w:val="24"/>
          <w:vertAlign w:val="superscript"/>
        </w:rPr>
        <w:t xml:space="preserve">-5 </w:t>
      </w:r>
      <w:r w:rsidRPr="004A2788">
        <w:rPr>
          <w:szCs w:val="24"/>
        </w:rPr>
        <w:t>г/см</w:t>
      </w:r>
      <w:proofErr w:type="gramStart"/>
      <w:r w:rsidRPr="004A2788">
        <w:rPr>
          <w:szCs w:val="24"/>
          <w:vertAlign w:val="superscript"/>
        </w:rPr>
        <w:t>2</w:t>
      </w:r>
      <w:proofErr w:type="gramEnd"/>
      <w:r w:rsidRPr="004A2788">
        <w:rPr>
          <w:szCs w:val="24"/>
        </w:rPr>
        <w:t xml:space="preserve"> (74нм). Так как медь может содержать примеси легких элементов, слой чистого тантала толщиной 2</w:t>
      </w:r>
      <w:r w:rsidRPr="004A2788">
        <w:rPr>
          <w:szCs w:val="24"/>
        </w:rPr>
        <w:sym w:font="Symbol" w:char="F0B4"/>
      </w:r>
      <w:r w:rsidRPr="004A2788">
        <w:rPr>
          <w:szCs w:val="24"/>
        </w:rPr>
        <w:t>10</w:t>
      </w:r>
      <w:r w:rsidRPr="004A2788">
        <w:rPr>
          <w:szCs w:val="24"/>
          <w:vertAlign w:val="superscript"/>
        </w:rPr>
        <w:t>-2</w:t>
      </w:r>
      <w:r w:rsidRPr="004A2788">
        <w:rPr>
          <w:szCs w:val="24"/>
        </w:rPr>
        <w:t xml:space="preserve"> г/см</w:t>
      </w:r>
      <w:r w:rsidRPr="004A2788">
        <w:rPr>
          <w:szCs w:val="24"/>
          <w:vertAlign w:val="superscript"/>
        </w:rPr>
        <w:t>2</w:t>
      </w:r>
      <w:r w:rsidRPr="004A2788">
        <w:rPr>
          <w:szCs w:val="24"/>
        </w:rPr>
        <w:t xml:space="preserve"> (12 </w:t>
      </w:r>
      <w:r w:rsidR="00D70C9D" w:rsidRPr="004A2788">
        <w:rPr>
          <w:szCs w:val="24"/>
        </w:rPr>
        <w:t>мк</w:t>
      </w:r>
      <w:r w:rsidRPr="004A2788">
        <w:rPr>
          <w:szCs w:val="24"/>
        </w:rPr>
        <w:t xml:space="preserve">м) необходим для уменьшения возможности продуцирования фоновых </w:t>
      </w:r>
      <w:proofErr w:type="gramStart"/>
      <w:r w:rsidRPr="004A2788">
        <w:rPr>
          <w:szCs w:val="24"/>
        </w:rPr>
        <w:sym w:font="Symbol" w:char="F067"/>
      </w:r>
      <w:r w:rsidRPr="004A2788">
        <w:rPr>
          <w:szCs w:val="24"/>
        </w:rPr>
        <w:t>-</w:t>
      </w:r>
      <w:proofErr w:type="gramEnd"/>
      <w:r w:rsidRPr="004A2788">
        <w:rPr>
          <w:szCs w:val="24"/>
        </w:rPr>
        <w:t xml:space="preserve">лучей путем уменьшения энергии протонов до того как они достигнут медь.  Экземпляр с </w:t>
      </w:r>
      <w:proofErr w:type="spellStart"/>
      <w:r w:rsidRPr="004A2788">
        <w:rPr>
          <w:szCs w:val="24"/>
        </w:rPr>
        <w:t>Al</w:t>
      </w:r>
      <w:proofErr w:type="spellEnd"/>
      <w:r w:rsidRPr="004A2788">
        <w:rPr>
          <w:szCs w:val="24"/>
        </w:rPr>
        <w:t xml:space="preserve"> прослойкой необходим для определения толщины напыляемой пленки (</w:t>
      </w:r>
      <w:proofErr w:type="gramStart"/>
      <w:r w:rsidRPr="004A2788">
        <w:rPr>
          <w:szCs w:val="24"/>
        </w:rPr>
        <w:t>См</w:t>
      </w:r>
      <w:proofErr w:type="gramEnd"/>
      <w:r w:rsidRPr="004A2788">
        <w:rPr>
          <w:szCs w:val="24"/>
        </w:rPr>
        <w:t xml:space="preserve">. ниже). Затем на рабочие области обеих подложек одновременно (за одну экспозицию) </w:t>
      </w:r>
      <w:proofErr w:type="spellStart"/>
      <w:r w:rsidRPr="004A2788">
        <w:rPr>
          <w:szCs w:val="24"/>
        </w:rPr>
        <w:t>напылялись</w:t>
      </w:r>
      <w:proofErr w:type="spellEnd"/>
      <w:r w:rsidRPr="004A2788">
        <w:rPr>
          <w:szCs w:val="24"/>
        </w:rPr>
        <w:t xml:space="preserve"> тонкие слои изучаемого элемента, так чтобы толщины слоев на обеих подложках были одинаковы.</w:t>
      </w:r>
    </w:p>
    <w:p w:rsidR="00FD15D9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lastRenderedPageBreak/>
        <w:t>Для определения толщин мишеней использовалась резонансная камера, которая устанавливалась на оси пучка и примыкала к выходному фланцу центральной камеры (</w:t>
      </w:r>
      <w:proofErr w:type="gramStart"/>
      <w:r w:rsidR="004D492E" w:rsidRPr="004A2788">
        <w:rPr>
          <w:szCs w:val="24"/>
        </w:rPr>
        <w:t>с</w:t>
      </w:r>
      <w:r w:rsidRPr="004A2788">
        <w:rPr>
          <w:szCs w:val="24"/>
        </w:rPr>
        <w:t>м</w:t>
      </w:r>
      <w:proofErr w:type="gramEnd"/>
      <w:r w:rsidRPr="004A2788">
        <w:rPr>
          <w:szCs w:val="24"/>
        </w:rPr>
        <w:t xml:space="preserve">. </w:t>
      </w:r>
      <w:r w:rsidR="00D70C9D" w:rsidRPr="004A2788">
        <w:rPr>
          <w:szCs w:val="24"/>
        </w:rPr>
        <w:t>р</w:t>
      </w:r>
      <w:r w:rsidRPr="004A2788">
        <w:rPr>
          <w:szCs w:val="24"/>
        </w:rPr>
        <w:t xml:space="preserve">исунок 3). </w:t>
      </w:r>
    </w:p>
    <w:p w:rsidR="00CF2D57" w:rsidRPr="004A2788" w:rsidRDefault="005E6182" w:rsidP="00D13EB7">
      <w:pPr>
        <w:pStyle w:val="23"/>
        <w:spacing w:after="0" w:line="360" w:lineRule="auto"/>
        <w:ind w:right="-1" w:firstLine="540"/>
        <w:rPr>
          <w:noProof/>
          <w:szCs w:val="24"/>
        </w:rPr>
      </w:pPr>
      <w:r>
        <w:rPr>
          <w:noProof/>
          <w:szCs w:val="24"/>
        </w:rPr>
      </w:r>
      <w:r>
        <w:rPr>
          <w:noProof/>
          <w:szCs w:val="24"/>
        </w:rPr>
        <w:pict>
          <v:group id="Полотно 2" o:spid="_x0000_s1026" editas="canvas" style="width:412.4pt;height:319.2pt;mso-position-horizontal-relative:char;mso-position-vertical-relative:line" coordorigin="2241,2376" coordsize="8248,638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BWRVJUSUNBTCAgICAgICAgICAgAAAAAAAAAAAAAAAA&#10;AAAAAAAAAAAABwADAQMAAQAAAAYAAAAaAQUAAQAAAGIDAAAbAQUAAQAAAGoDAAAoAQMAAQAAAAIA&#10;AAABAgQAAQAAAC40AAACAgQAAQAAADtCAAATAgM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">
            <v:shape id="_x0000_s1027" type="#_x0000_t75" style="position:absolute;left:2241;top:2376;width:8248;height:6384;visibility:visible">
              <v:fill o:detectmouseclick="t"/>
              <v:path o:connecttype="none"/>
            </v:shape>
            <v:shape id="_x0000_s1094" type="#_x0000_t75" style="position:absolute;left:2655;top:3475;width:7420;height:5285">
              <v:imagedata r:id="rId14" o:title="3"/>
            </v:shape>
            <v:line id="Line 5" o:spid="_x0000_s1029" style="position:absolute;visibility:visible" from="9290,2879" to="9290,5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COncAAAADbAAAADwAAAGRycy9kb3ducmV2LnhtbERPTWvCQBC9C/6HZYTedKOUIKmrlIpg&#10;LRRMS89DdswGszMhu5r033cLhd7m8T5nsxt9q+7Uh0bYwHKRgSKuxDZcG/j8OMzXoEJEttgKk4Fv&#10;CrDbTicbLKwMfKZ7GWuVQjgUaMDF2BVah8qRx7CQjjhxF+k9xgT7WtsehxTuW73Kslx7bDg1OOzo&#10;xVF1LW/ewNdrPp7cati/7yWv3dujnAYWYx5m4/MTqEhj/Bf/uY82zc/h95d0gN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wjp3AAAAA2wAAAA8AAAAAAAAAAAAAAAAA&#10;oQIAAGRycy9kb3ducmV2LnhtbFBLBQYAAAAABAAEAPkAAACOAwAAAAA=&#10;" strokecolor="red">
              <v:stroke endarrow="block"/>
            </v:line>
            <v:line id="Line 6" o:spid="_x0000_s1030" style="position:absolute;visibility:visible" from="6890,2879" to="6890,4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wrBsEAAADbAAAADwAAAGRycy9kb3ducmV2LnhtbERP22rCQBB9F/yHZQp9002lpBJdpShC&#10;a6HgBZ+H7JgNzc6E7GrSv+8WCn2bw7nOcj34Rt2pC7WwgadpBoq4FFtzZeB82k3moEJEttgIk4Fv&#10;CrBejUdLLKz0fKD7MVYqhXAo0ICLsS20DqUjj2EqLXHirtJ5jAl2lbYd9incN3qWZbn2WHNqcNjS&#10;xlH5dbx5A5f3fNi7Wb/93EpeuY9n2fcsxjw+DK8LUJGG+C/+c7/ZNP8Ffn9JB+jV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PCsGwQAAANsAAAAPAAAAAAAAAAAAAAAA&#10;AKECAABkcnMvZG93bnJldi54bWxQSwUGAAAAAAQABAD5AAAAjwMAAAAA&#10;" strokecolor="red">
              <v:stroke endarrow="block"/>
            </v:line>
            <v:line id="Line 7" o:spid="_x0000_s1031" style="position:absolute;visibility:visible" from="3066,2879" to="3066,4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O/dMMAAADbAAAADwAAAGRycy9kb3ducmV2LnhtbESPQUvDQBCF70L/wzIFb3ZjkSCx21Is&#10;glYQbEvPQ3bMhmZnQnZt4r93DoK3Gd6b975ZbabYmSsNqRV2cL8owBDX4ltuHJyOL3ePYFJG9tgJ&#10;k4MfSrBZz25WWHkZ+ZOuh9wYDeFUoYOQc19Zm+pAEdNCemLVvmSImHUdGusHHDU8dnZZFKWN2LI2&#10;BOzpOVB9OXxHB+e3ctqH5bj72EnZhPcH2Y8szt3Op+0TmExT/jf/Xb96xVdY/UUHs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jv3TDAAAA2wAAAA8AAAAAAAAAAAAA&#10;AAAAoQIAAGRycy9kb3ducmV2LnhtbFBLBQYAAAAABAAEAPkAAACRAwAAAAA=&#10;" strokecolor="red">
              <v:stroke endarrow="block"/>
            </v:line>
            <v:line id="Line 8" o:spid="_x0000_s1032" style="position:absolute;visibility:visible" from="5166,2879" to="5481,5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DvEsAAAADbAAAADwAAAGRycy9kb3ducmV2LnhtbERPS2vCQBC+F/wPywi91Y22BImuIorQ&#10;Wij4wPOQHbPB7EzIbk3677uHQo8f33u5HnyjHtSFWtjAdJKBIi7F1lwZuJz3L3NQISJbbITJwA8F&#10;WK9GT0ssrPR8pMcpViqFcCjQgIuxLbQOpSOPYSItceJu0nmMCXaVth32Kdw3epZlufZYc2pw2NLW&#10;UXk/fXsD1498OLhZv/vaSV65zzc59CzGPI+HzQJUpCH+i//c79bAa1qfvqQfo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5g7xLAAAAA2wAAAA8AAAAAAAAAAAAAAAAA&#10;oQIAAGRycy9kb3ducmV2LnhtbFBLBQYAAAAABAAEAPkAAACOAwAAAAA=&#10;" strokecolor="red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" o:spid="_x0000_s1033" type="#_x0000_t202" style="position:absolute;left:8540;top:2449;width:1949;height:5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XpOsQA&#10;AADbAAAADwAAAGRycy9kb3ducmV2LnhtbESPQWvCQBCF74L/YRmhN7PRQixpVhFB8CKttvQ8yU6T&#10;aHY27G5N2l/fLRQ8Pt68780rNqPpxI2cby0rWCQpCOLK6pZrBe9v+/kTCB+QNXaWScE3edisp5MC&#10;c20HPtHtHGoRIexzVNCE0OdS+qohgz6xPXH0Pq0zGKJ0tdQOhwg3nVymaSYNthwbGuxp11B1PX+Z&#10;+EZWf4RXZ6R9udhdWR1Xp59jqdTDbNw+gwg0hvvxf/qgFTwu4G9LBI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V6TrEAAAA2wAAAA8AAAAAAAAAAAAAAAAAmAIAAGRycy9k&#10;b3ducmV2LnhtbFBLBQYAAAAABAAEAPUAAACJAwAAAAA=&#10;" filled="f" stroked="f">
              <v:textbox inset="1.67639mm,.83819mm,1.67639mm,.83819mm">
                <w:txbxContent>
                  <w:p w:rsidR="00F82254" w:rsidRDefault="00F82254" w:rsidP="00863F56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Резонансная камера</w:t>
                    </w:r>
                  </w:p>
                </w:txbxContent>
              </v:textbox>
            </v:shape>
            <v:shape id="Text Box 10" o:spid="_x0000_s1034" type="#_x0000_t202" style="position:absolute;left:6242;top:2508;width:2232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d3TcMA&#10;AADbAAAADwAAAGRycy9kb3ducmV2LnhtbESPT4vCMBDF7wt+hzCCN5uqoFKNIsLCXsT1D57HZmyr&#10;zaQkUbv76TeCsMfHm/d78+bL1tTiQc5XlhUMkhQEcW51xYWC4+GzPwXhA7LG2jIp+CEPy0XnY46Z&#10;tk/e0WMfChEh7DNUUIbQZFL6vCSDPrENcfQu1hkMUbpCaofPCDe1HKbpWBqsODaU2NC6pPy2v5v4&#10;xrg4hW9npN1e7fqcbya7381ZqV63Xc1ABGrD//E7/aUVjIbw2hIB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d3TcMAAADbAAAADwAAAAAAAAAAAAAAAACYAgAAZHJzL2Rv&#10;d25yZXYueG1sUEsFBgAAAAAEAAQA9QAAAIgDAAAAAA==&#10;" filled="f" stroked="f">
              <v:textbox inset="1.67639mm,.83819mm,1.67639mm,.83819mm">
                <w:txbxContent>
                  <w:p w:rsidR="00F82254" w:rsidRDefault="00F82254" w:rsidP="00863F56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Канал тяжелых ионов</w:t>
                    </w:r>
                  </w:p>
                  <w:p w:rsidR="00F82254" w:rsidRDefault="00F82254" w:rsidP="00CF2D57">
                    <w:pPr>
                      <w:autoSpaceDE w:val="0"/>
                      <w:autoSpaceDN w:val="0"/>
                      <w:adjustRightInd w:val="0"/>
                      <w:rPr>
                        <w:lang w:val="en-US"/>
                      </w:rPr>
                    </w:pPr>
                  </w:p>
                </w:txbxContent>
              </v:textbox>
            </v:shape>
            <v:shape id="Text Box 11" o:spid="_x0000_s1035" type="#_x0000_t202" style="position:absolute;left:2241;top:2580;width:2052;height:3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vS1sMA&#10;AADbAAAADwAAAGRycy9kb3ducmV2LnhtbESPT4vCMBDF74LfIYzgzaauoFKNIsKCF/HPLp7HZmyr&#10;zaQkUbv76c3CgsfHm/d78+bL1tTiQc5XlhUMkxQEcW51xYWC76/PwRSED8gaa8uk4Ic8LBfdzhwz&#10;bZ98oMcxFCJC2GeooAyhyaT0eUkGfWIb4uhdrDMYonSF1A6fEW5q+ZGmY2mw4thQYkPrkvLb8W7i&#10;G+PiFPbOSLu72vU5304Ov9uzUv1eu5qBCNSG9/F/eqMVjEbwtyUC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vS1sMAAADbAAAADwAAAAAAAAAAAAAAAACYAgAAZHJzL2Rv&#10;d25yZXYueG1sUEsFBgAAAAAEAAQA9QAAAIgDAAAAAA==&#10;" filled="f" stroked="f">
              <v:textbox inset="1.67639mm,.83819mm,1.67639mm,.83819mm">
                <w:txbxContent>
                  <w:p w:rsidR="00F82254" w:rsidRDefault="00F82254" w:rsidP="00863F56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Протонный канал легких ионов</w:t>
                    </w:r>
                  </w:p>
                </w:txbxContent>
              </v:textbox>
            </v:shape>
            <v:shape id="Text Box 12" o:spid="_x0000_s1036" type="#_x0000_t202" style="position:absolute;left:4113;top:2376;width:2129;height:5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JKosMA&#10;AADbAAAADwAAAGRycy9kb3ducmV2LnhtbESPzYoCMRCE7wu+Q2jB25pRF5XRKCIIexF/Vjy3k3Zm&#10;dNIZkqyO+/RGEPZYVNdXXdN5YypxI+dLywp63QQEcWZ1ybmCw8/qcwzCB2SNlWVS8CAP81nrY4qp&#10;tnfe0W0fchEh7FNUUIRQp1L6rCCDvmtr4uidrTMYonS51A7vEW4q2U+SoTRYcmwosKZlQdl1/2vi&#10;G8P8GLbOSLu52OUpW492f+uTUp12s5iACNSE/+N3+lsrGHzBa0sE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JKosMAAADbAAAADwAAAAAAAAAAAAAAAACYAgAAZHJzL2Rv&#10;d25yZXYueG1sUEsFBgAAAAAEAAQA9QAAAIgDAAAAAA==&#10;" filled="f" stroked="f">
              <v:textbox inset="1.67639mm,.83819mm,1.67639mm,.83819mm">
                <w:txbxContent>
                  <w:p w:rsidR="00F82254" w:rsidRDefault="00F82254" w:rsidP="00863F56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sz w:val="18"/>
                      </w:rPr>
                    </w:pPr>
                    <w:r>
                      <w:rPr>
                        <w:b/>
                        <w:i/>
                        <w:sz w:val="18"/>
                      </w:rPr>
                      <w:t>Центральная камера</w:t>
                    </w:r>
                  </w:p>
                  <w:p w:rsidR="00F82254" w:rsidRDefault="00F82254" w:rsidP="00CF2D57">
                    <w:pPr>
                      <w:autoSpaceDE w:val="0"/>
                      <w:autoSpaceDN w:val="0"/>
                      <w:adjustRightInd w:val="0"/>
                      <w:rPr>
                        <w:lang w:val="en-US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2E3E64" w:rsidRPr="004A2788" w:rsidRDefault="002E3E64" w:rsidP="00D13EB7">
      <w:pPr>
        <w:pStyle w:val="23"/>
        <w:spacing w:after="0" w:line="360" w:lineRule="auto"/>
        <w:ind w:right="-1" w:firstLine="540"/>
        <w:rPr>
          <w:szCs w:val="24"/>
          <w:lang w:val="en-US"/>
        </w:rPr>
      </w:pPr>
    </w:p>
    <w:p w:rsidR="00150254" w:rsidRPr="004A2788" w:rsidRDefault="00150254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t>Рисунок 3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 Экспериментальное оборудование в зале УКП-2-1</w:t>
      </w:r>
    </w:p>
    <w:p w:rsidR="00D70C9D" w:rsidRPr="004A2788" w:rsidRDefault="00D70C9D" w:rsidP="00D13EB7">
      <w:pPr>
        <w:ind w:right="-1" w:firstLine="567"/>
        <w:rPr>
          <w:szCs w:val="24"/>
        </w:rPr>
      </w:pPr>
    </w:p>
    <w:p w:rsidR="00A6331A" w:rsidRPr="004A2788" w:rsidRDefault="00A6331A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Принцип работы резонансной камеры заключается в том, что на мишень, помещенную в резонансную камеру, подается регулирующий потенциал от 0 до 30 кВ с различной полярностью (ускоряющий или замедляющий). Плавно меняя энергию протонов, падающих на мишень с помощью регулирующего потенциала, можно получить подробные кривые выхода около узких (по энергии) резонансов. </w:t>
      </w:r>
    </w:p>
    <w:p w:rsidR="00A6331A" w:rsidRPr="004A2788" w:rsidRDefault="00A6331A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После измерения кривой выхода реакции </w:t>
      </w:r>
      <w:r w:rsidRPr="004A2788">
        <w:rPr>
          <w:szCs w:val="24"/>
          <w:vertAlign w:val="superscript"/>
        </w:rPr>
        <w:t>27</w:t>
      </w:r>
      <w:r w:rsidRPr="004A2788">
        <w:rPr>
          <w:szCs w:val="24"/>
        </w:rPr>
        <w:t>Al(</w:t>
      </w:r>
      <w:proofErr w:type="spellStart"/>
      <w:r w:rsidRPr="004A2788">
        <w:rPr>
          <w:szCs w:val="24"/>
        </w:rPr>
        <w:t>p</w:t>
      </w:r>
      <w:proofErr w:type="spell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28</w:t>
      </w:r>
      <w:r w:rsidRPr="004A2788">
        <w:rPr>
          <w:szCs w:val="24"/>
        </w:rPr>
        <w:t>Si в районе резонансной энергии E</w:t>
      </w:r>
      <w:r w:rsidRPr="004A2788">
        <w:rPr>
          <w:szCs w:val="24"/>
          <w:vertAlign w:val="subscript"/>
        </w:rPr>
        <w:t>р</w:t>
      </w:r>
      <w:proofErr w:type="gramStart"/>
      <w:r w:rsidRPr="004A2788">
        <w:rPr>
          <w:szCs w:val="24"/>
          <w:vertAlign w:val="subscript"/>
        </w:rPr>
        <w:t>,р</w:t>
      </w:r>
      <w:proofErr w:type="gramEnd"/>
      <w:r w:rsidRPr="004A2788">
        <w:rPr>
          <w:szCs w:val="24"/>
          <w:vertAlign w:val="subscript"/>
        </w:rPr>
        <w:t>ез.</w:t>
      </w:r>
      <w:r w:rsidR="002E3E64" w:rsidRPr="004A2788">
        <w:rPr>
          <w:szCs w:val="24"/>
        </w:rPr>
        <w:t>=</w:t>
      </w:r>
      <w:r w:rsidRPr="004A2788">
        <w:rPr>
          <w:szCs w:val="24"/>
        </w:rPr>
        <w:t xml:space="preserve">992 кэВ (ширина резонанса 0.1 кэВ) с использованием тонкой алюминиевой пленки и мишени с </w:t>
      </w:r>
      <w:r w:rsidR="001D79DA" w:rsidRPr="004A2788">
        <w:rPr>
          <w:szCs w:val="24"/>
        </w:rPr>
        <w:t xml:space="preserve">такой же </w:t>
      </w:r>
      <w:r w:rsidRPr="004A2788">
        <w:rPr>
          <w:szCs w:val="24"/>
        </w:rPr>
        <w:t xml:space="preserve">алюминиевой прослойкой, толщина мишени определялась по сдвигу резонанса, полученному из сравнения этих кривых. Затем, используя табличные значения тормозных величин </w:t>
      </w:r>
      <w:r w:rsidRPr="004A2788">
        <w:rPr>
          <w:szCs w:val="24"/>
          <w:lang w:val="en-US"/>
        </w:rPr>
        <w:t>S</w:t>
      </w:r>
      <w:r w:rsidRPr="004A2788">
        <w:rPr>
          <w:szCs w:val="24"/>
        </w:rPr>
        <w:t>(</w:t>
      </w:r>
      <w:proofErr w:type="spellStart"/>
      <w:r w:rsidRPr="004A2788">
        <w:rPr>
          <w:szCs w:val="24"/>
          <w:lang w:val="en-US"/>
        </w:rPr>
        <w:t>E</w:t>
      </w:r>
      <w:r w:rsidRPr="004A2788">
        <w:rPr>
          <w:szCs w:val="24"/>
          <w:vertAlign w:val="subscript"/>
          <w:lang w:val="en-US"/>
        </w:rPr>
        <w:t>p</w:t>
      </w:r>
      <w:proofErr w:type="spellEnd"/>
      <w:r w:rsidRPr="004A2788">
        <w:rPr>
          <w:szCs w:val="24"/>
        </w:rPr>
        <w:t>)[МэВ*см</w:t>
      </w:r>
      <w:proofErr w:type="gramStart"/>
      <w:r w:rsidRPr="004A2788">
        <w:rPr>
          <w:szCs w:val="24"/>
          <w:vertAlign w:val="superscript"/>
        </w:rPr>
        <w:t>2</w:t>
      </w:r>
      <w:proofErr w:type="gramEnd"/>
      <w:r w:rsidRPr="004A2788">
        <w:rPr>
          <w:szCs w:val="24"/>
        </w:rPr>
        <w:t>/г] [</w:t>
      </w:r>
      <w:r w:rsidR="00D91621" w:rsidRPr="004A2788">
        <w:rPr>
          <w:szCs w:val="24"/>
        </w:rPr>
        <w:t>2</w:t>
      </w:r>
      <w:r w:rsidR="00394C69" w:rsidRPr="004A2788">
        <w:rPr>
          <w:szCs w:val="24"/>
        </w:rPr>
        <w:t>1</w:t>
      </w:r>
      <w:r w:rsidRPr="004A2788">
        <w:rPr>
          <w:szCs w:val="24"/>
        </w:rPr>
        <w:t xml:space="preserve">], определялись толщины пленок. Такой метод позволил определить толщины мишеней в интервале 10 - 100 </w:t>
      </w:r>
      <w:r w:rsidR="0090189E" w:rsidRPr="004A2788">
        <w:rPr>
          <w:szCs w:val="24"/>
        </w:rPr>
        <w:t>мк</w:t>
      </w:r>
      <w:r w:rsidRPr="004A2788">
        <w:rPr>
          <w:szCs w:val="24"/>
        </w:rPr>
        <w:t>г/см</w:t>
      </w:r>
      <w:proofErr w:type="gramStart"/>
      <w:r w:rsidRPr="004A2788">
        <w:rPr>
          <w:szCs w:val="24"/>
          <w:vertAlign w:val="superscript"/>
        </w:rPr>
        <w:t>2</w:t>
      </w:r>
      <w:proofErr w:type="gramEnd"/>
      <w:r w:rsidRPr="004A2788">
        <w:rPr>
          <w:szCs w:val="24"/>
        </w:rPr>
        <w:t xml:space="preserve"> с точностью не хуже 5%</w:t>
      </w:r>
      <w:r w:rsidR="00FA61FB" w:rsidRPr="004A2788">
        <w:rPr>
          <w:szCs w:val="24"/>
        </w:rPr>
        <w:t xml:space="preserve"> и для </w:t>
      </w:r>
      <w:r w:rsidR="00FA61FB" w:rsidRPr="004A2788">
        <w:rPr>
          <w:szCs w:val="24"/>
          <w:lang w:val="kk-KZ"/>
        </w:rPr>
        <w:t xml:space="preserve">мишени </w:t>
      </w:r>
      <w:r w:rsidR="00FA61FB" w:rsidRPr="004A2788">
        <w:rPr>
          <w:szCs w:val="24"/>
          <w:vertAlign w:val="superscript"/>
        </w:rPr>
        <w:t>12</w:t>
      </w:r>
      <w:r w:rsidR="00FA61FB" w:rsidRPr="004A2788">
        <w:rPr>
          <w:szCs w:val="24"/>
        </w:rPr>
        <w:t xml:space="preserve">С составила 17.4 </w:t>
      </w:r>
      <w:r w:rsidR="00453984" w:rsidRPr="004A2788">
        <w:rPr>
          <w:szCs w:val="24"/>
        </w:rPr>
        <w:t>мк</w:t>
      </w:r>
      <w:r w:rsidR="00FA61FB" w:rsidRPr="004A2788">
        <w:rPr>
          <w:szCs w:val="24"/>
        </w:rPr>
        <w:t>г/</w:t>
      </w:r>
      <w:r w:rsidR="0090189E" w:rsidRPr="004A2788">
        <w:rPr>
          <w:szCs w:val="24"/>
        </w:rPr>
        <w:t>см</w:t>
      </w:r>
      <w:r w:rsidR="00FA61FB" w:rsidRPr="004A2788">
        <w:rPr>
          <w:szCs w:val="24"/>
          <w:vertAlign w:val="superscript"/>
        </w:rPr>
        <w:t>2</w:t>
      </w:r>
      <w:r w:rsidR="0090189E" w:rsidRPr="004A2788">
        <w:rPr>
          <w:szCs w:val="24"/>
          <w:vertAlign w:val="superscript"/>
        </w:rPr>
        <w:t xml:space="preserve"> </w:t>
      </w:r>
      <w:r w:rsidR="00822C28" w:rsidRPr="004A2788">
        <w:rPr>
          <w:szCs w:val="24"/>
        </w:rPr>
        <w:t>(см. рис</w:t>
      </w:r>
      <w:r w:rsidR="00D70C9D" w:rsidRPr="004A2788">
        <w:rPr>
          <w:szCs w:val="24"/>
        </w:rPr>
        <w:t xml:space="preserve">унок </w:t>
      </w:r>
      <w:r w:rsidR="00822C28" w:rsidRPr="004A2788">
        <w:rPr>
          <w:szCs w:val="24"/>
        </w:rPr>
        <w:t>4).</w:t>
      </w:r>
    </w:p>
    <w:p w:rsidR="007D41A2" w:rsidRPr="004A2788" w:rsidRDefault="00A6331A" w:rsidP="00D13EB7">
      <w:pPr>
        <w:ind w:right="-1" w:firstLine="540"/>
        <w:rPr>
          <w:szCs w:val="24"/>
        </w:rPr>
      </w:pPr>
      <w:r w:rsidRPr="004A2788">
        <w:rPr>
          <w:szCs w:val="24"/>
        </w:rPr>
        <w:lastRenderedPageBreak/>
        <w:t>Разница в толщине мишеней, при одновременном напылении на две подложки была не более 5% и определялась экспериментально в процессе отладки технологии их изготовления. Для этого в качестве подложки использовалась медная фольга площадью, превышающей суммарную площадь двух подложек мишеней. Фольга покрывалась тонким слоем алюминия (в условиях изготовления мишеней) и разрезалась на две равные части. Затем определялась толщина слоя алюминия на каждой части вышеприведенным методом (</w:t>
      </w:r>
      <w:proofErr w:type="gramStart"/>
      <w:r w:rsidR="00D70C9D" w:rsidRPr="004A2788">
        <w:rPr>
          <w:szCs w:val="24"/>
        </w:rPr>
        <w:t>с</w:t>
      </w:r>
      <w:r w:rsidRPr="004A2788">
        <w:rPr>
          <w:szCs w:val="24"/>
        </w:rPr>
        <w:t>м</w:t>
      </w:r>
      <w:proofErr w:type="gramEnd"/>
      <w:r w:rsidRPr="004A2788">
        <w:rPr>
          <w:szCs w:val="24"/>
        </w:rPr>
        <w:t xml:space="preserve">. </w:t>
      </w:r>
      <w:r w:rsidR="00D70C9D" w:rsidRPr="004A2788">
        <w:rPr>
          <w:szCs w:val="24"/>
        </w:rPr>
        <w:t>р</w:t>
      </w:r>
      <w:r w:rsidRPr="004A2788">
        <w:rPr>
          <w:szCs w:val="24"/>
        </w:rPr>
        <w:t xml:space="preserve">исунок 5). </w:t>
      </w:r>
      <w:r w:rsidR="007D41A2" w:rsidRPr="004A2788">
        <w:rPr>
          <w:szCs w:val="24"/>
        </w:rPr>
        <w:t>Энергетический разброс в пучке соответствовал ширине переднего фронта кривой выхода</w:t>
      </w:r>
      <w:r w:rsidR="00396F67" w:rsidRPr="004A2788">
        <w:rPr>
          <w:szCs w:val="24"/>
        </w:rPr>
        <w:t xml:space="preserve"> </w:t>
      </w:r>
      <w:r w:rsidR="00453984" w:rsidRPr="004A2788">
        <w:rPr>
          <w:szCs w:val="24"/>
        </w:rPr>
        <w:t xml:space="preserve">и </w:t>
      </w:r>
      <w:r w:rsidR="007D41A2" w:rsidRPr="004A2788">
        <w:rPr>
          <w:szCs w:val="24"/>
        </w:rPr>
        <w:t xml:space="preserve">составил 1.2 кэВ. </w:t>
      </w:r>
    </w:p>
    <w:tbl>
      <w:tblPr>
        <w:tblW w:w="0" w:type="auto"/>
        <w:tblInd w:w="108" w:type="dxa"/>
        <w:tblLayout w:type="fixed"/>
        <w:tblLook w:val="01E0"/>
      </w:tblPr>
      <w:tblGrid>
        <w:gridCol w:w="9498"/>
      </w:tblGrid>
      <w:tr w:rsidR="00A6331A" w:rsidRPr="004A2788" w:rsidTr="00A24F69">
        <w:tc>
          <w:tcPr>
            <w:tcW w:w="9498" w:type="dxa"/>
          </w:tcPr>
          <w:p w:rsidR="00A6331A" w:rsidRPr="004A2788" w:rsidRDefault="002E3E64" w:rsidP="00D13EB7">
            <w:pPr>
              <w:ind w:right="-1"/>
              <w:jc w:val="center"/>
              <w:rPr>
                <w:szCs w:val="24"/>
                <w:lang w:val="en-US"/>
              </w:rPr>
            </w:pPr>
            <w:r w:rsidRPr="004A2788">
              <w:rPr>
                <w:szCs w:val="24"/>
              </w:rPr>
              <w:object w:dxaOrig="7834" w:dyaOrig="5729">
                <v:shape id="_x0000_i1029" type="#_x0000_t75" style="width:234.7pt;height:171pt" o:ole="" filled="t">
                  <v:imagedata r:id="rId15" o:title="" grayscale="t" bilevel="t"/>
                </v:shape>
                <o:OLEObject Type="Embed" ProgID="Origin50.Graph" ShapeID="_x0000_i1029" DrawAspect="Content" ObjectID="_1601713628" r:id="rId16"/>
              </w:object>
            </w:r>
          </w:p>
        </w:tc>
      </w:tr>
      <w:tr w:rsidR="00A6331A" w:rsidRPr="004A2788" w:rsidTr="00A24F69">
        <w:tc>
          <w:tcPr>
            <w:tcW w:w="9498" w:type="dxa"/>
          </w:tcPr>
          <w:p w:rsidR="00A6331A" w:rsidRPr="004A2788" w:rsidRDefault="00A6331A" w:rsidP="00D13EB7">
            <w:pPr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>Рисунок 4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Сдвиг резонанса 992 кэВ реакции </w:t>
            </w:r>
            <w:r w:rsidRPr="004A2788">
              <w:rPr>
                <w:szCs w:val="24"/>
                <w:vertAlign w:val="superscript"/>
              </w:rPr>
              <w:t>27</w:t>
            </w:r>
            <w:r w:rsidRPr="004A2788">
              <w:rPr>
                <w:szCs w:val="24"/>
                <w:lang w:val="en-US"/>
              </w:rPr>
              <w:t>Al</w:t>
            </w:r>
            <w:r w:rsidRPr="004A2788">
              <w:rPr>
                <w:szCs w:val="24"/>
              </w:rPr>
              <w:t>(</w:t>
            </w:r>
            <w:r w:rsidRPr="004A2788">
              <w:rPr>
                <w:szCs w:val="24"/>
                <w:lang w:val="en-US"/>
              </w:rPr>
              <w:t>p</w:t>
            </w:r>
            <w:r w:rsidRPr="004A2788">
              <w:rPr>
                <w:szCs w:val="24"/>
              </w:rPr>
              <w:t>,</w:t>
            </w:r>
            <w:r w:rsidRPr="004A2788">
              <w:rPr>
                <w:szCs w:val="24"/>
                <w:lang w:val="en-US"/>
              </w:rPr>
              <w:t>γ</w:t>
            </w:r>
            <w:r w:rsidRPr="004A2788">
              <w:rPr>
                <w:szCs w:val="24"/>
              </w:rPr>
              <w:t>)</w:t>
            </w:r>
            <w:r w:rsidRPr="004A2788">
              <w:rPr>
                <w:szCs w:val="24"/>
                <w:vertAlign w:val="superscript"/>
              </w:rPr>
              <w:t>28</w:t>
            </w:r>
            <w:r w:rsidRPr="004A2788">
              <w:rPr>
                <w:szCs w:val="24"/>
                <w:lang w:val="en-US"/>
              </w:rPr>
              <w:t>Si</w:t>
            </w:r>
            <w:r w:rsidRPr="004A2788">
              <w:rPr>
                <w:szCs w:val="24"/>
              </w:rPr>
              <w:t xml:space="preserve"> за счет потери энергии протонов в толщине пленки </w:t>
            </w:r>
            <w:r w:rsidRPr="004A2788">
              <w:rPr>
                <w:szCs w:val="24"/>
                <w:vertAlign w:val="superscript"/>
              </w:rPr>
              <w:t>12</w:t>
            </w:r>
            <w:r w:rsidRPr="004A2788">
              <w:rPr>
                <w:szCs w:val="24"/>
              </w:rPr>
              <w:t>С</w:t>
            </w:r>
            <w:r w:rsidRPr="004A2788">
              <w:rPr>
                <w:szCs w:val="24"/>
                <w:lang w:val="kk-KZ"/>
              </w:rPr>
              <w:t xml:space="preserve">. Толщина мишени </w:t>
            </w:r>
            <w:r w:rsidRPr="004A2788">
              <w:rPr>
                <w:szCs w:val="24"/>
                <w:vertAlign w:val="superscript"/>
              </w:rPr>
              <w:t>12</w:t>
            </w:r>
            <w:r w:rsidRPr="004A2788">
              <w:rPr>
                <w:szCs w:val="24"/>
              </w:rPr>
              <w:t xml:space="preserve">С равна 17.4  </w:t>
            </w:r>
            <w:r w:rsidR="001D79DA" w:rsidRPr="004A2788">
              <w:rPr>
                <w:szCs w:val="24"/>
              </w:rPr>
              <w:t>мкг</w:t>
            </w:r>
            <w:r w:rsidRPr="004A2788">
              <w:rPr>
                <w:szCs w:val="24"/>
              </w:rPr>
              <w:t>/</w:t>
            </w:r>
            <w:r w:rsidR="001D79DA" w:rsidRPr="004A2788">
              <w:rPr>
                <w:szCs w:val="24"/>
              </w:rPr>
              <w:t>см</w:t>
            </w:r>
            <w:r w:rsidRPr="004A2788">
              <w:rPr>
                <w:szCs w:val="24"/>
                <w:vertAlign w:val="superscript"/>
              </w:rPr>
              <w:t>2</w:t>
            </w:r>
            <w:r w:rsidRPr="004A2788">
              <w:rPr>
                <w:szCs w:val="24"/>
              </w:rPr>
              <w:t xml:space="preserve"> с точностью не хуже 5%</w:t>
            </w:r>
          </w:p>
        </w:tc>
      </w:tr>
      <w:tr w:rsidR="00A6331A" w:rsidRPr="004A2788" w:rsidTr="00A24F69">
        <w:tc>
          <w:tcPr>
            <w:tcW w:w="9498" w:type="dxa"/>
          </w:tcPr>
          <w:p w:rsidR="00A6331A" w:rsidRPr="004A2788" w:rsidRDefault="002E3E64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object w:dxaOrig="8311" w:dyaOrig="5837">
                <v:shape id="_x0000_i1030" type="#_x0000_t75" style="width:220.85pt;height:175.15pt" o:ole="" fillcolor="window">
                  <v:imagedata r:id="rId17" o:title=""/>
                </v:shape>
                <o:OLEObject Type="Embed" ProgID="Origin50.Graph" ShapeID="_x0000_i1030" DrawAspect="Content" ObjectID="_1601713629" r:id="rId18"/>
              </w:object>
            </w:r>
          </w:p>
        </w:tc>
      </w:tr>
      <w:tr w:rsidR="00A6331A" w:rsidRPr="004A2788" w:rsidTr="00A24F69">
        <w:tc>
          <w:tcPr>
            <w:tcW w:w="9498" w:type="dxa"/>
          </w:tcPr>
          <w:p w:rsidR="00A6331A" w:rsidRPr="004A2788" w:rsidRDefault="00A6331A" w:rsidP="00D13EB7">
            <w:pPr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>Рисунок 5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Сравнение толщин двух половинок нанесенной пленки алюминия (</w:t>
            </w:r>
            <w:r w:rsidRPr="004A2788">
              <w:rPr>
                <w:szCs w:val="24"/>
                <w:lang w:val="en-US"/>
              </w:rPr>
              <w:t>Al</w:t>
            </w:r>
            <w:r w:rsidRPr="004A2788">
              <w:rPr>
                <w:szCs w:val="24"/>
              </w:rPr>
              <w:t xml:space="preserve">1 и </w:t>
            </w:r>
            <w:r w:rsidRPr="004A2788">
              <w:rPr>
                <w:szCs w:val="24"/>
                <w:lang w:val="en-US"/>
              </w:rPr>
              <w:t>Al</w:t>
            </w:r>
            <w:r w:rsidRPr="004A2788">
              <w:rPr>
                <w:szCs w:val="24"/>
              </w:rPr>
              <w:t>2)</w:t>
            </w:r>
          </w:p>
        </w:tc>
      </w:tr>
    </w:tbl>
    <w:p w:rsidR="00D70C9D" w:rsidRPr="004A2788" w:rsidRDefault="002E3E64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center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object w:dxaOrig="7520" w:dyaOrig="5800">
          <v:shape id="_x0000_i1031" type="#_x0000_t75" style="width:242.3pt;height:187.6pt" o:ole="" filled="t">
            <v:imagedata r:id="rId19" o:title=""/>
          </v:shape>
          <o:OLEObject Type="Embed" ProgID="Origin50.Graph" ShapeID="_x0000_i1031" DrawAspect="Content" ObjectID="_1601713630" r:id="rId20"/>
        </w:object>
      </w:r>
    </w:p>
    <w:p w:rsidR="00D70C9D" w:rsidRPr="004A2788" w:rsidRDefault="00D70C9D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center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t xml:space="preserve">Рисунок </w:t>
      </w:r>
      <w:r w:rsidR="001B43F4" w:rsidRPr="004A2788">
        <w:rPr>
          <w:rFonts w:ascii="Times New Roman" w:hAnsi="Times New Roman"/>
          <w:color w:val="auto"/>
          <w:sz w:val="24"/>
          <w:szCs w:val="24"/>
        </w:rPr>
        <w:t>6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– Пример зависимости количества зарегистрированных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sym w:font="Symbol" w:char="0067"/>
      </w:r>
      <w:r w:rsidRPr="004A2788">
        <w:rPr>
          <w:rFonts w:ascii="Times New Roman" w:hAnsi="Times New Roman"/>
          <w:color w:val="auto"/>
          <w:sz w:val="24"/>
          <w:szCs w:val="24"/>
        </w:rPr>
        <w:t>-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>квантов от текущей величины собранного заряда при энергии 1061 кэВ</w:t>
      </w:r>
    </w:p>
    <w:p w:rsidR="00A774C6" w:rsidRPr="004A2788" w:rsidRDefault="00D70C9D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both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tab/>
      </w:r>
    </w:p>
    <w:p w:rsidR="002C6C27" w:rsidRPr="001B24A0" w:rsidRDefault="002E3E64" w:rsidP="002C6C27">
      <w:pPr>
        <w:pStyle w:val="HTML"/>
        <w:tabs>
          <w:tab w:val="clear" w:pos="916"/>
          <w:tab w:val="left" w:pos="567"/>
        </w:tabs>
        <w:spacing w:line="360" w:lineRule="auto"/>
        <w:ind w:right="-1"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t>В работе стабильность толщины облучаемой мишени, а также положения пучка на мишени контролировалась в течени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</w:rPr>
        <w:t>и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 xml:space="preserve"> всего измерения путем построения зависимости количества зарегистрированных 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</w:rPr>
        <w:t>гамма-квантов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 изучаемой реакции 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,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sym w:font="Symbol" w:char="F067"/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) 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>от текущего показания на интеграторе (см. рисунок 6).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Измерение считалось корректным, когда зависимость 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color w:val="auto"/>
          <w:sz w:val="24"/>
          <w:szCs w:val="24"/>
          <w:vertAlign w:val="subscript"/>
          <w:lang w:val="en-US"/>
        </w:rPr>
        <w:t>γ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 от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N</w:t>
      </w:r>
      <w:proofErr w:type="spellStart"/>
      <w:proofErr w:type="gramEnd"/>
      <w:r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р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 представляла собой прямую линию в пределах удвоенной текущей статистической погрешности определения 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color w:val="auto"/>
          <w:sz w:val="24"/>
          <w:szCs w:val="24"/>
          <w:vertAlign w:val="subscript"/>
          <w:lang w:val="en-US"/>
        </w:rPr>
        <w:t>γ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  <w:vertAlign w:val="subscript"/>
        </w:rPr>
        <w:t xml:space="preserve"> 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(т.е. все точки попадали в 95% доверительный интервал). Выполненные в настоящей работе все измерения </w:t>
      </w:r>
      <w:r w:rsidR="002C6C27">
        <w:rPr>
          <w:rFonts w:ascii="Times New Roman" w:hAnsi="Times New Roman"/>
          <w:color w:val="auto"/>
          <w:sz w:val="24"/>
          <w:szCs w:val="24"/>
        </w:rPr>
        <w:t>этому требованию удовлетворяли.</w:t>
      </w:r>
    </w:p>
    <w:p w:rsidR="002C6C27" w:rsidRPr="002C6C27" w:rsidRDefault="00CF2D57" w:rsidP="002C6C27">
      <w:pPr>
        <w:pStyle w:val="HTML"/>
        <w:tabs>
          <w:tab w:val="clear" w:pos="916"/>
          <w:tab w:val="left" w:pos="567"/>
        </w:tabs>
        <w:spacing w:line="360" w:lineRule="auto"/>
        <w:ind w:right="-1"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t xml:space="preserve">Для определения абсолютной эффективности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-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>детектора из сверхчистого германия (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HpGe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>) в работе использовались эталонные калибровочные источники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  <w:lang w:val="kk-KZ"/>
        </w:rPr>
        <w:t>133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</w:rPr>
        <w:t>Ва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,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  <w:lang w:val="kk-KZ"/>
        </w:rPr>
        <w:t>137</w:t>
      </w:r>
      <w:r w:rsidRPr="004A2788">
        <w:rPr>
          <w:rFonts w:ascii="Times New Roman" w:hAnsi="Times New Roman"/>
          <w:color w:val="auto"/>
          <w:sz w:val="24"/>
          <w:szCs w:val="24"/>
        </w:rPr>
        <w:t>C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s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, 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60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. Их интенсивности определены с погрешностью до 1%. Радиоактивные источник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152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Eu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 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T</w:t>
      </w:r>
      <w:r w:rsidRPr="004A2788">
        <w:rPr>
          <w:rFonts w:ascii="Times New Roman" w:hAnsi="Times New Roman"/>
          <w:color w:val="auto"/>
          <w:sz w:val="24"/>
          <w:szCs w:val="24"/>
          <w:vertAlign w:val="subscript"/>
        </w:rPr>
        <w:t xml:space="preserve">1/2  </w:t>
      </w:r>
      <w:r w:rsidRPr="004A2788">
        <w:rPr>
          <w:rFonts w:ascii="Times New Roman" w:hAnsi="Times New Roman"/>
          <w:color w:val="auto"/>
          <w:sz w:val="24"/>
          <w:szCs w:val="24"/>
        </w:rPr>
        <w:t>= 12 лет) и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 xml:space="preserve"> 56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T</w:t>
      </w:r>
      <w:r w:rsidRPr="004A2788">
        <w:rPr>
          <w:rFonts w:ascii="Times New Roman" w:hAnsi="Times New Roman"/>
          <w:color w:val="auto"/>
          <w:sz w:val="24"/>
          <w:szCs w:val="24"/>
          <w:vertAlign w:val="subscript"/>
        </w:rPr>
        <w:t xml:space="preserve">1/2  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=77 дней), относительные интенсивности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-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>переходов которых известны с точностью не хуже 1% [2</w:t>
      </w:r>
      <w:r w:rsidR="00337E94" w:rsidRPr="004A2788">
        <w:rPr>
          <w:rFonts w:ascii="Times New Roman" w:hAnsi="Times New Roman"/>
          <w:color w:val="auto"/>
          <w:sz w:val="24"/>
          <w:szCs w:val="24"/>
        </w:rPr>
        <w:t>1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], применялись для измерения абсолютной эффективности детектора в области энергий 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-квантов от 344 до 3200 кэВ. Источник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56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изготовлялся 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>на циклотроне ИЯФ путем облучения  железной фольги протонами с энергией Е</w:t>
      </w:r>
      <w:r w:rsidRPr="004A2788">
        <w:rPr>
          <w:rFonts w:ascii="Times New Roman" w:hAnsi="Times New Roman"/>
          <w:color w:val="auto"/>
          <w:sz w:val="24"/>
          <w:szCs w:val="24"/>
          <w:vertAlign w:val="subscript"/>
          <w:lang w:val="kk-KZ"/>
        </w:rPr>
        <w:t>р</w:t>
      </w:r>
      <w:r w:rsidRPr="004A2788">
        <w:rPr>
          <w:rFonts w:ascii="Times New Roman" w:hAnsi="Times New Roman"/>
          <w:color w:val="auto"/>
          <w:sz w:val="24"/>
          <w:szCs w:val="24"/>
        </w:rPr>
        <w:t>=30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МэВ </w:t>
      </w:r>
      <w:r w:rsidRPr="004A2788">
        <w:rPr>
          <w:rFonts w:ascii="Times New Roman" w:hAnsi="Times New Roman"/>
          <w:color w:val="auto"/>
          <w:sz w:val="24"/>
          <w:szCs w:val="24"/>
        </w:rPr>
        <w:t>(реакция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 xml:space="preserve"> 56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Fe</w:t>
      </w:r>
      <w:r w:rsidRPr="004A2788">
        <w:rPr>
          <w:rFonts w:ascii="Times New Roman" w:hAnsi="Times New Roman"/>
          <w:color w:val="auto"/>
          <w:sz w:val="24"/>
          <w:szCs w:val="24"/>
        </w:rPr>
        <w:t>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,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n</w:t>
      </w:r>
      <w:r w:rsidRPr="004A2788">
        <w:rPr>
          <w:rFonts w:ascii="Times New Roman" w:hAnsi="Times New Roman"/>
          <w:color w:val="auto"/>
          <w:sz w:val="24"/>
          <w:szCs w:val="24"/>
        </w:rPr>
        <w:t>)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56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) 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в течени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>и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2 часов при токе пучка 1 мкА. 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После выдержки облученной мишени железа в течение 1 месяца для распада мешающих короткоживущих изотопов, образующихся в реакциях на примесях и других попутных реакциях, источник стал достаточно чистым. Эффективность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-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 xml:space="preserve">детектора для энергетической области выше 3.2 МэВ определялась с помощью реакци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7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Pr="004A2788">
        <w:rPr>
          <w:rFonts w:ascii="Times New Roman" w:hAnsi="Times New Roman"/>
          <w:color w:val="auto"/>
          <w:sz w:val="24"/>
          <w:szCs w:val="24"/>
        </w:rPr>
        <w:t>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,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)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8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Si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при резонансной энергии протонов Е</w:t>
      </w:r>
      <w:r w:rsidRPr="004A2788">
        <w:rPr>
          <w:rFonts w:ascii="Times New Roman" w:hAnsi="Times New Roman"/>
          <w:color w:val="auto"/>
          <w:sz w:val="24"/>
          <w:szCs w:val="24"/>
          <w:vertAlign w:val="subscript"/>
          <w:lang w:val="kk-KZ"/>
        </w:rPr>
        <w:t>р, рез.</w:t>
      </w:r>
      <w:r w:rsidR="002E3E64" w:rsidRPr="004A2788">
        <w:rPr>
          <w:rFonts w:ascii="Times New Roman" w:hAnsi="Times New Roman"/>
          <w:color w:val="auto"/>
          <w:sz w:val="24"/>
          <w:szCs w:val="24"/>
        </w:rPr>
        <w:t>=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992 кэВ, в результате чего высвечиваются γ-линии в интервале энергий 1.8 – 10.8 МэВ, относительные интенсивности и угловые распределения которых известны с точностью не </w:t>
      </w:r>
      <w:r w:rsidRPr="004A2788">
        <w:rPr>
          <w:rFonts w:ascii="Times New Roman" w:hAnsi="Times New Roman"/>
          <w:color w:val="auto"/>
          <w:sz w:val="24"/>
          <w:szCs w:val="24"/>
        </w:rPr>
        <w:lastRenderedPageBreak/>
        <w:t>хуже  5% (для основных переходов) [</w:t>
      </w:r>
      <w:r w:rsidR="00337E94" w:rsidRPr="004A2788">
        <w:rPr>
          <w:rFonts w:ascii="Times New Roman" w:hAnsi="Times New Roman"/>
          <w:color w:val="auto"/>
          <w:sz w:val="24"/>
          <w:szCs w:val="24"/>
        </w:rPr>
        <w:t>22</w:t>
      </w:r>
      <w:r w:rsidRPr="004A2788">
        <w:rPr>
          <w:rFonts w:ascii="Times New Roman" w:hAnsi="Times New Roman"/>
          <w:color w:val="auto"/>
          <w:sz w:val="24"/>
          <w:szCs w:val="24"/>
        </w:rPr>
        <w:t>]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. В настоящей работе были использованы следующие переходы реакци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7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Pr="004A2788">
        <w:rPr>
          <w:rFonts w:ascii="Times New Roman" w:hAnsi="Times New Roman"/>
          <w:color w:val="auto"/>
          <w:sz w:val="24"/>
          <w:szCs w:val="24"/>
        </w:rPr>
        <w:t>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,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)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8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Si</w:t>
      </w:r>
      <w:r w:rsidR="002E3E64"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 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>- 1522, 1779, 2839, 4497.6, 4743, 6020, 7931 и 10763 кэВ</w:t>
      </w:r>
      <w:r w:rsidR="0040787D" w:rsidRPr="004A2788">
        <w:rPr>
          <w:rFonts w:ascii="Times New Roman" w:hAnsi="Times New Roman"/>
          <w:color w:val="auto"/>
          <w:sz w:val="24"/>
          <w:szCs w:val="24"/>
          <w:lang w:val="kk-KZ"/>
        </w:rPr>
        <w:t>.</w:t>
      </w:r>
    </w:p>
    <w:p w:rsidR="00CF2D57" w:rsidRPr="004A2788" w:rsidRDefault="00CF2D57" w:rsidP="002C6C27">
      <w:pPr>
        <w:pStyle w:val="HTML"/>
        <w:tabs>
          <w:tab w:val="clear" w:pos="916"/>
          <w:tab w:val="left" w:pos="567"/>
        </w:tabs>
        <w:spacing w:line="360" w:lineRule="auto"/>
        <w:ind w:right="-1"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>При определении абсолютной эффективности детектора источники располагались точно на месте области реакций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. И кривые относительной эффективности от источников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152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Eu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 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56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и реакци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7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Pr="004A2788">
        <w:rPr>
          <w:rFonts w:ascii="Times New Roman" w:hAnsi="Times New Roman"/>
          <w:color w:val="auto"/>
          <w:sz w:val="24"/>
          <w:szCs w:val="24"/>
        </w:rPr>
        <w:t>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,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sym w:font="Symbol" w:char="0067"/>
      </w:r>
      <w:r w:rsidRPr="004A2788">
        <w:rPr>
          <w:rFonts w:ascii="Times New Roman" w:hAnsi="Times New Roman"/>
          <w:color w:val="auto"/>
          <w:sz w:val="24"/>
          <w:szCs w:val="24"/>
        </w:rPr>
        <w:t>)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8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Si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при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E</w:t>
      </w:r>
      <w:proofErr w:type="spellStart"/>
      <w:proofErr w:type="gramEnd"/>
      <w:r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р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  <w:vertAlign w:val="subscript"/>
        </w:rPr>
        <w:t>, рез</w:t>
      </w:r>
      <w:r w:rsidR="002E3E64" w:rsidRPr="004A2788">
        <w:rPr>
          <w:rFonts w:ascii="Times New Roman" w:hAnsi="Times New Roman"/>
          <w:color w:val="auto"/>
          <w:sz w:val="24"/>
          <w:szCs w:val="24"/>
        </w:rPr>
        <w:t>=</w:t>
      </w:r>
      <w:r w:rsidRPr="004A2788">
        <w:rPr>
          <w:rFonts w:ascii="Times New Roman" w:hAnsi="Times New Roman"/>
          <w:color w:val="auto"/>
          <w:sz w:val="24"/>
          <w:szCs w:val="24"/>
        </w:rPr>
        <w:t>992 кэВ совмещалась с точками, полученными с помощью источника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60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(</w:t>
      </w:r>
      <w:r w:rsidR="00D70C9D" w:rsidRPr="004A2788">
        <w:rPr>
          <w:rFonts w:ascii="Times New Roman" w:hAnsi="Times New Roman"/>
          <w:color w:val="auto"/>
          <w:sz w:val="24"/>
          <w:szCs w:val="24"/>
        </w:rPr>
        <w:t>с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м. </w:t>
      </w:r>
      <w:r w:rsidR="00D70C9D" w:rsidRPr="004A2788">
        <w:rPr>
          <w:rFonts w:ascii="Times New Roman" w:hAnsi="Times New Roman"/>
          <w:color w:val="auto"/>
          <w:sz w:val="24"/>
          <w:szCs w:val="24"/>
        </w:rPr>
        <w:t>р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исунок </w:t>
      </w:r>
      <w:r w:rsidR="00350785" w:rsidRPr="004A2788">
        <w:rPr>
          <w:rFonts w:ascii="Times New Roman" w:hAnsi="Times New Roman"/>
          <w:color w:val="auto"/>
          <w:sz w:val="24"/>
          <w:szCs w:val="24"/>
        </w:rPr>
        <w:t>7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). Такая процедура была проделана для каждого угла измерения. 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>При этом статистическая ошибка определения площади каждого пика</w:t>
      </w:r>
      <w:r w:rsidRPr="004A2788">
        <w:rPr>
          <w:rFonts w:ascii="Times New Roman" w:hAnsi="Times New Roman"/>
          <w:color w:val="auto"/>
          <w:sz w:val="24"/>
          <w:szCs w:val="24"/>
        </w:rPr>
        <w:t>-перехода не превышал</w:t>
      </w:r>
      <w:r w:rsidR="00127B62" w:rsidRPr="004A2788">
        <w:rPr>
          <w:rFonts w:ascii="Times New Roman" w:hAnsi="Times New Roman"/>
          <w:color w:val="auto"/>
          <w:sz w:val="24"/>
          <w:szCs w:val="24"/>
        </w:rPr>
        <w:t>а 3%, кроме линий 1360.22 кэВ у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56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Co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, 6020 и 7931 реакции 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7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Pr="004A2788">
        <w:rPr>
          <w:rFonts w:ascii="Times New Roman" w:hAnsi="Times New Roman"/>
          <w:color w:val="auto"/>
          <w:sz w:val="24"/>
          <w:szCs w:val="24"/>
        </w:rPr>
        <w:t>(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,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sym w:font="Symbol" w:char="0067"/>
      </w:r>
      <w:r w:rsidRPr="004A2788">
        <w:rPr>
          <w:rFonts w:ascii="Times New Roman" w:hAnsi="Times New Roman"/>
          <w:color w:val="auto"/>
          <w:sz w:val="24"/>
          <w:szCs w:val="24"/>
        </w:rPr>
        <w:t>)</w:t>
      </w:r>
      <w:r w:rsidRPr="004A2788">
        <w:rPr>
          <w:rFonts w:ascii="Times New Roman" w:hAnsi="Times New Roman"/>
          <w:color w:val="auto"/>
          <w:sz w:val="24"/>
          <w:szCs w:val="24"/>
          <w:vertAlign w:val="superscript"/>
        </w:rPr>
        <w:t>28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Si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(≈3.5, 3.2 и 6.3% соответственно). Мертвое время АЦП </w:t>
      </w:r>
      <w:r w:rsidRPr="004A2788">
        <w:rPr>
          <w:rFonts w:ascii="Times New Roman" w:hAnsi="Times New Roman"/>
          <w:color w:val="auto"/>
          <w:sz w:val="24"/>
          <w:szCs w:val="24"/>
          <w:lang w:val="kk-KZ"/>
        </w:rPr>
        <w:t xml:space="preserve">не превышало 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2%. И ошибка в определении абсолютной эффективности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-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 xml:space="preserve">детектора была принята равной 3% на интервале энергии регистрируемых 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γ</w:t>
      </w:r>
      <w:r w:rsidRPr="004A2788">
        <w:rPr>
          <w:rFonts w:ascii="Times New Roman" w:hAnsi="Times New Roman"/>
          <w:color w:val="auto"/>
          <w:sz w:val="24"/>
          <w:szCs w:val="24"/>
        </w:rPr>
        <w:t>-квантов от 344 до 10763 кэВ</w:t>
      </w:r>
      <w:r w:rsidR="00396F67" w:rsidRPr="004A2788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453984" w:rsidRPr="004A2788">
        <w:rPr>
          <w:rFonts w:ascii="Times New Roman" w:hAnsi="Times New Roman"/>
          <w:color w:val="auto"/>
          <w:sz w:val="24"/>
          <w:szCs w:val="24"/>
        </w:rPr>
        <w:t>[</w:t>
      </w:r>
      <w:r w:rsidR="00516819" w:rsidRPr="004A2788">
        <w:rPr>
          <w:rFonts w:ascii="Times New Roman" w:hAnsi="Times New Roman"/>
          <w:color w:val="auto"/>
          <w:sz w:val="24"/>
          <w:szCs w:val="24"/>
        </w:rPr>
        <w:t>20</w:t>
      </w:r>
      <w:r w:rsidR="00453984" w:rsidRPr="004A2788">
        <w:rPr>
          <w:rFonts w:ascii="Times New Roman" w:hAnsi="Times New Roman"/>
          <w:color w:val="auto"/>
          <w:sz w:val="24"/>
          <w:szCs w:val="24"/>
        </w:rPr>
        <w:t>]</w:t>
      </w:r>
      <w:r w:rsidR="00453984" w:rsidRPr="004A2788">
        <w:rPr>
          <w:rFonts w:ascii="Times New Roman" w:hAnsi="Times New Roman"/>
          <w:color w:val="auto"/>
          <w:sz w:val="24"/>
          <w:szCs w:val="24"/>
          <w:lang w:val="kk-KZ"/>
        </w:rPr>
        <w:t>.</w:t>
      </w:r>
    </w:p>
    <w:p w:rsidR="00E26DA1" w:rsidRPr="004A2788" w:rsidRDefault="00613E85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center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object w:dxaOrig="8031" w:dyaOrig="5289">
          <v:shape id="_x0000_i1032" type="#_x0000_t75" style="width:270pt;height:204.25pt" o:ole="">
            <v:imagedata r:id="rId21" o:title=""/>
          </v:shape>
          <o:OLEObject Type="Embed" ProgID="Origin50.Graph" ShapeID="_x0000_i1032" DrawAspect="Content" ObjectID="_1601713631" r:id="rId22"/>
        </w:object>
      </w:r>
    </w:p>
    <w:p w:rsidR="00CF2D57" w:rsidRPr="004A2788" w:rsidRDefault="00D70C9D" w:rsidP="00D13EB7">
      <w:pPr>
        <w:pStyle w:val="HTML"/>
        <w:tabs>
          <w:tab w:val="clear" w:pos="916"/>
          <w:tab w:val="left" w:pos="567"/>
        </w:tabs>
        <w:spacing w:line="360" w:lineRule="auto"/>
        <w:ind w:right="-1"/>
        <w:jc w:val="center"/>
        <w:rPr>
          <w:rFonts w:ascii="Times New Roman" w:hAnsi="Times New Roman"/>
          <w:color w:val="auto"/>
          <w:sz w:val="24"/>
          <w:szCs w:val="24"/>
        </w:rPr>
      </w:pPr>
      <w:r w:rsidRPr="004A2788">
        <w:rPr>
          <w:rFonts w:ascii="Times New Roman" w:hAnsi="Times New Roman"/>
          <w:color w:val="auto"/>
          <w:sz w:val="24"/>
          <w:szCs w:val="24"/>
        </w:rPr>
        <w:t xml:space="preserve">Рисунок </w:t>
      </w:r>
      <w:r w:rsidR="00350785" w:rsidRPr="004A2788">
        <w:rPr>
          <w:rFonts w:ascii="Times New Roman" w:hAnsi="Times New Roman"/>
          <w:color w:val="auto"/>
          <w:sz w:val="24"/>
          <w:szCs w:val="24"/>
        </w:rPr>
        <w:t>7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 – Кривые абсолютной эффективности </w:t>
      </w:r>
      <w:proofErr w:type="gram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sym w:font="Symbol" w:char="0067"/>
      </w:r>
      <w:r w:rsidRPr="004A2788">
        <w:rPr>
          <w:rFonts w:ascii="Times New Roman" w:hAnsi="Times New Roman"/>
          <w:color w:val="auto"/>
          <w:sz w:val="24"/>
          <w:szCs w:val="24"/>
        </w:rPr>
        <w:t>-</w:t>
      </w:r>
      <w:proofErr w:type="gramEnd"/>
      <w:r w:rsidRPr="004A2788">
        <w:rPr>
          <w:rFonts w:ascii="Times New Roman" w:hAnsi="Times New Roman"/>
          <w:color w:val="auto"/>
          <w:sz w:val="24"/>
          <w:szCs w:val="24"/>
        </w:rPr>
        <w:t>детектора (</w:t>
      </w:r>
      <w:proofErr w:type="spellStart"/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HpGeGEM</w:t>
      </w:r>
      <w:proofErr w:type="spellEnd"/>
      <w:r w:rsidRPr="004A2788">
        <w:rPr>
          <w:rFonts w:ascii="Times New Roman" w:hAnsi="Times New Roman"/>
          <w:color w:val="auto"/>
          <w:sz w:val="24"/>
          <w:szCs w:val="24"/>
        </w:rPr>
        <w:t xml:space="preserve"> 20</w:t>
      </w:r>
      <w:r w:rsidRPr="004A2788">
        <w:rPr>
          <w:rFonts w:ascii="Times New Roman" w:hAnsi="Times New Roman"/>
          <w:color w:val="auto"/>
          <w:sz w:val="24"/>
          <w:szCs w:val="24"/>
          <w:lang w:val="en-US"/>
        </w:rPr>
        <w:t>P</w:t>
      </w:r>
      <w:r w:rsidRPr="004A2788">
        <w:rPr>
          <w:rFonts w:ascii="Times New Roman" w:hAnsi="Times New Roman"/>
          <w:color w:val="auto"/>
          <w:sz w:val="24"/>
          <w:szCs w:val="24"/>
        </w:rPr>
        <w:t>) для фото - пика полного поглощения, пика одинарной утечки и пика двойной</w:t>
      </w:r>
      <w:r w:rsidR="00396F67" w:rsidRPr="004A2788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4A2788">
        <w:rPr>
          <w:rFonts w:ascii="Times New Roman" w:hAnsi="Times New Roman"/>
          <w:color w:val="auto"/>
          <w:sz w:val="24"/>
          <w:szCs w:val="24"/>
        </w:rPr>
        <w:t xml:space="preserve">утечки соответственно </w:t>
      </w:r>
    </w:p>
    <w:p w:rsidR="00A774C6" w:rsidRPr="004A2788" w:rsidRDefault="00A774C6" w:rsidP="00D13EB7">
      <w:pPr>
        <w:ind w:right="-1" w:firstLine="567"/>
        <w:rPr>
          <w:szCs w:val="24"/>
          <w:lang w:val="kk-KZ"/>
        </w:rPr>
      </w:pPr>
    </w:p>
    <w:p w:rsidR="00613E85" w:rsidRPr="004A2788" w:rsidRDefault="00613E85" w:rsidP="00D13EB7">
      <w:pPr>
        <w:ind w:right="-1" w:firstLine="567"/>
        <w:rPr>
          <w:szCs w:val="24"/>
          <w:lang w:val="kk-KZ"/>
        </w:rPr>
      </w:pPr>
      <w:r w:rsidRPr="004A2788">
        <w:rPr>
          <w:szCs w:val="24"/>
        </w:rPr>
        <w:t xml:space="preserve">В экспериментах по изучению радиационного захвата, </w:t>
      </w:r>
      <w:proofErr w:type="gramStart"/>
      <w:r w:rsidRPr="004A2788">
        <w:rPr>
          <w:szCs w:val="24"/>
        </w:rPr>
        <w:sym w:font="Symbol" w:char="F067"/>
      </w:r>
      <w:r w:rsidRPr="004A2788">
        <w:rPr>
          <w:szCs w:val="24"/>
        </w:rPr>
        <w:t>-</w:t>
      </w:r>
      <w:proofErr w:type="gramEnd"/>
      <w:r w:rsidRPr="004A2788">
        <w:rPr>
          <w:szCs w:val="24"/>
        </w:rPr>
        <w:t xml:space="preserve">детектор располагался на расстоянии 4 и 6 см от области реакции. Детектор, также как и калибровочные источники располагались с точностью до 1 мм. С помощью источника </w:t>
      </w:r>
      <w:r w:rsidRPr="004A2788">
        <w:rPr>
          <w:szCs w:val="24"/>
          <w:vertAlign w:val="superscript"/>
        </w:rPr>
        <w:t>137</w:t>
      </w:r>
      <w:r w:rsidRPr="004A2788">
        <w:rPr>
          <w:szCs w:val="24"/>
          <w:lang w:val="en-US"/>
        </w:rPr>
        <w:t>Cs</w:t>
      </w:r>
      <w:r w:rsidRPr="004A2788">
        <w:rPr>
          <w:szCs w:val="24"/>
        </w:rPr>
        <w:t xml:space="preserve"> (661.66 кэВ) </w:t>
      </w:r>
      <w:r w:rsidRPr="004A2788">
        <w:rPr>
          <w:szCs w:val="24"/>
          <w:lang w:val="kk-KZ"/>
        </w:rPr>
        <w:t xml:space="preserve">была найдена зависимость скорости регистрации </w:t>
      </w:r>
      <w:proofErr w:type="gramStart"/>
      <w:r w:rsidRPr="004A2788">
        <w:rPr>
          <w:szCs w:val="24"/>
          <w:lang w:val="kk-KZ"/>
        </w:rPr>
        <w:t>гамма-квантов</w:t>
      </w:r>
      <w:proofErr w:type="gramEnd"/>
      <w:r w:rsidRPr="004A2788">
        <w:rPr>
          <w:szCs w:val="24"/>
          <w:lang w:val="kk-KZ"/>
        </w:rPr>
        <w:t xml:space="preserve"> от расстояния источник-детектор (см. рисунок </w:t>
      </w:r>
      <w:r w:rsidR="00350785" w:rsidRPr="004A2788">
        <w:rPr>
          <w:szCs w:val="24"/>
          <w:lang w:val="kk-KZ"/>
        </w:rPr>
        <w:t>8</w:t>
      </w:r>
      <w:r w:rsidRPr="004A2788">
        <w:rPr>
          <w:szCs w:val="24"/>
          <w:lang w:val="kk-KZ"/>
        </w:rPr>
        <w:t>). Было определено что на расстоянии 4 см отклонение на ±1 мм приводит к изменению скорости регистрации на 5%.</w:t>
      </w:r>
    </w:p>
    <w:p w:rsidR="00613E85" w:rsidRPr="004A2788" w:rsidRDefault="00613E85" w:rsidP="00D13EB7">
      <w:pPr>
        <w:ind w:right="-1" w:firstLine="567"/>
        <w:rPr>
          <w:szCs w:val="24"/>
          <w:lang w:val="kk-KZ"/>
        </w:rPr>
      </w:pPr>
      <w:r w:rsidRPr="004A2788">
        <w:rPr>
          <w:szCs w:val="24"/>
          <w:lang w:val="kk-KZ"/>
        </w:rPr>
        <w:t xml:space="preserve">Таким образом общая погрешность в определении абсолютной эффективности детектора  с учетом статистической погрешности в определении площадей пиков перехода, </w:t>
      </w:r>
      <w:r w:rsidRPr="004A2788">
        <w:rPr>
          <w:szCs w:val="24"/>
          <w:lang w:val="kk-KZ"/>
        </w:rPr>
        <w:lastRenderedPageBreak/>
        <w:t xml:space="preserve">мертвым временем измерительной аппаратуры а так же погрешности, вносимой неточностью расположения детектора составила 6%. </w:t>
      </w:r>
    </w:p>
    <w:p w:rsidR="00613E85" w:rsidRPr="004A2788" w:rsidRDefault="00127B62" w:rsidP="00D13EB7">
      <w:pPr>
        <w:ind w:right="-1" w:firstLine="567"/>
        <w:jc w:val="center"/>
        <w:rPr>
          <w:szCs w:val="24"/>
          <w:lang w:val="kk-KZ"/>
        </w:rPr>
      </w:pPr>
      <w:r w:rsidRPr="004A2788">
        <w:rPr>
          <w:szCs w:val="24"/>
        </w:rPr>
        <w:object w:dxaOrig="7413" w:dyaOrig="6092">
          <v:shape id="_x0000_i1033" type="#_x0000_t75" style="width:243pt;height:198pt" o:ole="">
            <v:imagedata r:id="rId23" o:title=""/>
          </v:shape>
          <o:OLEObject Type="Embed" ProgID="Origin50.Graph" ShapeID="_x0000_i1033" DrawAspect="Content" ObjectID="_1601713632" r:id="rId24"/>
        </w:object>
      </w:r>
    </w:p>
    <w:p w:rsidR="00613E85" w:rsidRPr="004A2788" w:rsidRDefault="00613E85" w:rsidP="00D13EB7">
      <w:pPr>
        <w:ind w:right="-1" w:firstLine="567"/>
        <w:jc w:val="center"/>
        <w:rPr>
          <w:szCs w:val="24"/>
          <w:lang w:val="kk-KZ"/>
        </w:rPr>
      </w:pPr>
      <w:r w:rsidRPr="004A2788">
        <w:rPr>
          <w:szCs w:val="24"/>
        </w:rPr>
        <w:t xml:space="preserve">Рисунок </w:t>
      </w:r>
      <w:r w:rsidR="00350785" w:rsidRPr="004A2788">
        <w:rPr>
          <w:szCs w:val="24"/>
        </w:rPr>
        <w:t>8</w:t>
      </w:r>
      <w:r w:rsidRPr="004A2788">
        <w:rPr>
          <w:szCs w:val="24"/>
        </w:rPr>
        <w:t xml:space="preserve">– Зависимость скорости регистрации </w:t>
      </w:r>
      <w:proofErr w:type="gramStart"/>
      <w:r w:rsidRPr="004A2788">
        <w:rPr>
          <w:szCs w:val="24"/>
          <w:lang w:val="en-US"/>
        </w:rPr>
        <w:t>γ</w:t>
      </w:r>
      <w:r w:rsidRPr="004A2788">
        <w:rPr>
          <w:szCs w:val="24"/>
        </w:rPr>
        <w:t>-</w:t>
      </w:r>
      <w:proofErr w:type="gramEnd"/>
      <w:r w:rsidRPr="004A2788">
        <w:rPr>
          <w:szCs w:val="24"/>
        </w:rPr>
        <w:t>квантов от расстояния между</w:t>
      </w:r>
      <w:r w:rsidR="00396F67" w:rsidRPr="004A2788">
        <w:rPr>
          <w:szCs w:val="24"/>
        </w:rPr>
        <w:t xml:space="preserve"> </w:t>
      </w:r>
      <w:r w:rsidRPr="004A2788">
        <w:rPr>
          <w:szCs w:val="24"/>
        </w:rPr>
        <w:t>источником и детектором</w:t>
      </w:r>
    </w:p>
    <w:p w:rsidR="00613E85" w:rsidRPr="004A2788" w:rsidRDefault="00613E85" w:rsidP="00D13EB7">
      <w:pPr>
        <w:ind w:right="-1" w:firstLine="567"/>
        <w:rPr>
          <w:szCs w:val="24"/>
          <w:lang w:val="kk-KZ"/>
        </w:rPr>
      </w:pPr>
    </w:p>
    <w:p w:rsidR="00CF2D57" w:rsidRPr="004A2788" w:rsidRDefault="005A3722" w:rsidP="00D13EB7">
      <w:pPr>
        <w:pStyle w:val="23"/>
        <w:spacing w:after="0" w:line="360" w:lineRule="auto"/>
        <w:ind w:right="-1" w:firstLine="567"/>
        <w:rPr>
          <w:szCs w:val="24"/>
        </w:rPr>
      </w:pPr>
      <w:r w:rsidRPr="004A2788">
        <w:rPr>
          <w:szCs w:val="24"/>
        </w:rPr>
        <w:t>Данная экспериментальная</w:t>
      </w:r>
      <w:r w:rsidR="00CF2D57" w:rsidRPr="004A2788">
        <w:rPr>
          <w:szCs w:val="24"/>
        </w:rPr>
        <w:t xml:space="preserve"> установка </w:t>
      </w:r>
      <w:r w:rsidRPr="004A2788">
        <w:rPr>
          <w:szCs w:val="24"/>
        </w:rPr>
        <w:t xml:space="preserve">независимо позволяла </w:t>
      </w:r>
      <w:r w:rsidR="00EB3FBD" w:rsidRPr="004A2788">
        <w:rPr>
          <w:szCs w:val="24"/>
        </w:rPr>
        <w:t>изучать</w:t>
      </w:r>
      <w:r w:rsidRPr="004A2788">
        <w:rPr>
          <w:szCs w:val="24"/>
        </w:rPr>
        <w:t xml:space="preserve"> процессы рассеяния </w:t>
      </w:r>
      <w:r w:rsidR="00CF2D57" w:rsidRPr="004A2788">
        <w:rPr>
          <w:szCs w:val="24"/>
        </w:rPr>
        <w:t>и реакций с выходом заряженных частиц</w:t>
      </w:r>
      <w:r w:rsidRPr="004A2788">
        <w:rPr>
          <w:szCs w:val="24"/>
        </w:rPr>
        <w:t xml:space="preserve">. </w:t>
      </w:r>
      <w:r w:rsidR="00CF2D57" w:rsidRPr="004A2788">
        <w:rPr>
          <w:szCs w:val="24"/>
        </w:rPr>
        <w:t xml:space="preserve">Принцип действия экспериментальной установки для экспериментов с выходом заряженных частиц представлен на </w:t>
      </w:r>
      <w:r w:rsidR="00613E85" w:rsidRPr="004A2788">
        <w:rPr>
          <w:szCs w:val="24"/>
        </w:rPr>
        <w:t>р</w:t>
      </w:r>
      <w:r w:rsidR="00CF2D57" w:rsidRPr="004A2788">
        <w:rPr>
          <w:szCs w:val="24"/>
        </w:rPr>
        <w:t xml:space="preserve">исунке </w:t>
      </w:r>
      <w:r w:rsidR="00924660" w:rsidRPr="004A2788">
        <w:rPr>
          <w:szCs w:val="24"/>
        </w:rPr>
        <w:t>9</w:t>
      </w:r>
      <w:r w:rsidR="00396F67" w:rsidRPr="004A2788">
        <w:rPr>
          <w:szCs w:val="24"/>
        </w:rPr>
        <w:t>.</w:t>
      </w:r>
      <w:r w:rsidR="00CF2D57" w:rsidRPr="004A2788">
        <w:rPr>
          <w:szCs w:val="24"/>
        </w:rPr>
        <w:t xml:space="preserve"> Пучок протонов проводился через коллимационную систему (два коллиматора: диаметром 1.5 мм, расположенными на расстоянии 420 мм друг от друга) и формировался на мишени (расположенной на расстоянии 100 мм от последнего коллиматора) в пятно диаметром 1.5 мм. Рассеянные протоны регистрировались кремниевым детектором, расположенным на расстоянии 240 мм от области рассеяния и под углами от 10</w:t>
      </w:r>
      <w:r w:rsidR="00CF2D57" w:rsidRPr="004A2788">
        <w:rPr>
          <w:szCs w:val="24"/>
          <w:vertAlign w:val="superscript"/>
        </w:rPr>
        <w:t>0</w:t>
      </w:r>
      <w:r w:rsidR="00CF2D57" w:rsidRPr="004A2788">
        <w:rPr>
          <w:szCs w:val="24"/>
        </w:rPr>
        <w:t xml:space="preserve"> до 170</w:t>
      </w:r>
      <w:r w:rsidR="00CF2D57" w:rsidRPr="004A2788">
        <w:rPr>
          <w:szCs w:val="24"/>
          <w:vertAlign w:val="superscript"/>
        </w:rPr>
        <w:t>0</w:t>
      </w:r>
      <w:r w:rsidR="00CF2D57" w:rsidRPr="004A2788">
        <w:rPr>
          <w:szCs w:val="24"/>
        </w:rPr>
        <w:t>. Второй детектор, расположенный под углом 160</w:t>
      </w:r>
      <w:r w:rsidR="00CF2D57" w:rsidRPr="004A2788">
        <w:rPr>
          <w:szCs w:val="24"/>
          <w:vertAlign w:val="superscript"/>
        </w:rPr>
        <w:t>0</w:t>
      </w:r>
      <w:r w:rsidR="00CF2D57" w:rsidRPr="004A2788">
        <w:rPr>
          <w:szCs w:val="24"/>
        </w:rPr>
        <w:t xml:space="preserve"> по отношению к падающему пучку, использовался в качестве монитора. Тщательная юстировка системы коллиматоров, а так же подвижного устройства с детектором для измерения угловых распределений, позволила достичь погрешности в определении угла менее чем ± 0.2</w:t>
      </w:r>
      <w:r w:rsidR="00CF2D57" w:rsidRPr="004A2788">
        <w:rPr>
          <w:szCs w:val="24"/>
          <w:vertAlign w:val="superscript"/>
        </w:rPr>
        <w:t>0</w:t>
      </w:r>
      <w:r w:rsidR="00CF2D57" w:rsidRPr="004A2788">
        <w:rPr>
          <w:szCs w:val="24"/>
        </w:rPr>
        <w:t xml:space="preserve">. </w:t>
      </w:r>
      <w:proofErr w:type="gramStart"/>
      <w:r w:rsidR="00CF2D57" w:rsidRPr="004A2788">
        <w:rPr>
          <w:szCs w:val="24"/>
        </w:rPr>
        <w:t>Цилиндр Фарадея (трубка диаметром 15 мм и длинной 150 мм), расположенный на расстоянии 120 мм от мишени, был подсоединен к интегратору тока.</w:t>
      </w:r>
      <w:proofErr w:type="gramEnd"/>
      <w:r w:rsidR="00CF2D57" w:rsidRPr="004A2788">
        <w:rPr>
          <w:szCs w:val="24"/>
        </w:rPr>
        <w:t xml:space="preserve"> Интегратор посылал цифровой импульс на пересчетное устройство, как только собирал порцию заряда (0.1, 1 или 10 </w:t>
      </w:r>
      <w:proofErr w:type="spellStart"/>
      <w:r w:rsidR="00CF2D57" w:rsidRPr="004A2788">
        <w:rPr>
          <w:szCs w:val="24"/>
        </w:rPr>
        <w:t>нан</w:t>
      </w:r>
      <w:proofErr w:type="spellEnd"/>
      <w:proofErr w:type="gramStart"/>
      <w:r w:rsidR="00CF2D57" w:rsidRPr="004A2788">
        <w:rPr>
          <w:szCs w:val="24"/>
          <w:lang w:val="en-US"/>
        </w:rPr>
        <w:t>o</w:t>
      </w:r>
      <w:proofErr w:type="gramEnd"/>
      <w:r w:rsidR="002C17BC">
        <w:rPr>
          <w:szCs w:val="24"/>
        </w:rPr>
        <w:t xml:space="preserve">-кулон). </w:t>
      </w:r>
      <w:r w:rsidR="00CF2D57" w:rsidRPr="004A2788">
        <w:rPr>
          <w:szCs w:val="24"/>
        </w:rPr>
        <w:t>Это позволяло определять накопленный заряд с точностью не хуже чем 1.5% (</w:t>
      </w:r>
      <w:r w:rsidR="00613E85" w:rsidRPr="004A2788">
        <w:rPr>
          <w:szCs w:val="24"/>
        </w:rPr>
        <w:t>с</w:t>
      </w:r>
      <w:r w:rsidR="00CF2D57" w:rsidRPr="004A2788">
        <w:rPr>
          <w:szCs w:val="24"/>
        </w:rPr>
        <w:t xml:space="preserve">м. </w:t>
      </w:r>
      <w:r w:rsidR="00613E85" w:rsidRPr="004A2788">
        <w:rPr>
          <w:szCs w:val="24"/>
        </w:rPr>
        <w:t>р</w:t>
      </w:r>
      <w:r w:rsidR="00CF2D57" w:rsidRPr="004A2788">
        <w:rPr>
          <w:szCs w:val="24"/>
        </w:rPr>
        <w:t xml:space="preserve">исунок 2)  в диапазоне токов от 1 до 200 нА. Внешний вид установки показан на </w:t>
      </w:r>
      <w:r w:rsidR="003A3A7C" w:rsidRPr="004A2788">
        <w:rPr>
          <w:szCs w:val="24"/>
          <w:lang w:val="kk-KZ"/>
        </w:rPr>
        <w:t>р</w:t>
      </w:r>
      <w:proofErr w:type="spellStart"/>
      <w:r w:rsidR="00CF2D57" w:rsidRPr="004A2788">
        <w:rPr>
          <w:szCs w:val="24"/>
        </w:rPr>
        <w:t>исунке</w:t>
      </w:r>
      <w:proofErr w:type="spellEnd"/>
      <w:r w:rsidR="00CF2D57" w:rsidRPr="004A2788">
        <w:rPr>
          <w:szCs w:val="24"/>
        </w:rPr>
        <w:t xml:space="preserve"> 3 (центральная камера). Основные характеристики центральной камеры и другие эксперименты, проводимые с ее использованием, описаны в работе [2</w:t>
      </w:r>
      <w:r w:rsidR="00516819" w:rsidRPr="004A2788">
        <w:rPr>
          <w:szCs w:val="24"/>
        </w:rPr>
        <w:t>0</w:t>
      </w:r>
      <w:r w:rsidR="00CF2D57" w:rsidRPr="004A2788">
        <w:rPr>
          <w:szCs w:val="24"/>
        </w:rPr>
        <w:t>].</w:t>
      </w:r>
    </w:p>
    <w:p w:rsidR="00CF2D57" w:rsidRPr="004A2788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lastRenderedPageBreak/>
        <w:t xml:space="preserve">Методы измерения параметров, необходимых для определения дифференциальных сечений процессов с выходом заряженных частиц точно такие же, как для экспериментов с регистрацией </w:t>
      </w:r>
      <w:proofErr w:type="gramStart"/>
      <w:r w:rsidRPr="004A2788">
        <w:rPr>
          <w:szCs w:val="24"/>
        </w:rPr>
        <w:sym w:font="Symbol" w:char="F067"/>
      </w:r>
      <w:r w:rsidRPr="004A2788">
        <w:rPr>
          <w:szCs w:val="24"/>
        </w:rPr>
        <w:t>-</w:t>
      </w:r>
      <w:proofErr w:type="gramEnd"/>
      <w:r w:rsidRPr="004A2788">
        <w:rPr>
          <w:szCs w:val="24"/>
        </w:rPr>
        <w:t>квантов.</w:t>
      </w:r>
    </w:p>
    <w:p w:rsidR="00CF2D57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Самоподдерживающиеся мишени углерода  естественного состава для экспериментов по изучению процесса упругого рассеяния были изготовлены путем нанесения углерода на стеклянные пластинки с предварительно </w:t>
      </w:r>
      <w:proofErr w:type="spellStart"/>
      <w:r w:rsidRPr="004A2788">
        <w:rPr>
          <w:szCs w:val="24"/>
        </w:rPr>
        <w:t>напыленными</w:t>
      </w:r>
      <w:proofErr w:type="spellEnd"/>
      <w:r w:rsidRPr="004A2788">
        <w:rPr>
          <w:szCs w:val="24"/>
        </w:rPr>
        <w:t xml:space="preserve"> слоями соли. После отжига в течение 12 часов при температуре 150</w:t>
      </w:r>
      <w:r w:rsidRPr="004A2788">
        <w:rPr>
          <w:szCs w:val="24"/>
          <w:vertAlign w:val="superscript"/>
        </w:rPr>
        <w:t>0</w:t>
      </w:r>
      <w:r w:rsidRPr="004A2788">
        <w:rPr>
          <w:szCs w:val="24"/>
          <w:lang w:val="en-US"/>
        </w:rPr>
        <w:t>C</w:t>
      </w:r>
      <w:r w:rsidRPr="004A2788">
        <w:rPr>
          <w:szCs w:val="24"/>
        </w:rPr>
        <w:t xml:space="preserve"> пленки углерода были отделены от стеклянных пластинок и установлены на специально подготовленные рамки.</w:t>
      </w:r>
    </w:p>
    <w:p w:rsidR="00CF2D57" w:rsidRPr="004A2788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t xml:space="preserve">В экспериментах по определению сечений процесса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  <w:lang w:val="en-US"/>
        </w:rPr>
        <w:t>C</w:t>
      </w:r>
      <w:r w:rsidRPr="004A2788">
        <w:rPr>
          <w:szCs w:val="24"/>
        </w:rPr>
        <w:t>(</w:t>
      </w:r>
      <w:r w:rsidRPr="004A2788">
        <w:rPr>
          <w:szCs w:val="24"/>
          <w:lang w:val="en-US"/>
        </w:rPr>
        <w:t>p</w:t>
      </w:r>
      <w:r w:rsidRPr="004A2788">
        <w:rPr>
          <w:szCs w:val="24"/>
        </w:rPr>
        <w:t>,</w:t>
      </w:r>
      <w:r w:rsidRPr="004A2788">
        <w:rPr>
          <w:szCs w:val="24"/>
          <w:lang w:val="en-US"/>
        </w:rPr>
        <w:t>p</w:t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  <w:lang w:val="en-US"/>
        </w:rPr>
        <w:t>C</w:t>
      </w:r>
      <w:r w:rsidRPr="004A2788">
        <w:rPr>
          <w:szCs w:val="24"/>
        </w:rPr>
        <w:t xml:space="preserve"> с использованием центральной камеры особое внимание было уделено динамике дополнительного углеродного осаждения на мишени во время облучения ее пучком протонов при разных энергиях (</w:t>
      </w:r>
      <w:proofErr w:type="gramStart"/>
      <w:r w:rsidR="00613E85" w:rsidRPr="004A2788">
        <w:rPr>
          <w:szCs w:val="24"/>
        </w:rPr>
        <w:t>с</w:t>
      </w:r>
      <w:r w:rsidRPr="004A2788">
        <w:rPr>
          <w:szCs w:val="24"/>
        </w:rPr>
        <w:t>м</w:t>
      </w:r>
      <w:proofErr w:type="gramEnd"/>
      <w:r w:rsidRPr="004A2788">
        <w:rPr>
          <w:szCs w:val="24"/>
        </w:rPr>
        <w:t xml:space="preserve">. </w:t>
      </w:r>
      <w:r w:rsidR="00613E85" w:rsidRPr="004A2788">
        <w:rPr>
          <w:szCs w:val="24"/>
        </w:rPr>
        <w:t>р</w:t>
      </w:r>
      <w:r w:rsidRPr="004A2788">
        <w:rPr>
          <w:szCs w:val="24"/>
        </w:rPr>
        <w:t>исунок 1</w:t>
      </w:r>
      <w:r w:rsidR="00574306" w:rsidRPr="004A2788">
        <w:rPr>
          <w:szCs w:val="24"/>
        </w:rPr>
        <w:t>0</w:t>
      </w:r>
      <w:r w:rsidRPr="004A2788">
        <w:rPr>
          <w:szCs w:val="24"/>
        </w:rPr>
        <w:t xml:space="preserve">). </w:t>
      </w:r>
    </w:p>
    <w:p w:rsidR="00CF2D57" w:rsidRPr="004A2788" w:rsidRDefault="00CF2D57" w:rsidP="00D13EB7">
      <w:pPr>
        <w:ind w:right="-1" w:firstLine="540"/>
        <w:rPr>
          <w:szCs w:val="24"/>
        </w:rPr>
      </w:pPr>
    </w:p>
    <w:p w:rsidR="00CF2D57" w:rsidRPr="004A2788" w:rsidRDefault="005E6182" w:rsidP="00D13EB7">
      <w:pPr>
        <w:ind w:right="-1"/>
        <w:rPr>
          <w:b/>
          <w:szCs w:val="24"/>
        </w:rPr>
      </w:pPr>
      <w:r>
        <w:rPr>
          <w:b/>
          <w:noProof/>
          <w:szCs w:val="24"/>
        </w:rPr>
        <w:pict>
          <v:shape id="Text Box 28" o:spid="_x0000_s1037" type="#_x0000_t202" style="position:absolute;left:0;text-align:left;margin-left:134.85pt;margin-top:0;width:75.7pt;height:22.3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" o:allowincell="f" filled="f" stroked="f">
            <v:textbox inset="4.68pt,2.34pt,4.68pt,2.34pt">
              <w:txbxContent>
                <w:p w:rsidR="00F82254" w:rsidRDefault="00F82254" w:rsidP="00EB3FBD">
                  <w:pPr>
                    <w:autoSpaceDE w:val="0"/>
                    <w:autoSpaceDN w:val="0"/>
                    <w:adjustRightInd w:val="0"/>
                    <w:ind w:firstLine="0"/>
                    <w:rPr>
                      <w:b/>
                      <w:i/>
                      <w:color w:val="000000"/>
                      <w:sz w:val="18"/>
                    </w:rPr>
                  </w:pPr>
                  <w:r>
                    <w:rPr>
                      <w:b/>
                      <w:i/>
                      <w:color w:val="000000"/>
                      <w:sz w:val="18"/>
                    </w:rPr>
                    <w:t>Монитор</w:t>
                  </w:r>
                </w:p>
              </w:txbxContent>
            </v:textbox>
          </v:shape>
        </w:pict>
      </w:r>
      <w:r>
        <w:rPr>
          <w:b/>
          <w:noProof/>
          <w:szCs w:val="24"/>
        </w:rPr>
      </w:r>
      <w:r>
        <w:rPr>
          <w:b/>
          <w:noProof/>
          <w:szCs w:val="24"/>
        </w:rPr>
        <w:pict>
          <v:group id="Полотно 13" o:spid="_x0000_s1038" editas="canvas" style="width:341.55pt;height:232.7pt;mso-position-horizontal-relative:char;mso-position-vertical-relative:line" coordorigin="2410,6543" coordsize="6831,46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CAgICAgICAgICAgICAgICAg&#10;ICAAAAAAAAAAAAAAAAAAAAAAAAAAAAAHAAMBAwABAAAABgAAABoBBQABAAAAYgMAABsBBQABAAAA&#10;agMAACgBAwABAAAAAgAAAAECBAABAAAALjQAAAICBAABAAAACUIAABMCAw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">
            <v:shape id="_x0000_s1039" type="#_x0000_t75" style="position:absolute;left:2410;top:6543;width:6831;height:4654;visibility:visible" o:preferrelative="f">
              <v:fill o:detectmouseclick="t"/>
              <v:path o:connecttype="none"/>
            </v:shape>
            <v:shape id="_x0000_s1095" type="#_x0000_t75" style="position:absolute;left:2746;top:7036;width:5236;height:3928">
              <v:imagedata r:id="rId25" o:title="9"/>
            </v:shape>
            <v:line id="Line 17" o:spid="_x0000_s1041" style="position:absolute;visibility:visible" from="2788,6883" to="3366,8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BA8MEAAADaAAAADwAAAGRycy9kb3ducmV2LnhtbESPUWvCQBCE3wv+h2OFvtWLQUJJPUUU&#10;oSoUakufl9w2F5rbDbmrSf+9Jwh9HGbmG2a5Hn2rLtSHRtjAfJaBIq7ENlwb+PzYPz2DChHZYitM&#10;Bv4owHo1eVhiaWXgd7qcY60ShEOJBlyMXal1qBx5DDPpiJP3Lb3HmGRfa9vjkOC+1XmWFdpjw2nB&#10;YUdbR9XP+dcb+DoU49Hlw+5tJ0XtTgs5DizGPE7HzQuoSGP8D9/br9ZADrcr6Qbo1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8EDwwQAAANoAAAAPAAAAAAAAAAAAAAAA&#10;AKECAABkcnMvZG93bnJldi54bWxQSwUGAAAAAAQABAD5AAAAjwMAAAAA&#10;" strokecolor="red">
              <v:stroke endarrow="block"/>
            </v:line>
            <v:line id="Line 18" o:spid="_x0000_s1042" style="position:absolute;visibility:visible" from="4311,6939" to="4311,8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zla8IAAADaAAAADwAAAGRycy9kb3ducmV2LnhtbESPUWvCQBCE3wv+h2MF3+pFLUFSTxGl&#10;oBYKaunzktvmgrndkLua9N/3CoU+DjPzDbPaDL5Rd+pCLWxgNs1AEZdia64MvF9fHpegQkS22AiT&#10;gW8KsFmPHlZYWOn5TPdLrFSCcCjQgIuxLbQOpSOPYSotcfI+pfMYk+wqbTvsE9w3ep5lufZYc1pw&#10;2NLOUXm7fHkDH8d8OLl5v3/bS1651yc59SzGTMbD9hlUpCH+h//aB2tgAb9X0g3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7zla8IAAADaAAAADwAAAAAAAAAAAAAA&#10;AAChAgAAZHJzL2Rvd25yZXYueG1sUEsFBgAAAAAEAAQA+QAAAJADAAAAAA==&#10;" strokecolor="red">
              <v:stroke endarrow="block"/>
            </v:line>
            <v:line id="Line 19" o:spid="_x0000_s1043" style="position:absolute;flip:x;visibility:visible" from="5493,6882" to="5832,7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hcUMMAAADaAAAADwAAAGRycy9kb3ducmV2LnhtbESPW2vCQBSE3wX/w3KEvunGICJpVhHF&#10;4lPBCwTfTrMnlzZ7Nma3Mf333ULBx2FmvmHSzWAa0VPnassK5rMIBHFudc2lguvlMF2BcB5ZY2OZ&#10;FPyQg816PEox0fbBJ+rPvhQBwi5BBZX3bSKlyysy6Ga2JQ5eYTuDPsiulLrDR4CbRsZRtJQGaw4L&#10;Fba0qyj/On8bBXGRne7vLd7k20f0eVvqzOt9ptTLZNi+gvA0+Gf4v33UChbwdyXcAL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oXFDDAAAA2gAAAA8AAAAAAAAAAAAA&#10;AAAAoQIAAGRycy9kb3ducmV2LnhtbFBLBQYAAAAABAAEAPkAAACRAwAAAAA=&#10;" strokecolor="red">
              <v:stroke endarrow="block"/>
            </v:line>
            <v:line id="Line 20" o:spid="_x0000_s1044" style="position:absolute;flip:x;visibility:visible" from="7692,6939" to="7917,8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T5y8MAAADaAAAADwAAAGRycy9kb3ducmV2LnhtbESPW2vCQBSE3wX/w3KEvunGgCJpVhHF&#10;4lPBCwTfTrMnlzZ7Nma3Mf333ULBx2FmvmHSzWAa0VPnassK5rMIBHFudc2lguvlMF2BcB5ZY2OZ&#10;FPyQg816PEox0fbBJ+rPvhQBwi5BBZX3bSKlyysy6Ga2JQ5eYTuDPsiulLrDR4CbRsZRtJQGaw4L&#10;Fba0qyj/On8bBXGRne7vLd7k20f0eVvqzOt9ptTLZNi+gvA0+Gf4v33UChbwdyXcAL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k+cvDAAAA2gAAAA8AAAAAAAAAAAAA&#10;AAAAoQIAAGRycy9kb3ducmV2LnhtbFBLBQYAAAAABAAEAPkAAACRAwAAAAA=&#10;" strokecolor="red">
              <v:stroke endarrow="block"/>
            </v:line>
            <v:shape id="Text Box 21" o:spid="_x0000_s1045" type="#_x0000_t202" style="position:absolute;left:8148;top:7363;width:1013;height:5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CUwMUA&#10;AADaAAAADwAAAGRycy9kb3ducmV2LnhtbESPzW7CMBCE75V4B2uRuBUHDqhNMYgfgTi0KtAeelzF&#10;SxyI11FsksDT15UqcRzNzDea6byzpWio9oVjBaNhAoI4c7rgXMH31+b5BYQPyBpLx6TgRh7ms97T&#10;FFPtWj5Qcwy5iBD2KSowIVSplD4zZNEPXUUcvZOrLYYo61zqGtsIt6UcJ8lEWiw4LhisaGUouxyv&#10;VsHaVM3Psn1fbfPX8+70IeX+vvhUatDvFm8gAnXhEf5v77SCCfxdiT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gJTAxQAAANoAAAAPAAAAAAAAAAAAAAAAAJgCAABkcnMv&#10;ZG93bnJldi54bWxQSwUGAAAAAAQABAD1AAAAigMAAAAA&#10;" filled="f" stroked="f">
              <v:textbox inset="1.25475mm,.62739mm,1.25475mm,.62739mm">
                <w:txbxContent>
                  <w:p w:rsidR="00F82254" w:rsidRPr="00127B62" w:rsidRDefault="00F82254" w:rsidP="00EB3FBD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b/>
                        <w:i/>
                        <w:color w:val="000000"/>
                        <w:sz w:val="14"/>
                      </w:rPr>
                    </w:pPr>
                    <w:r w:rsidRPr="00127B62">
                      <w:rPr>
                        <w:b/>
                        <w:i/>
                        <w:color w:val="000000"/>
                        <w:sz w:val="14"/>
                      </w:rPr>
                      <w:t>Цилиндр Фарадея</w:t>
                    </w:r>
                  </w:p>
                </w:txbxContent>
              </v:textbox>
            </v:shape>
            <v:line id="Line 22" o:spid="_x0000_s1046" style="position:absolute;flip:x;visibility:visible" from="7974,7841" to="8482,9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rCJ8IAAADaAAAADwAAAGRycy9kb3ducmV2LnhtbESPT4vCMBTE74LfITxhb5rqQaWalmVl&#10;lz0J/oHi7dk822rz0m2yWr+9EQSPw8z8hlmmnanFlVpXWVYwHkUgiHOrKy4U7HffwzkI55E11pZJ&#10;wZ0cpEm/t8RY2xtv6Lr1hQgQdjEqKL1vYildXpJBN7INcfBOtjXog2wLqVu8Bbip5SSKptJgxWGh&#10;xIa+Ssov23+jYHLKNn/rBg/y5xidD1Odeb3KlPoYdJ8LEJ46/w6/2r9awQyeV8INkM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rCJ8IAAADaAAAADwAAAAAAAAAAAAAA&#10;AAChAgAAZHJzL2Rvd25yZXYueG1sUEsFBgAAAAAEAAQA+QAAAJADAAAAAA==&#10;" strokecolor="red">
              <v:stroke endarrow="block"/>
            </v:line>
            <v:shape id="Text Box 23" o:spid="_x0000_s1047" type="#_x0000_t202" style="position:absolute;left:7192;top:6543;width:1912;height:4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OlKcEA&#10;AADaAAAADwAAAGRycy9kb3ducmV2LnhtbERPPW/CMBDdK/U/WFeJrTjtgCBgEFAVMYCglIHxFB9x&#10;ID5HsUkCvx4PlTo+ve/JrLOlaKj2hWMFH/0EBHHmdMG5guPv9/sQhA/IGkvHpOBOHmbT15cJptq1&#10;/EPNIeQihrBPUYEJoUql9Jkhi77vKuLInV1tMURY51LX2MZwW8rPJBlIiwXHBoMVLQ1l18PNKvgy&#10;VXNatJvlKh9d1uetlPvHfKdU762bj0EE6sK/+M+91gri1ngl3gA5f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1TpSnBAAAA2gAAAA8AAAAAAAAAAAAAAAAAmAIAAGRycy9kb3du&#10;cmV2LnhtbFBLBQYAAAAABAAEAPUAAACGAwAAAAA=&#10;" filled="f" stroked="f">
              <v:textbox inset="1.25475mm,.62739mm,1.25475mm,.62739mm">
                <w:txbxContent>
                  <w:p w:rsidR="00F82254" w:rsidRPr="00127B62" w:rsidRDefault="00F82254" w:rsidP="00EB3FBD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b/>
                        <w:i/>
                        <w:color w:val="000000"/>
                        <w:sz w:val="14"/>
                      </w:rPr>
                    </w:pPr>
                    <w:r w:rsidRPr="00127B62">
                      <w:rPr>
                        <w:b/>
                        <w:i/>
                        <w:color w:val="000000"/>
                        <w:sz w:val="14"/>
                      </w:rPr>
                      <w:t>Детектор для измерения угловых распределений</w:t>
                    </w:r>
                  </w:p>
                </w:txbxContent>
              </v:textbox>
            </v:shape>
            <v:shape id="Text Box 24" o:spid="_x0000_s1048" type="#_x0000_t202" style="position:absolute;left:5470;top:6543;width:1071;height:4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8AssQA&#10;AADaAAAADwAAAGRycy9kb3ducmV2LnhtbESPQWvCQBSE70L/w/IK3nRjD1Kjq6hF8aDUqgePj+wz&#10;mzb7NmTXJPXXdwuFHoeZ+YaZLTpbioZqXzhWMBomIIgzpwvOFVzOm8ErCB+QNZaOScE3eVjMn3oz&#10;TLVr+YOaU8hFhLBPUYEJoUql9Jkhi37oKuLo3VxtMURZ51LX2Ea4LeVLkoylxYLjgsGK1oayr9Pd&#10;KngzVXNdtfv1Np987m4HKY+P5btS/eduOQURqAv/4b/2TiuYwO+VeAPk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fALLEAAAA2gAAAA8AAAAAAAAAAAAAAAAAmAIAAGRycy9k&#10;b3ducmV2LnhtbFBLBQYAAAAABAAEAPUAAACJAwAAAAA=&#10;" filled="f" stroked="f">
              <v:textbox inset="1.25475mm,.62739mm,1.25475mm,.62739mm">
                <w:txbxContent>
                  <w:p w:rsidR="00F82254" w:rsidRPr="00127B62" w:rsidRDefault="00F82254" w:rsidP="00EB3FBD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b/>
                        <w:i/>
                        <w:color w:val="000000"/>
                        <w:sz w:val="14"/>
                      </w:rPr>
                    </w:pPr>
                    <w:r w:rsidRPr="00127B62">
                      <w:rPr>
                        <w:b/>
                        <w:i/>
                        <w:color w:val="000000"/>
                        <w:sz w:val="14"/>
                      </w:rPr>
                      <w:t>Мишенное устройство</w:t>
                    </w:r>
                  </w:p>
                </w:txbxContent>
              </v:textbox>
            </v:shape>
            <v:shape id="Text Box 25" o:spid="_x0000_s1049" type="#_x0000_t202" style="position:absolute;left:2510;top:6543;width:1409;height:4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nl/cYA&#10;AADbAAAADwAAAGRycy9kb3ducmV2LnhtbESPQU/CQBCF7yb+h82YcJOtHoxUFoIYDQcJiB44TrpD&#10;t9idbbpLW/j1zMHE20zem/e+mc4HX6uO2lgFNvAwzkARF8FWXBr4+X6/fwYVE7LFOjAZOFOE+ez2&#10;Zoq5DT1/UbdLpZIQjjkacCk1udaxcOQxjkNDLNohtB6TrG2pbYu9hPtaP2bZk/ZYsTQ4bGjpqPjd&#10;nbyBN9d0+9f+c/lRTo6rw1rr7WWxMWZ0NyxeQCUa0r/573plBV/o5RcZQM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nl/cYAAADbAAAADwAAAAAAAAAAAAAAAACYAgAAZHJz&#10;L2Rvd25yZXYueG1sUEsFBgAAAAAEAAQA9QAAAIsDAAAAAA==&#10;" filled="f" stroked="f">
              <v:textbox inset="1.25475mm,.62739mm,1.25475mm,.62739mm">
                <w:txbxContent>
                  <w:p w:rsidR="00F82254" w:rsidRPr="00127B62" w:rsidRDefault="00F82254" w:rsidP="00EB3FBD">
                    <w:pPr>
                      <w:autoSpaceDE w:val="0"/>
                      <w:autoSpaceDN w:val="0"/>
                      <w:adjustRightInd w:val="0"/>
                      <w:ind w:firstLine="0"/>
                      <w:jc w:val="left"/>
                      <w:rPr>
                        <w:b/>
                        <w:i/>
                        <w:color w:val="000000"/>
                        <w:sz w:val="14"/>
                      </w:rPr>
                    </w:pPr>
                    <w:r w:rsidRPr="00127B62">
                      <w:rPr>
                        <w:b/>
                        <w:i/>
                        <w:color w:val="000000"/>
                        <w:sz w:val="14"/>
                      </w:rPr>
                      <w:t>Система коллимации пучка коллиматоров</w:t>
                    </w:r>
                  </w:p>
                </w:txbxContent>
              </v:textbox>
            </v:shape>
            <v:line id="Line 26" o:spid="_x0000_s1050" style="position:absolute;flip:x y;visibility:visible" from="6645,8320" to="8285,9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ZEicIAAADbAAAADwAAAGRycy9kb3ducmV2LnhtbERPPWvDMBDdA/0P4grdEjmGlOJGCaVQ&#10;CHhwmmbpdrWutql1MpJi2f++CgSy3eN93nY/mV6M5HxnWcF6lYEgrq3uuFFw/vpYvoDwAVljb5kU&#10;zORhv3tYbLHQNvInjafQiBTCvkAFbQhDIaWvWzLoV3YgTtyvdQZDgq6R2mFM4aaXeZY9S4Mdp4YW&#10;B3pvqf47XYyCuGnKi57qyvdVjPPx+yefS6fU0+P09goi0BTu4pv7oNP8NVx/SQfI3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1ZEicIAAADbAAAADwAAAAAAAAAAAAAA&#10;AAChAgAAZHJzL2Rvd25yZXYueG1sUEsFBgAAAAAEAAQA+QAAAJADAAAAAA==&#10;" strokecolor="red">
              <v:stroke endarrow="block"/>
            </v:line>
            <v:shape id="Text Box 27" o:spid="_x0000_s1051" type="#_x0000_t202" style="position:absolute;left:8012;top:9413;width:1229;height:12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feEcMA&#10;AADbAAAADwAAAGRycy9kb3ducmV2LnhtbERPO2/CMBDeK/EfrENiKw4MqE0xiIdADK0KtEPHU3zE&#10;gfgcxSYJ/Pq6UiW2+/Q9bzrvbCkaqn3hWMFomIAgzpwuOFfw/bV5fgHhA7LG0jEpuJGH+az3NMVU&#10;u5YP1BxDLmII+xQVmBCqVEqfGbLoh64ijtzJ1RZDhHUudY1tDLelHCfJRFosODYYrGhlKLscr1bB&#10;2lTNz7J9X23z1/Pu9CHl/r74VGrQ7xZvIAJ14SH+d+90nD+Gv1/iAXL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feEcMAAADbAAAADwAAAAAAAAAAAAAAAACYAgAAZHJzL2Rv&#10;d25yZXYueG1sUEsFBgAAAAAEAAQA9QAAAIgDAAAAAA==&#10;" filled="f" stroked="f">
              <v:textbox inset="1.25475mm,.62739mm,1.25475mm,.62739mm">
                <w:txbxContent>
                  <w:p w:rsidR="00F82254" w:rsidRPr="00127B62" w:rsidRDefault="00F82254" w:rsidP="00EB3FBD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b/>
                        <w:i/>
                        <w:color w:val="000000"/>
                        <w:sz w:val="14"/>
                      </w:rPr>
                    </w:pPr>
                    <w:r w:rsidRPr="00127B62">
                      <w:rPr>
                        <w:b/>
                        <w:i/>
                        <w:color w:val="000000"/>
                        <w:sz w:val="14"/>
                      </w:rPr>
                      <w:t>Коллимационная система для рассеянных частиц пучк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B3FBD" w:rsidRPr="004A2788" w:rsidRDefault="00EB3FBD" w:rsidP="00D13EB7">
      <w:pPr>
        <w:ind w:right="-1"/>
        <w:rPr>
          <w:b/>
          <w:szCs w:val="24"/>
        </w:rPr>
      </w:pPr>
      <w:r w:rsidRPr="004A2788">
        <w:rPr>
          <w:szCs w:val="24"/>
        </w:rPr>
        <w:t xml:space="preserve">Рисунок </w:t>
      </w:r>
      <w:r w:rsidR="00CF42A4" w:rsidRPr="004A2788">
        <w:rPr>
          <w:szCs w:val="24"/>
        </w:rPr>
        <w:t>9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Внутренний вид центральной камеры для </w:t>
      </w:r>
      <w:r w:rsidR="00453984" w:rsidRPr="004A2788">
        <w:rPr>
          <w:szCs w:val="24"/>
        </w:rPr>
        <w:t>э</w:t>
      </w:r>
      <w:r w:rsidRPr="004A2788">
        <w:rPr>
          <w:szCs w:val="24"/>
        </w:rPr>
        <w:t>кспериментов с регистрацией заряженных частиц</w:t>
      </w:r>
    </w:p>
    <w:p w:rsidR="00CA6250" w:rsidRPr="004A2788" w:rsidRDefault="00CA6250" w:rsidP="00D13EB7">
      <w:pPr>
        <w:ind w:right="-1"/>
        <w:rPr>
          <w:szCs w:val="24"/>
        </w:rPr>
      </w:pPr>
    </w:p>
    <w:p w:rsidR="00EB3FBD" w:rsidRPr="004A2788" w:rsidRDefault="00CA6250" w:rsidP="00D13EB7">
      <w:pPr>
        <w:ind w:right="-1"/>
        <w:rPr>
          <w:b/>
          <w:szCs w:val="24"/>
        </w:rPr>
      </w:pPr>
      <w:r w:rsidRPr="004A2788">
        <w:rPr>
          <w:szCs w:val="24"/>
        </w:rPr>
        <w:t>Измерения сечений исследуемых процессов в области энергий, представляющей интерес для астрофизики, проведены на выведенном пучке протонов электростатического тандемного ускорителя УКП-2-1 Института Ядерной Физики.</w:t>
      </w:r>
    </w:p>
    <w:tbl>
      <w:tblPr>
        <w:tblW w:w="0" w:type="auto"/>
        <w:tblInd w:w="108" w:type="dxa"/>
        <w:tblLook w:val="01E0"/>
      </w:tblPr>
      <w:tblGrid>
        <w:gridCol w:w="9462"/>
      </w:tblGrid>
      <w:tr w:rsidR="00CF2D57" w:rsidRPr="004A2788" w:rsidTr="004817DB">
        <w:tc>
          <w:tcPr>
            <w:tcW w:w="9462" w:type="dxa"/>
          </w:tcPr>
          <w:p w:rsidR="00CF2D57" w:rsidRPr="004A2788" w:rsidRDefault="00127B62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object w:dxaOrig="7875" w:dyaOrig="5803">
                <v:shape id="_x0000_i1034" type="#_x0000_t75" style="width:391.15pt;height:189.7pt" o:ole="" o:bordertopcolor="white" o:borderleftcolor="white" o:borderbottomcolor="white" o:borderrightcolor="white" filled="t">
                  <v:imagedata r:id="rId26" o:title=""/>
                  <w10:bordertop type="single" width="6"/>
                  <w10:borderleft type="single" width="6"/>
                  <w10:borderbottom type="single" width="6"/>
                  <w10:borderright type="single" width="6"/>
                </v:shape>
                <o:OLEObject Type="Embed" ProgID="Origin50.Graph" ShapeID="_x0000_i1034" DrawAspect="Content" ObjectID="_1601713633" r:id="rId27"/>
              </w:object>
            </w:r>
          </w:p>
        </w:tc>
      </w:tr>
      <w:tr w:rsidR="00CF2D57" w:rsidRPr="004A2788" w:rsidTr="004817DB">
        <w:tc>
          <w:tcPr>
            <w:tcW w:w="9462" w:type="dxa"/>
          </w:tcPr>
          <w:p w:rsidR="00CF2D57" w:rsidRPr="004A2788" w:rsidRDefault="00CF2D57" w:rsidP="00D13EB7">
            <w:pPr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>Рисунок 1</w:t>
            </w:r>
            <w:r w:rsidR="00CF42A4" w:rsidRPr="004A2788">
              <w:rPr>
                <w:szCs w:val="24"/>
              </w:rPr>
              <w:t>0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Пример динамики углеродного осаждения во время облучения мишени </w:t>
            </w:r>
            <w:r w:rsidRPr="004A2788">
              <w:rPr>
                <w:szCs w:val="24"/>
                <w:lang w:val="en-US"/>
              </w:rPr>
              <w:t>Al</w:t>
            </w:r>
            <w:r w:rsidRPr="004A2788">
              <w:rPr>
                <w:szCs w:val="24"/>
                <w:vertAlign w:val="subscript"/>
              </w:rPr>
              <w:t>2</w:t>
            </w:r>
            <w:r w:rsidRPr="004A2788">
              <w:rPr>
                <w:szCs w:val="24"/>
                <w:lang w:val="en-US"/>
              </w:rPr>
              <w:t>O</w:t>
            </w:r>
            <w:r w:rsidRPr="004A2788">
              <w:rPr>
                <w:szCs w:val="24"/>
                <w:vertAlign w:val="subscript"/>
              </w:rPr>
              <w:t>3</w:t>
            </w:r>
            <w:r w:rsidRPr="004A2788">
              <w:rPr>
                <w:szCs w:val="24"/>
              </w:rPr>
              <w:t xml:space="preserve"> пучком протонов с энергией </w:t>
            </w:r>
            <w:proofErr w:type="spellStart"/>
            <w:r w:rsidRPr="004A2788">
              <w:rPr>
                <w:szCs w:val="24"/>
                <w:lang w:val="en-US"/>
              </w:rPr>
              <w:t>E</w:t>
            </w:r>
            <w:r w:rsidRPr="004A2788">
              <w:rPr>
                <w:szCs w:val="24"/>
                <w:vertAlign w:val="subscript"/>
                <w:lang w:val="en-US"/>
              </w:rPr>
              <w:t>p</w:t>
            </w:r>
            <w:proofErr w:type="spellEnd"/>
            <w:r w:rsidR="00127B62" w:rsidRPr="004A2788">
              <w:rPr>
                <w:szCs w:val="24"/>
              </w:rPr>
              <w:t>=</w:t>
            </w:r>
            <w:r w:rsidRPr="004A2788">
              <w:rPr>
                <w:szCs w:val="24"/>
              </w:rPr>
              <w:t>1300 кэВ</w:t>
            </w:r>
          </w:p>
        </w:tc>
      </w:tr>
    </w:tbl>
    <w:p w:rsidR="00127B62" w:rsidRPr="004A2788" w:rsidRDefault="00127B62" w:rsidP="00D13EB7">
      <w:pPr>
        <w:ind w:right="-1" w:firstLine="540"/>
        <w:rPr>
          <w:szCs w:val="24"/>
        </w:rPr>
      </w:pPr>
    </w:p>
    <w:p w:rsidR="00CF2D57" w:rsidRPr="004A2788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t xml:space="preserve">Ускоритель имеет два независимых канала транспортировки пучков ионов, объединенных одним ускоряющим потенциалом. На </w:t>
      </w:r>
      <w:r w:rsidR="00613E85" w:rsidRPr="004A2788">
        <w:rPr>
          <w:szCs w:val="24"/>
        </w:rPr>
        <w:t>р</w:t>
      </w:r>
      <w:r w:rsidRPr="004A2788">
        <w:rPr>
          <w:szCs w:val="24"/>
        </w:rPr>
        <w:t>исунке 1</w:t>
      </w:r>
      <w:r w:rsidR="00CF42A4" w:rsidRPr="004A2788">
        <w:rPr>
          <w:szCs w:val="24"/>
        </w:rPr>
        <w:t>1</w:t>
      </w:r>
      <w:r w:rsidRPr="004A2788">
        <w:rPr>
          <w:szCs w:val="24"/>
        </w:rPr>
        <w:t xml:space="preserve"> показана схема протонного канала ускорителя. Анализирующий магнит, включающий ЯМР (ядерный магнитный резонанс) стабилизацию магнитного поля, имеет разрешение по массе </w:t>
      </w:r>
      <w:r w:rsidRPr="004A2788">
        <w:rPr>
          <w:szCs w:val="24"/>
          <w:lang w:val="en-US"/>
        </w:rPr>
        <w:t>M</w:t>
      </w:r>
      <w:r w:rsidRPr="004A2788">
        <w:rPr>
          <w:szCs w:val="24"/>
        </w:rPr>
        <w:t>/</w:t>
      </w:r>
      <w:proofErr w:type="spellStart"/>
      <w:r w:rsidRPr="004A2788">
        <w:rPr>
          <w:szCs w:val="24"/>
          <w:lang w:val="en-US"/>
        </w:rPr>
        <w:t>δM</w:t>
      </w:r>
      <w:proofErr w:type="spellEnd"/>
      <w:r w:rsidRPr="004A2788">
        <w:rPr>
          <w:szCs w:val="24"/>
        </w:rPr>
        <w:t xml:space="preserve"> ≈ 200. На ускорителе имеется возможность плавно менять энергию протонов (с шагом 1 кэВ), что очень важно при изучении функций возбуждения. Подробное описание ускорителя дано в работе [</w:t>
      </w:r>
      <w:r w:rsidR="00F75B11" w:rsidRPr="004A2788">
        <w:rPr>
          <w:szCs w:val="24"/>
        </w:rPr>
        <w:t>23</w:t>
      </w:r>
      <w:r w:rsidRPr="004A2788">
        <w:rPr>
          <w:szCs w:val="24"/>
        </w:rPr>
        <w:t xml:space="preserve">]. </w:t>
      </w:r>
    </w:p>
    <w:p w:rsidR="00CF2D57" w:rsidRPr="004A2788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t xml:space="preserve">Протоны ускорялись до энергий от 150 до 1263 кэВ. Величина тока пучка ограничивалась степенью стойкости мишени и загрузочными характеристиками электронной аппаратуры и была в пределах от 1 нА до 15 </w:t>
      </w:r>
      <w:proofErr w:type="spellStart"/>
      <w:r w:rsidRPr="004A2788">
        <w:rPr>
          <w:szCs w:val="24"/>
          <w:lang w:val="en-US"/>
        </w:rPr>
        <w:t>μA</w:t>
      </w:r>
      <w:proofErr w:type="spellEnd"/>
      <w:r w:rsidRPr="004A2788">
        <w:rPr>
          <w:szCs w:val="24"/>
        </w:rPr>
        <w:t>.</w:t>
      </w:r>
    </w:p>
    <w:p w:rsidR="00CF2D57" w:rsidRPr="004A2788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t xml:space="preserve">Так как сечения резонансных процессов, а также реакций, измеряемых в области ниже кулоновского барьера, имеют крутую зависимость от энергии, то важным  моментом становится точное знание энергии ускоренных частиц и ее </w:t>
      </w:r>
      <w:proofErr w:type="spellStart"/>
      <w:r w:rsidRPr="004A2788">
        <w:rPr>
          <w:szCs w:val="24"/>
        </w:rPr>
        <w:t>воспроизводимость</w:t>
      </w:r>
      <w:proofErr w:type="spellEnd"/>
      <w:r w:rsidRPr="004A2788">
        <w:rPr>
          <w:szCs w:val="24"/>
        </w:rPr>
        <w:t xml:space="preserve">. </w:t>
      </w:r>
    </w:p>
    <w:p w:rsidR="00CF2D57" w:rsidRPr="002C6C27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t>Калибровка энергии пучка протонов осуществлялась с помощью реакций, имеющих узкие, хорошо выделенные, резонансы [</w:t>
      </w:r>
      <w:r w:rsidR="00127B62" w:rsidRPr="004A2788">
        <w:rPr>
          <w:szCs w:val="24"/>
        </w:rPr>
        <w:t>24,</w:t>
      </w:r>
      <w:r w:rsidR="00A262B5" w:rsidRPr="004A2788">
        <w:rPr>
          <w:szCs w:val="24"/>
        </w:rPr>
        <w:t>25</w:t>
      </w:r>
      <w:r w:rsidRPr="004A2788">
        <w:rPr>
          <w:szCs w:val="24"/>
        </w:rPr>
        <w:t xml:space="preserve">]. Для этих целей использовались реакции </w:t>
      </w:r>
      <w:r w:rsidRPr="004A2788">
        <w:rPr>
          <w:szCs w:val="24"/>
          <w:vertAlign w:val="superscript"/>
        </w:rPr>
        <w:t>27</w:t>
      </w:r>
      <w:r w:rsidRPr="004A2788">
        <w:rPr>
          <w:szCs w:val="24"/>
        </w:rPr>
        <w:t>Al(</w:t>
      </w:r>
      <w:proofErr w:type="spellStart"/>
      <w:r w:rsidRPr="004A2788">
        <w:rPr>
          <w:szCs w:val="24"/>
        </w:rPr>
        <w:t>p</w:t>
      </w:r>
      <w:proofErr w:type="spell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28</w:t>
      </w:r>
      <w:r w:rsidRPr="004A2788">
        <w:rPr>
          <w:szCs w:val="24"/>
        </w:rPr>
        <w:t xml:space="preserve">Si при </w:t>
      </w:r>
      <w:proofErr w:type="spellStart"/>
      <w:proofErr w:type="gramStart"/>
      <w:r w:rsidRPr="004A2788">
        <w:rPr>
          <w:i/>
          <w:szCs w:val="24"/>
        </w:rPr>
        <w:t>E</w:t>
      </w:r>
      <w:proofErr w:type="gramEnd"/>
      <w:r w:rsidRPr="004A2788">
        <w:rPr>
          <w:i/>
          <w:szCs w:val="24"/>
          <w:vertAlign w:val="subscript"/>
        </w:rPr>
        <w:t>р</w:t>
      </w:r>
      <w:proofErr w:type="spellEnd"/>
      <w:r w:rsidRPr="004A2788">
        <w:rPr>
          <w:i/>
          <w:szCs w:val="24"/>
          <w:vertAlign w:val="subscript"/>
        </w:rPr>
        <w:t xml:space="preserve">, рез. </w:t>
      </w:r>
      <w:r w:rsidRPr="004A2788">
        <w:rPr>
          <w:szCs w:val="24"/>
        </w:rPr>
        <w:t xml:space="preserve">= 632, 773, 992, 1089 кэВ и </w:t>
      </w:r>
      <w:r w:rsidRPr="004A2788">
        <w:rPr>
          <w:szCs w:val="24"/>
          <w:vertAlign w:val="superscript"/>
        </w:rPr>
        <w:t>19</w:t>
      </w:r>
      <w:r w:rsidRPr="004A2788">
        <w:rPr>
          <w:szCs w:val="24"/>
        </w:rPr>
        <w:t>F(</w:t>
      </w:r>
      <w:proofErr w:type="spellStart"/>
      <w:r w:rsidRPr="004A2788">
        <w:rPr>
          <w:szCs w:val="24"/>
        </w:rPr>
        <w:t>p</w:t>
      </w:r>
      <w:proofErr w:type="spellEnd"/>
      <w:r w:rsidRPr="004A2788">
        <w:rPr>
          <w:szCs w:val="24"/>
        </w:rPr>
        <w:t>,</w:t>
      </w:r>
      <w:r w:rsidRPr="004A2788">
        <w:rPr>
          <w:szCs w:val="24"/>
        </w:rPr>
        <w:sym w:font="Symbol" w:char="F061"/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6</w:t>
      </w:r>
      <w:r w:rsidRPr="004A2788">
        <w:rPr>
          <w:szCs w:val="24"/>
        </w:rPr>
        <w:t xml:space="preserve">O при </w:t>
      </w:r>
      <w:proofErr w:type="spellStart"/>
      <w:r w:rsidRPr="004A2788">
        <w:rPr>
          <w:i/>
          <w:szCs w:val="24"/>
        </w:rPr>
        <w:t>E</w:t>
      </w:r>
      <w:r w:rsidRPr="004A2788">
        <w:rPr>
          <w:i/>
          <w:szCs w:val="24"/>
          <w:vertAlign w:val="subscript"/>
        </w:rPr>
        <w:t>р</w:t>
      </w:r>
      <w:proofErr w:type="spellEnd"/>
      <w:r w:rsidRPr="004A2788">
        <w:rPr>
          <w:i/>
          <w:szCs w:val="24"/>
          <w:vertAlign w:val="subscript"/>
        </w:rPr>
        <w:t xml:space="preserve">, рез </w:t>
      </w:r>
      <w:r w:rsidRPr="004A2788">
        <w:rPr>
          <w:szCs w:val="24"/>
        </w:rPr>
        <w:t xml:space="preserve">= 340 кэВ. Точность калибровки при этом составила </w:t>
      </w:r>
      <w:r w:rsidRPr="004A2788">
        <w:rPr>
          <w:szCs w:val="24"/>
        </w:rPr>
        <w:sym w:font="Symbol" w:char="F0B1"/>
      </w:r>
      <w:r w:rsidRPr="004A2788">
        <w:rPr>
          <w:szCs w:val="24"/>
        </w:rPr>
        <w:t xml:space="preserve">1 кэВ. На </w:t>
      </w:r>
      <w:r w:rsidR="00613E85" w:rsidRPr="004A2788">
        <w:rPr>
          <w:szCs w:val="24"/>
        </w:rPr>
        <w:t>р</w:t>
      </w:r>
      <w:r w:rsidRPr="004A2788">
        <w:rPr>
          <w:szCs w:val="24"/>
        </w:rPr>
        <w:t xml:space="preserve">исунке </w:t>
      </w:r>
      <w:r w:rsidR="00D37839" w:rsidRPr="004A2788">
        <w:rPr>
          <w:szCs w:val="24"/>
        </w:rPr>
        <w:t>1</w:t>
      </w:r>
      <w:r w:rsidRPr="004A2788">
        <w:rPr>
          <w:szCs w:val="24"/>
        </w:rPr>
        <w:t xml:space="preserve">2 представлены кривые выхода в районах вышеприведенных резонансов. Зависимость истинной энергии ускоренных протонов от энергии, выдаваемой управляющим ускорителем УКП-2-1 компьютером, представлена на </w:t>
      </w:r>
      <w:r w:rsidR="00613E85" w:rsidRPr="004A2788">
        <w:rPr>
          <w:szCs w:val="24"/>
        </w:rPr>
        <w:t>р</w:t>
      </w:r>
      <w:r w:rsidRPr="004A2788">
        <w:rPr>
          <w:szCs w:val="24"/>
        </w:rPr>
        <w:t xml:space="preserve">исунке </w:t>
      </w:r>
      <w:r w:rsidR="00D37839" w:rsidRPr="004A2788">
        <w:rPr>
          <w:szCs w:val="24"/>
        </w:rPr>
        <w:t>13</w:t>
      </w:r>
      <w:r w:rsidR="002C6C27">
        <w:rPr>
          <w:szCs w:val="24"/>
        </w:rPr>
        <w:t>.</w:t>
      </w:r>
    </w:p>
    <w:p w:rsidR="00CF2D57" w:rsidRPr="004A2788" w:rsidRDefault="00CF2D57" w:rsidP="00D13EB7">
      <w:pPr>
        <w:ind w:right="-1" w:firstLine="540"/>
        <w:rPr>
          <w:szCs w:val="24"/>
        </w:rPr>
      </w:pPr>
      <w:r w:rsidRPr="004A2788">
        <w:rPr>
          <w:szCs w:val="24"/>
        </w:rPr>
        <w:lastRenderedPageBreak/>
        <w:t xml:space="preserve">Энергетический разброс пучка протонов определялся почти таким же способом, что и толщина мишеней. С использованием алюминиевой мишени была измерена кривая выхода реакции </w:t>
      </w:r>
      <w:r w:rsidRPr="004A2788">
        <w:rPr>
          <w:szCs w:val="24"/>
          <w:vertAlign w:val="superscript"/>
        </w:rPr>
        <w:t>27</w:t>
      </w:r>
      <w:r w:rsidRPr="004A2788">
        <w:rPr>
          <w:szCs w:val="24"/>
          <w:lang w:val="en-US"/>
        </w:rPr>
        <w:t>Al</w:t>
      </w:r>
      <w:r w:rsidRPr="004A2788">
        <w:rPr>
          <w:szCs w:val="24"/>
        </w:rPr>
        <w:t>(</w:t>
      </w:r>
      <w:r w:rsidRPr="004A2788">
        <w:rPr>
          <w:szCs w:val="24"/>
          <w:lang w:val="en-US"/>
        </w:rPr>
        <w:t>p</w:t>
      </w:r>
      <w:r w:rsidRPr="004A2788">
        <w:rPr>
          <w:szCs w:val="24"/>
        </w:rPr>
        <w:t>,γ)</w:t>
      </w:r>
      <w:r w:rsidRPr="004A2788">
        <w:rPr>
          <w:szCs w:val="24"/>
          <w:vertAlign w:val="superscript"/>
        </w:rPr>
        <w:t>28</w:t>
      </w:r>
      <w:r w:rsidRPr="004A2788">
        <w:rPr>
          <w:szCs w:val="24"/>
          <w:lang w:val="en-US"/>
        </w:rPr>
        <w:t>Si</w:t>
      </w:r>
      <w:r w:rsidRPr="004A2788">
        <w:rPr>
          <w:szCs w:val="24"/>
        </w:rPr>
        <w:t xml:space="preserve"> в районе резонанса</w:t>
      </w:r>
      <w:proofErr w:type="spellStart"/>
      <w:proofErr w:type="gramStart"/>
      <w:r w:rsidRPr="004A2788">
        <w:rPr>
          <w:i/>
          <w:szCs w:val="24"/>
          <w:lang w:val="en-US"/>
        </w:rPr>
        <w:t>E</w:t>
      </w:r>
      <w:r w:rsidRPr="004A2788">
        <w:rPr>
          <w:i/>
          <w:szCs w:val="24"/>
          <w:vertAlign w:val="subscript"/>
          <w:lang w:val="en-US"/>
        </w:rPr>
        <w:t>p</w:t>
      </w:r>
      <w:proofErr w:type="spellEnd"/>
      <w:proofErr w:type="gramEnd"/>
      <w:r w:rsidRPr="004A2788">
        <w:rPr>
          <w:szCs w:val="24"/>
        </w:rPr>
        <w:t xml:space="preserve">= 992 </w:t>
      </w:r>
      <w:proofErr w:type="spellStart"/>
      <w:r w:rsidRPr="004A2788">
        <w:rPr>
          <w:szCs w:val="24"/>
          <w:lang w:val="en-US"/>
        </w:rPr>
        <w:t>keV</w:t>
      </w:r>
      <w:proofErr w:type="spellEnd"/>
      <w:r w:rsidRPr="004A2788">
        <w:rPr>
          <w:szCs w:val="24"/>
        </w:rPr>
        <w:t xml:space="preserve"> (который имеет ширину менее 0.1 кэВ). Энергетический разброс в пучке соответствовал ширине переднего фронта кривой выхода. Как видно из </w:t>
      </w:r>
      <w:r w:rsidR="00613E85" w:rsidRPr="004A2788">
        <w:rPr>
          <w:szCs w:val="24"/>
        </w:rPr>
        <w:t>р</w:t>
      </w:r>
      <w:r w:rsidRPr="004A2788">
        <w:rPr>
          <w:szCs w:val="24"/>
        </w:rPr>
        <w:t xml:space="preserve">исунка 5, разброс энергий протонов в пучке ускорителя УКП-2-1 равен 1.2 кэВ. </w:t>
      </w:r>
    </w:p>
    <w:tbl>
      <w:tblPr>
        <w:tblW w:w="0" w:type="auto"/>
        <w:tblInd w:w="108" w:type="dxa"/>
        <w:tblLayout w:type="fixed"/>
        <w:tblLook w:val="01E0"/>
      </w:tblPr>
      <w:tblGrid>
        <w:gridCol w:w="57"/>
        <w:gridCol w:w="4763"/>
        <w:gridCol w:w="4394"/>
        <w:gridCol w:w="23"/>
        <w:gridCol w:w="34"/>
        <w:gridCol w:w="85"/>
      </w:tblGrid>
      <w:tr w:rsidR="00CF2D57" w:rsidRPr="004A2788" w:rsidTr="00127B62">
        <w:trPr>
          <w:gridAfter w:val="3"/>
          <w:wAfter w:w="142" w:type="dxa"/>
        </w:trPr>
        <w:tc>
          <w:tcPr>
            <w:tcW w:w="9214" w:type="dxa"/>
            <w:gridSpan w:val="3"/>
          </w:tcPr>
          <w:p w:rsidR="00CF2D57" w:rsidRPr="004A2788" w:rsidRDefault="003A06AB" w:rsidP="00D13EB7">
            <w:pPr>
              <w:pStyle w:val="23"/>
              <w:spacing w:after="0" w:line="360" w:lineRule="auto"/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object w:dxaOrig="1875" w:dyaOrig="1875">
                <v:shape id="_x0000_i1066" type="#_x0000_t75" style="width:396pt;height:202.85pt" o:ole="">
                  <v:imagedata r:id="rId28" o:title=""/>
                </v:shape>
                <o:OLEObject Type="Embed" ProgID="PBrush" ShapeID="_x0000_i1066" DrawAspect="Content" ObjectID="_1601713634" r:id="rId29"/>
              </w:object>
            </w:r>
          </w:p>
          <w:p w:rsidR="00127B62" w:rsidRPr="004A2788" w:rsidRDefault="00127B62" w:rsidP="003A06AB">
            <w:pPr>
              <w:pStyle w:val="23"/>
              <w:spacing w:after="0" w:line="360" w:lineRule="auto"/>
              <w:ind w:right="-1" w:firstLine="0"/>
              <w:rPr>
                <w:szCs w:val="24"/>
                <w:lang w:val="en-US"/>
              </w:rPr>
            </w:pPr>
          </w:p>
        </w:tc>
      </w:tr>
      <w:tr w:rsidR="00CF2D57" w:rsidRPr="004A2788" w:rsidTr="00127B62">
        <w:trPr>
          <w:gridAfter w:val="3"/>
          <w:wAfter w:w="142" w:type="dxa"/>
        </w:trPr>
        <w:tc>
          <w:tcPr>
            <w:tcW w:w="9214" w:type="dxa"/>
            <w:gridSpan w:val="3"/>
          </w:tcPr>
          <w:p w:rsidR="00CF2D57" w:rsidRPr="004A2788" w:rsidRDefault="00CF2D57" w:rsidP="00D13EB7">
            <w:pPr>
              <w:pStyle w:val="23"/>
              <w:spacing w:after="0" w:line="360" w:lineRule="auto"/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>Рисунок 1</w:t>
            </w:r>
            <w:r w:rsidR="00D37839" w:rsidRPr="004A2788">
              <w:rPr>
                <w:szCs w:val="24"/>
              </w:rPr>
              <w:t>1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Схема протонного канала электростатического тандемного ускорителя УКП-2-1</w:t>
            </w:r>
          </w:p>
        </w:tc>
      </w:tr>
      <w:tr w:rsidR="00A24F69" w:rsidRPr="004A2788" w:rsidTr="00127B62">
        <w:trPr>
          <w:gridBefore w:val="1"/>
          <w:gridAfter w:val="1"/>
          <w:wBefore w:w="57" w:type="dxa"/>
          <w:wAfter w:w="85" w:type="dxa"/>
        </w:trPr>
        <w:tc>
          <w:tcPr>
            <w:tcW w:w="4763" w:type="dxa"/>
            <w:tcMar>
              <w:left w:w="0" w:type="dxa"/>
              <w:right w:w="0" w:type="dxa"/>
            </w:tcMar>
          </w:tcPr>
          <w:p w:rsidR="00A24F69" w:rsidRPr="004A2788" w:rsidRDefault="00127B62" w:rsidP="00D13EB7">
            <w:pPr>
              <w:pStyle w:val="23"/>
              <w:spacing w:after="0" w:line="360" w:lineRule="auto"/>
              <w:ind w:firstLine="0"/>
              <w:rPr>
                <w:b/>
                <w:szCs w:val="24"/>
                <w:lang w:val="en-US"/>
              </w:rPr>
            </w:pPr>
            <w:r w:rsidRPr="004A2788">
              <w:rPr>
                <w:szCs w:val="24"/>
              </w:rPr>
              <w:object w:dxaOrig="7574" w:dyaOrig="6253">
                <v:shape id="_x0000_i1035" type="#_x0000_t75" style="width:238.15pt;height:197.3pt" o:ole="" filled="t">
                  <v:imagedata r:id="rId30" o:title=""/>
                </v:shape>
                <o:OLEObject Type="Embed" ProgID="Origin50.Graph" ShapeID="_x0000_i1035" DrawAspect="Content" ObjectID="_1601713635" r:id="rId31"/>
              </w:object>
            </w:r>
          </w:p>
        </w:tc>
        <w:tc>
          <w:tcPr>
            <w:tcW w:w="4451" w:type="dxa"/>
            <w:gridSpan w:val="3"/>
            <w:tcMar>
              <w:left w:w="0" w:type="dxa"/>
              <w:right w:w="0" w:type="dxa"/>
            </w:tcMar>
          </w:tcPr>
          <w:p w:rsidR="00A24F69" w:rsidRPr="004A2788" w:rsidRDefault="00127B62" w:rsidP="00D13EB7">
            <w:pPr>
              <w:pStyle w:val="23"/>
              <w:spacing w:after="0" w:line="360" w:lineRule="auto"/>
              <w:ind w:firstLine="0"/>
              <w:jc w:val="left"/>
              <w:rPr>
                <w:b/>
                <w:szCs w:val="24"/>
                <w:lang w:val="en-US"/>
              </w:rPr>
            </w:pPr>
            <w:r w:rsidRPr="004A2788">
              <w:rPr>
                <w:szCs w:val="24"/>
              </w:rPr>
              <w:object w:dxaOrig="7469" w:dyaOrig="6287">
                <v:shape id="_x0000_i1036" type="#_x0000_t75" style="width:3in;height:187.6pt" o:ole="" filled="t">
                  <v:imagedata r:id="rId32" o:title=""/>
                </v:shape>
                <o:OLEObject Type="Embed" ProgID="Origin50.Graph" ShapeID="_x0000_i1036" DrawAspect="Content" ObjectID="_1601713636" r:id="rId33"/>
              </w:object>
            </w:r>
          </w:p>
        </w:tc>
      </w:tr>
      <w:tr w:rsidR="00CF2D57" w:rsidRPr="004A2788" w:rsidTr="00127B62">
        <w:trPr>
          <w:gridBefore w:val="1"/>
          <w:gridAfter w:val="2"/>
          <w:wBefore w:w="57" w:type="dxa"/>
          <w:wAfter w:w="119" w:type="dxa"/>
        </w:trPr>
        <w:tc>
          <w:tcPr>
            <w:tcW w:w="9180" w:type="dxa"/>
            <w:gridSpan w:val="3"/>
            <w:tcMar>
              <w:left w:w="0" w:type="dxa"/>
              <w:right w:w="0" w:type="dxa"/>
            </w:tcMar>
          </w:tcPr>
          <w:p w:rsidR="00CF2D57" w:rsidRPr="004A2788" w:rsidRDefault="00CF2D57" w:rsidP="00D13EB7">
            <w:pPr>
              <w:pStyle w:val="23"/>
              <w:spacing w:after="0" w:line="360" w:lineRule="auto"/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 xml:space="preserve">Рисунок </w:t>
            </w:r>
            <w:r w:rsidR="00D37839" w:rsidRPr="004A2788">
              <w:rPr>
                <w:szCs w:val="24"/>
              </w:rPr>
              <w:t>1</w:t>
            </w:r>
            <w:r w:rsidRPr="004A2788">
              <w:rPr>
                <w:szCs w:val="24"/>
              </w:rPr>
              <w:t>2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Кривые выхода в районе известных резонансов, полученные с целью калибровки энергии ускорителя</w:t>
            </w:r>
          </w:p>
        </w:tc>
      </w:tr>
      <w:tr w:rsidR="00CF2D57" w:rsidRPr="004A2788" w:rsidTr="004817DB">
        <w:tc>
          <w:tcPr>
            <w:tcW w:w="9356" w:type="dxa"/>
            <w:gridSpan w:val="6"/>
          </w:tcPr>
          <w:p w:rsidR="00CF2D57" w:rsidRPr="004A2788" w:rsidRDefault="00F832E7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object w:dxaOrig="7359" w:dyaOrig="5538">
                <v:shape id="_x0000_i1037" type="#_x0000_t75" style="width:253.4pt;height:190.4pt" o:ole="" filled="t">
                  <v:imagedata r:id="rId34" o:title=""/>
                </v:shape>
                <o:OLEObject Type="Embed" ProgID="Origin50.Graph" ShapeID="_x0000_i1037" DrawAspect="Content" ObjectID="_1601713637" r:id="rId35"/>
              </w:object>
            </w:r>
          </w:p>
        </w:tc>
      </w:tr>
      <w:tr w:rsidR="00CF2D57" w:rsidRPr="004A2788" w:rsidTr="004817DB">
        <w:tc>
          <w:tcPr>
            <w:tcW w:w="9356" w:type="dxa"/>
            <w:gridSpan w:val="6"/>
          </w:tcPr>
          <w:p w:rsidR="00CF2D57" w:rsidRPr="004A2788" w:rsidRDefault="00CF2D57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 xml:space="preserve">Рисунок </w:t>
            </w:r>
            <w:r w:rsidR="00D37839" w:rsidRPr="004A2788">
              <w:rPr>
                <w:szCs w:val="24"/>
              </w:rPr>
              <w:t>13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</w:t>
            </w:r>
            <w:proofErr w:type="gramStart"/>
            <w:r w:rsidRPr="004A2788">
              <w:rPr>
                <w:szCs w:val="24"/>
              </w:rPr>
              <w:t>Калибровочная</w:t>
            </w:r>
            <w:proofErr w:type="gramEnd"/>
            <w:r w:rsidRPr="004A2788">
              <w:rPr>
                <w:szCs w:val="24"/>
              </w:rPr>
              <w:t xml:space="preserve"> прямая ускорителя УКП-2-1</w:t>
            </w:r>
          </w:p>
        </w:tc>
      </w:tr>
    </w:tbl>
    <w:p w:rsidR="00CF2D57" w:rsidRPr="004A2788" w:rsidRDefault="00CF2D57" w:rsidP="00D13EB7">
      <w:pPr>
        <w:ind w:right="-1"/>
        <w:rPr>
          <w:szCs w:val="24"/>
        </w:rPr>
      </w:pPr>
    </w:p>
    <w:p w:rsidR="00CF2D57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t>Поправка на эффективную энергию протонов при измерении дифференциальных сечений за счет потери энергии в мишени производилась выражением [</w:t>
      </w:r>
      <w:r w:rsidR="00A262B5" w:rsidRPr="004A2788">
        <w:rPr>
          <w:szCs w:val="24"/>
        </w:rPr>
        <w:t>26</w:t>
      </w:r>
      <w:r w:rsidRPr="004A2788">
        <w:rPr>
          <w:szCs w:val="24"/>
        </w:rPr>
        <w:t>]</w:t>
      </w:r>
    </w:p>
    <w:p w:rsidR="00127B62" w:rsidRPr="004A2788" w:rsidRDefault="00127B62" w:rsidP="00D13EB7">
      <w:pPr>
        <w:ind w:right="-1" w:firstLine="567"/>
        <w:rPr>
          <w:szCs w:val="24"/>
          <w:lang w:val="kk-KZ"/>
        </w:rPr>
      </w:pPr>
    </w:p>
    <w:tbl>
      <w:tblPr>
        <w:tblW w:w="0" w:type="auto"/>
        <w:tblLook w:val="04A0"/>
      </w:tblPr>
      <w:tblGrid>
        <w:gridCol w:w="8896"/>
        <w:gridCol w:w="958"/>
      </w:tblGrid>
      <w:tr w:rsidR="009201EC" w:rsidRPr="004A2788" w:rsidTr="00F832E7">
        <w:trPr>
          <w:trHeight w:val="61"/>
        </w:trPr>
        <w:tc>
          <w:tcPr>
            <w:tcW w:w="8897" w:type="dxa"/>
          </w:tcPr>
          <w:p w:rsidR="009201EC" w:rsidRPr="004A2788" w:rsidRDefault="009201EC" w:rsidP="00D13EB7">
            <w:pPr>
              <w:ind w:right="-1" w:firstLine="0"/>
              <w:jc w:val="center"/>
              <w:rPr>
                <w:i/>
                <w:szCs w:val="24"/>
                <w:lang w:val="kk-KZ"/>
              </w:rPr>
            </w:pPr>
            <w:r w:rsidRPr="004A2788">
              <w:rPr>
                <w:i/>
                <w:szCs w:val="24"/>
                <w:lang w:val="kk-KZ"/>
              </w:rPr>
              <w:t>E</w:t>
            </w:r>
            <w:r w:rsidRPr="004A2788">
              <w:rPr>
                <w:i/>
                <w:szCs w:val="24"/>
                <w:vertAlign w:val="subscript"/>
                <w:lang w:val="kk-KZ"/>
              </w:rPr>
              <w:t>р, эфф.</w:t>
            </w:r>
            <w:r w:rsidRPr="004A2788">
              <w:rPr>
                <w:szCs w:val="24"/>
                <w:lang w:val="kk-KZ"/>
              </w:rPr>
              <w:t xml:space="preserve">= </w:t>
            </w:r>
            <w:r w:rsidRPr="004A2788">
              <w:rPr>
                <w:i/>
                <w:szCs w:val="24"/>
                <w:lang w:val="kk-KZ"/>
              </w:rPr>
              <w:t>E</w:t>
            </w:r>
            <w:r w:rsidRPr="004A2788">
              <w:rPr>
                <w:i/>
                <w:szCs w:val="24"/>
                <w:vertAlign w:val="subscript"/>
                <w:lang w:val="kk-KZ"/>
              </w:rPr>
              <w:t>p, лаб.</w:t>
            </w:r>
            <w:r w:rsidRPr="004A2788">
              <w:rPr>
                <w:szCs w:val="24"/>
                <w:lang w:val="kk-KZ"/>
              </w:rPr>
              <w:t xml:space="preserve"> – 0.5 </w:t>
            </w:r>
            <w:r w:rsidRPr="004A2788">
              <w:rPr>
                <w:i/>
                <w:szCs w:val="24"/>
                <w:lang w:val="en-US"/>
              </w:rPr>
              <w:sym w:font="Symbol" w:char="F044"/>
            </w:r>
            <w:r w:rsidRPr="004A2788">
              <w:rPr>
                <w:i/>
                <w:szCs w:val="24"/>
                <w:vertAlign w:val="subscript"/>
                <w:lang w:val="kk-KZ"/>
              </w:rPr>
              <w:t>лаб.</w:t>
            </w:r>
            <w:r w:rsidRPr="004A2788">
              <w:rPr>
                <w:i/>
                <w:szCs w:val="24"/>
                <w:lang w:val="kk-KZ"/>
              </w:rPr>
              <w:t>(E</w:t>
            </w:r>
            <w:r w:rsidRPr="004A2788">
              <w:rPr>
                <w:i/>
                <w:szCs w:val="24"/>
                <w:vertAlign w:val="subscript"/>
                <w:lang w:val="kk-KZ"/>
              </w:rPr>
              <w:t>p, лаб.</w:t>
            </w:r>
            <w:r w:rsidRPr="004A2788">
              <w:rPr>
                <w:i/>
                <w:szCs w:val="24"/>
                <w:lang w:val="kk-KZ"/>
              </w:rPr>
              <w:t>)</w:t>
            </w:r>
          </w:p>
        </w:tc>
        <w:tc>
          <w:tcPr>
            <w:tcW w:w="958" w:type="dxa"/>
          </w:tcPr>
          <w:p w:rsidR="009201EC" w:rsidRPr="004A2788" w:rsidRDefault="009201EC" w:rsidP="00D13EB7">
            <w:pPr>
              <w:ind w:right="-1" w:firstLine="0"/>
              <w:jc w:val="center"/>
              <w:rPr>
                <w:szCs w:val="24"/>
                <w:lang w:val="kk-KZ"/>
              </w:rPr>
            </w:pPr>
            <w:r w:rsidRPr="004A2788">
              <w:rPr>
                <w:szCs w:val="24"/>
              </w:rPr>
              <w:t>(</w:t>
            </w:r>
            <w:r w:rsidR="00225492" w:rsidRPr="004A2788">
              <w:rPr>
                <w:szCs w:val="24"/>
              </w:rPr>
              <w:t>2</w:t>
            </w:r>
            <w:r w:rsidRPr="004A2788">
              <w:rPr>
                <w:szCs w:val="24"/>
              </w:rPr>
              <w:t>)</w:t>
            </w:r>
          </w:p>
        </w:tc>
      </w:tr>
    </w:tbl>
    <w:p w:rsidR="00127B62" w:rsidRPr="004A2788" w:rsidRDefault="00127B62" w:rsidP="00D13EB7">
      <w:pPr>
        <w:ind w:right="-1"/>
        <w:rPr>
          <w:szCs w:val="24"/>
        </w:rPr>
      </w:pPr>
    </w:p>
    <w:p w:rsidR="00CF2D57" w:rsidRPr="004A2788" w:rsidRDefault="00CF2D57" w:rsidP="00D13EB7">
      <w:pPr>
        <w:ind w:right="-1"/>
        <w:rPr>
          <w:szCs w:val="24"/>
        </w:rPr>
      </w:pPr>
      <w:r w:rsidRPr="004A2788">
        <w:rPr>
          <w:szCs w:val="24"/>
        </w:rPr>
        <w:t xml:space="preserve">где </w:t>
      </w:r>
      <w:r w:rsidRPr="004A2788">
        <w:rPr>
          <w:i/>
          <w:szCs w:val="24"/>
          <w:lang w:val="en-US"/>
        </w:rPr>
        <w:sym w:font="Symbol" w:char="F044"/>
      </w:r>
      <w:r w:rsidRPr="004A2788">
        <w:rPr>
          <w:i/>
          <w:szCs w:val="24"/>
          <w:vertAlign w:val="subscript"/>
        </w:rPr>
        <w:t>лаб.</w:t>
      </w:r>
      <w:r w:rsidRPr="004A2788">
        <w:rPr>
          <w:szCs w:val="24"/>
        </w:rPr>
        <w:t xml:space="preserve"> – потеря энергии протонов при прохождении через мишень.</w:t>
      </w:r>
    </w:p>
    <w:p w:rsidR="00CF2D57" w:rsidRPr="004A2788" w:rsidRDefault="00CF2D57" w:rsidP="00D13EB7">
      <w:pPr>
        <w:ind w:right="-1" w:firstLine="720"/>
        <w:rPr>
          <w:szCs w:val="24"/>
        </w:rPr>
      </w:pPr>
      <w:r w:rsidRPr="004A2788">
        <w:rPr>
          <w:szCs w:val="24"/>
        </w:rPr>
        <w:t xml:space="preserve">Далее в настоящей работе под выражением </w:t>
      </w:r>
      <w:proofErr w:type="spellStart"/>
      <w:r w:rsidRPr="004A2788">
        <w:rPr>
          <w:szCs w:val="24"/>
          <w:lang w:val="en-US"/>
        </w:rPr>
        <w:t>E</w:t>
      </w:r>
      <w:r w:rsidRPr="004A2788">
        <w:rPr>
          <w:szCs w:val="24"/>
          <w:vertAlign w:val="subscript"/>
          <w:lang w:val="en-US"/>
        </w:rPr>
        <w:t>p</w:t>
      </w:r>
      <w:proofErr w:type="spellEnd"/>
      <w:r w:rsidRPr="004A2788">
        <w:rPr>
          <w:szCs w:val="24"/>
          <w:vertAlign w:val="subscript"/>
        </w:rPr>
        <w:t xml:space="preserve">,лаб. </w:t>
      </w:r>
      <w:r w:rsidRPr="004A2788">
        <w:rPr>
          <w:szCs w:val="24"/>
        </w:rPr>
        <w:t xml:space="preserve"> представляется эффективная энергия.</w:t>
      </w:r>
    </w:p>
    <w:p w:rsidR="00CF2D57" w:rsidRPr="004A2788" w:rsidRDefault="00453984" w:rsidP="00D13EB7">
      <w:pPr>
        <w:ind w:right="-1" w:firstLine="567"/>
        <w:rPr>
          <w:szCs w:val="24"/>
        </w:rPr>
      </w:pPr>
      <w:r w:rsidRPr="004A2788">
        <w:rPr>
          <w:szCs w:val="24"/>
        </w:rPr>
        <w:t>Используемая в настоящей работе с</w:t>
      </w:r>
      <w:r w:rsidR="00CF2D57" w:rsidRPr="004A2788">
        <w:rPr>
          <w:szCs w:val="24"/>
        </w:rPr>
        <w:t xml:space="preserve">истема регистрации продуктов ядерных процессов включала в себя электронные модули фирм </w:t>
      </w:r>
      <w:proofErr w:type="gramStart"/>
      <w:r w:rsidR="00CF2D57" w:rsidRPr="004A2788">
        <w:rPr>
          <w:szCs w:val="24"/>
        </w:rPr>
        <w:t>О</w:t>
      </w:r>
      <w:proofErr w:type="gramEnd"/>
      <w:r w:rsidR="00CF2D57" w:rsidRPr="004A2788">
        <w:rPr>
          <w:szCs w:val="24"/>
          <w:lang w:val="en-US"/>
        </w:rPr>
        <w:t>RTEC</w:t>
      </w:r>
      <w:r w:rsidR="00CF2D57" w:rsidRPr="004A2788">
        <w:rPr>
          <w:szCs w:val="24"/>
        </w:rPr>
        <w:t xml:space="preserve"> и </w:t>
      </w:r>
      <w:r w:rsidR="00CF2D57" w:rsidRPr="004A2788">
        <w:rPr>
          <w:szCs w:val="24"/>
          <w:lang w:val="en-US"/>
        </w:rPr>
        <w:t>CANBERRA</w:t>
      </w:r>
      <w:r w:rsidR="00CF2D57" w:rsidRPr="004A2788">
        <w:rPr>
          <w:szCs w:val="24"/>
        </w:rPr>
        <w:t xml:space="preserve"> с программным обеспечением </w:t>
      </w:r>
      <w:r w:rsidR="00CF2D57" w:rsidRPr="004A2788">
        <w:rPr>
          <w:szCs w:val="24"/>
          <w:lang w:val="en-US"/>
        </w:rPr>
        <w:t>S</w:t>
      </w:r>
      <w:r w:rsidR="00CF2D57" w:rsidRPr="004A2788">
        <w:rPr>
          <w:szCs w:val="24"/>
        </w:rPr>
        <w:t>-100 для регистрации и обработки спектров ядерных процессов. Система имеет несколько спектрометрических каналов, что позволяет проводить измерения спектров из различных каналов реакций одновременно разными типами детекторов под разными углами к направлению пучка налетающих частиц.</w:t>
      </w:r>
    </w:p>
    <w:p w:rsidR="00CF2D57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Заряженная компонента продуктов ядерных реакций регистрировалась кремниевыми полупроводниковыми детекторами. Система регистрации 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 xml:space="preserve"> - квантов реализовывалась на основе применения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>-детектора фирмы ORTEC с объемом кристалла 111 см</w:t>
      </w:r>
      <w:r w:rsidRPr="004A2788">
        <w:rPr>
          <w:szCs w:val="24"/>
          <w:vertAlign w:val="superscript"/>
        </w:rPr>
        <w:t>3</w:t>
      </w:r>
      <w:r w:rsidRPr="004A2788">
        <w:rPr>
          <w:szCs w:val="24"/>
        </w:rPr>
        <w:t xml:space="preserve"> (модель </w:t>
      </w:r>
      <w:r w:rsidRPr="004A2788">
        <w:rPr>
          <w:szCs w:val="24"/>
          <w:lang w:val="en-US"/>
        </w:rPr>
        <w:t>GEM</w:t>
      </w:r>
      <w:r w:rsidRPr="004A2788">
        <w:rPr>
          <w:szCs w:val="24"/>
        </w:rPr>
        <w:t>20</w:t>
      </w:r>
      <w:r w:rsidRPr="004A2788">
        <w:rPr>
          <w:szCs w:val="24"/>
          <w:lang w:val="en-US"/>
        </w:rPr>
        <w:t>P</w:t>
      </w:r>
      <w:r w:rsidRPr="004A2788">
        <w:rPr>
          <w:szCs w:val="24"/>
        </w:rPr>
        <w:t xml:space="preserve">). </w:t>
      </w:r>
    </w:p>
    <w:p w:rsidR="00CF2D57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Сигналы с детектора поступали на </w:t>
      </w:r>
      <w:proofErr w:type="spellStart"/>
      <w:r w:rsidRPr="004A2788">
        <w:rPr>
          <w:szCs w:val="24"/>
        </w:rPr>
        <w:t>предусилитель</w:t>
      </w:r>
      <w:proofErr w:type="spellEnd"/>
      <w:r w:rsidRPr="004A2788">
        <w:rPr>
          <w:szCs w:val="24"/>
        </w:rPr>
        <w:t xml:space="preserve">. От </w:t>
      </w:r>
      <w:proofErr w:type="spellStart"/>
      <w:r w:rsidRPr="004A2788">
        <w:rPr>
          <w:szCs w:val="24"/>
        </w:rPr>
        <w:t>предусилителя</w:t>
      </w:r>
      <w:proofErr w:type="spellEnd"/>
      <w:r w:rsidRPr="004A2788">
        <w:rPr>
          <w:szCs w:val="24"/>
        </w:rPr>
        <w:t xml:space="preserve"> сигналы подавались на формирующий линейный усилитель и далее на АЦП, соединенный с компьютером. Заряд от налетающих частиц с камеры реакций (процессы радиационного </w:t>
      </w:r>
      <w:r w:rsidRPr="004A2788">
        <w:rPr>
          <w:szCs w:val="24"/>
        </w:rPr>
        <w:lastRenderedPageBreak/>
        <w:t xml:space="preserve">захвата) или с цилиндра Фарадея (процесс упругого рассеяния) собирался интегратором тока. Блок-схема электроники приведена на </w:t>
      </w:r>
      <w:r w:rsidR="00BC7BE6" w:rsidRPr="004A2788">
        <w:rPr>
          <w:szCs w:val="24"/>
          <w:lang w:val="kk-KZ"/>
        </w:rPr>
        <w:t>р</w:t>
      </w:r>
      <w:proofErr w:type="spellStart"/>
      <w:r w:rsidRPr="004A2788">
        <w:rPr>
          <w:szCs w:val="24"/>
        </w:rPr>
        <w:t>исунке</w:t>
      </w:r>
      <w:proofErr w:type="spellEnd"/>
      <w:r w:rsidRPr="004A2788">
        <w:rPr>
          <w:szCs w:val="24"/>
        </w:rPr>
        <w:t xml:space="preserve"> </w:t>
      </w:r>
      <w:r w:rsidR="00AF4AAA" w:rsidRPr="004A2788">
        <w:rPr>
          <w:szCs w:val="24"/>
        </w:rPr>
        <w:t>14</w:t>
      </w:r>
      <w:r w:rsidRPr="004A2788">
        <w:rPr>
          <w:szCs w:val="24"/>
        </w:rPr>
        <w:t>.</w:t>
      </w:r>
    </w:p>
    <w:p w:rsidR="00CF2D57" w:rsidRPr="004A2788" w:rsidRDefault="00CF2D57" w:rsidP="00D13EB7">
      <w:pPr>
        <w:ind w:right="-1" w:firstLine="720"/>
        <w:rPr>
          <w:szCs w:val="24"/>
        </w:rPr>
      </w:pPr>
    </w:p>
    <w:tbl>
      <w:tblPr>
        <w:tblW w:w="0" w:type="auto"/>
        <w:tblInd w:w="108" w:type="dxa"/>
        <w:tblLook w:val="01E0"/>
      </w:tblPr>
      <w:tblGrid>
        <w:gridCol w:w="9356"/>
      </w:tblGrid>
      <w:tr w:rsidR="00CF2D57" w:rsidRPr="004A2788" w:rsidTr="004817DB">
        <w:tc>
          <w:tcPr>
            <w:tcW w:w="9356" w:type="dxa"/>
          </w:tcPr>
          <w:p w:rsidR="00CF2D57" w:rsidRPr="004A2788" w:rsidRDefault="00F832E7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object w:dxaOrig="5100" w:dyaOrig="2115">
                <v:shape id="_x0000_i1038" type="#_x0000_t75" style="width:208.4pt;height:86.55pt" o:ole="">
                  <v:imagedata r:id="rId36" o:title=""/>
                </v:shape>
                <o:OLEObject Type="Embed" ProgID="PBrush" ShapeID="_x0000_i1038" DrawAspect="Content" ObjectID="_1601713638" r:id="rId37"/>
              </w:object>
            </w:r>
          </w:p>
        </w:tc>
      </w:tr>
      <w:tr w:rsidR="00CF2D57" w:rsidRPr="004A2788" w:rsidTr="004817DB">
        <w:tc>
          <w:tcPr>
            <w:tcW w:w="9356" w:type="dxa"/>
          </w:tcPr>
          <w:p w:rsidR="00CF2D57" w:rsidRPr="004A2788" w:rsidRDefault="00CF2D57" w:rsidP="00D13EB7">
            <w:pPr>
              <w:ind w:right="-1"/>
              <w:jc w:val="center"/>
              <w:rPr>
                <w:szCs w:val="24"/>
              </w:rPr>
            </w:pPr>
          </w:p>
          <w:p w:rsidR="00CF2D57" w:rsidRPr="004A2788" w:rsidRDefault="00CF2D57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 xml:space="preserve">Рисунок </w:t>
            </w:r>
            <w:r w:rsidR="00AF4AAA" w:rsidRPr="004A2788">
              <w:rPr>
                <w:szCs w:val="24"/>
              </w:rPr>
              <w:t>14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Блок-схема измерительной электроники</w:t>
            </w:r>
          </w:p>
        </w:tc>
      </w:tr>
    </w:tbl>
    <w:p w:rsidR="00CF2D57" w:rsidRPr="004A2788" w:rsidRDefault="00CF2D57" w:rsidP="00D13EB7">
      <w:pPr>
        <w:ind w:right="-1"/>
        <w:jc w:val="center"/>
        <w:rPr>
          <w:b/>
          <w:szCs w:val="24"/>
        </w:rPr>
      </w:pPr>
    </w:p>
    <w:p w:rsidR="00CF2D57" w:rsidRPr="004A2788" w:rsidRDefault="00CF2D57" w:rsidP="00D13EB7">
      <w:pPr>
        <w:ind w:right="-1" w:firstLine="567"/>
        <w:rPr>
          <w:szCs w:val="24"/>
        </w:rPr>
      </w:pPr>
      <w:r w:rsidRPr="004A2788">
        <w:rPr>
          <w:szCs w:val="24"/>
        </w:rPr>
        <w:t>Результаты работ по методическому обеспечению настоящих экспериментов в области ядерной физики низких энергий опубликованы в работах [</w:t>
      </w:r>
      <w:r w:rsidR="00571742" w:rsidRPr="004A2788">
        <w:rPr>
          <w:szCs w:val="24"/>
        </w:rPr>
        <w:t>20</w:t>
      </w:r>
      <w:r w:rsidRPr="004A2788">
        <w:rPr>
          <w:szCs w:val="24"/>
        </w:rPr>
        <w:t>,</w:t>
      </w:r>
      <w:r w:rsidR="00571742" w:rsidRPr="004A2788">
        <w:rPr>
          <w:szCs w:val="24"/>
        </w:rPr>
        <w:t>27</w:t>
      </w:r>
      <w:r w:rsidRPr="004A2788">
        <w:rPr>
          <w:szCs w:val="24"/>
        </w:rPr>
        <w:t>].</w:t>
      </w:r>
    </w:p>
    <w:p w:rsidR="00CF2D57" w:rsidRPr="004A2788" w:rsidRDefault="00674E2D" w:rsidP="00D13EB7">
      <w:pPr>
        <w:ind w:right="-1" w:firstLine="567"/>
        <w:rPr>
          <w:szCs w:val="24"/>
        </w:rPr>
      </w:pPr>
      <w:r w:rsidRPr="004A2788">
        <w:rPr>
          <w:szCs w:val="24"/>
        </w:rPr>
        <w:t>1.</w:t>
      </w:r>
      <w:r w:rsidR="00252D5D" w:rsidRPr="004A2788">
        <w:rPr>
          <w:szCs w:val="24"/>
        </w:rPr>
        <w:t>2</w:t>
      </w:r>
      <w:r w:rsidR="00CF2D57" w:rsidRPr="004A2788">
        <w:rPr>
          <w:szCs w:val="24"/>
        </w:rPr>
        <w:t xml:space="preserve"> Экспериментальные данные по сечениям реакций (</w:t>
      </w:r>
      <w:r w:rsidR="00CF2D57" w:rsidRPr="004A2788">
        <w:rPr>
          <w:szCs w:val="24"/>
          <w:lang w:val="en-US"/>
        </w:rPr>
        <w:t>p</w:t>
      </w:r>
      <w:r w:rsidR="00CF2D57" w:rsidRPr="004A2788">
        <w:rPr>
          <w:szCs w:val="24"/>
        </w:rPr>
        <w:t>,</w:t>
      </w:r>
      <w:r w:rsidR="00CF2D57" w:rsidRPr="004A2788">
        <w:rPr>
          <w:szCs w:val="24"/>
          <w:lang w:val="en-US"/>
        </w:rPr>
        <w:sym w:font="Symbol" w:char="F067"/>
      </w:r>
      <w:r w:rsidR="00CF2D57" w:rsidRPr="004A2788">
        <w:rPr>
          <w:szCs w:val="24"/>
        </w:rPr>
        <w:t xml:space="preserve">) </w:t>
      </w:r>
      <w:r w:rsidR="00CF2D57" w:rsidRPr="004A2788">
        <w:rPr>
          <w:szCs w:val="24"/>
          <w:lang w:val="kk-KZ"/>
        </w:rPr>
        <w:t xml:space="preserve">на ядрах </w:t>
      </w:r>
      <w:r w:rsidR="00CF2D57" w:rsidRPr="004A2788">
        <w:rPr>
          <w:szCs w:val="24"/>
          <w:vertAlign w:val="superscript"/>
        </w:rPr>
        <w:t>12</w:t>
      </w:r>
      <w:r w:rsidR="00CF2D57" w:rsidRPr="004A2788">
        <w:rPr>
          <w:szCs w:val="24"/>
          <w:lang w:val="en-US"/>
        </w:rPr>
        <w:t>C</w:t>
      </w:r>
      <w:r w:rsidR="00CF2D57" w:rsidRPr="004A2788">
        <w:rPr>
          <w:szCs w:val="24"/>
        </w:rPr>
        <w:t xml:space="preserve"> при энерги</w:t>
      </w:r>
      <w:r w:rsidRPr="004A2788">
        <w:rPr>
          <w:szCs w:val="24"/>
        </w:rPr>
        <w:t>и пр</w:t>
      </w:r>
      <w:r w:rsidR="00CF2D57" w:rsidRPr="004A2788">
        <w:rPr>
          <w:szCs w:val="24"/>
        </w:rPr>
        <w:t>отонов 1100 кэВ</w:t>
      </w:r>
    </w:p>
    <w:p w:rsidR="00CF2D57" w:rsidRPr="004A2788" w:rsidRDefault="00CF2D57" w:rsidP="00D13EB7">
      <w:pPr>
        <w:pStyle w:val="aa"/>
        <w:ind w:right="-1" w:firstLine="567"/>
        <w:rPr>
          <w:szCs w:val="24"/>
        </w:rPr>
      </w:pPr>
      <w:r w:rsidRPr="004A2788">
        <w:rPr>
          <w:szCs w:val="24"/>
        </w:rPr>
        <w:t xml:space="preserve">Дифференциальные сечения реакции </w:t>
      </w:r>
      <w:r w:rsidRPr="004A2788">
        <w:rPr>
          <w:szCs w:val="24"/>
          <w:vertAlign w:val="superscript"/>
        </w:rPr>
        <w:t>12</w:t>
      </w:r>
      <w:proofErr w:type="gramStart"/>
      <w:r w:rsidRPr="004A2788">
        <w:rPr>
          <w:szCs w:val="24"/>
        </w:rPr>
        <w:t>С(</w:t>
      </w:r>
      <w:proofErr w:type="spellStart"/>
      <w:proofErr w:type="gramEnd"/>
      <w:r w:rsidRPr="004A2788">
        <w:rPr>
          <w:szCs w:val="24"/>
        </w:rPr>
        <w:t>р</w:t>
      </w:r>
      <w:proofErr w:type="spellEnd"/>
      <w:r w:rsidRPr="004A2788">
        <w:rPr>
          <w:szCs w:val="24"/>
        </w:rPr>
        <w:t>,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</w:rPr>
        <w:t xml:space="preserve">N в настоящей работе измерены для захвата протона ядром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 xml:space="preserve">С на основное состояние 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</w:rPr>
        <w:t xml:space="preserve">N. </w:t>
      </w:r>
    </w:p>
    <w:p w:rsidR="00CF2D57" w:rsidRPr="004A2788" w:rsidRDefault="00CF2D57" w:rsidP="00D13EB7">
      <w:pPr>
        <w:pStyle w:val="aa"/>
        <w:tabs>
          <w:tab w:val="left" w:pos="2552"/>
        </w:tabs>
        <w:ind w:right="-1" w:firstLine="567"/>
        <w:rPr>
          <w:szCs w:val="24"/>
        </w:rPr>
      </w:pPr>
      <w:r w:rsidRPr="004A2788">
        <w:rPr>
          <w:szCs w:val="24"/>
        </w:rPr>
        <w:t xml:space="preserve">Ток пучка протонов на мишени был </w:t>
      </w:r>
      <w:r w:rsidR="006755AA" w:rsidRPr="004A2788">
        <w:rPr>
          <w:szCs w:val="24"/>
        </w:rPr>
        <w:t xml:space="preserve">порядка </w:t>
      </w:r>
      <w:r w:rsidRPr="004A2788">
        <w:rPr>
          <w:szCs w:val="24"/>
        </w:rPr>
        <w:t xml:space="preserve">5 мкА. При </w:t>
      </w:r>
      <w:r w:rsidR="00BD097A" w:rsidRPr="004A2788">
        <w:rPr>
          <w:szCs w:val="24"/>
        </w:rPr>
        <w:t xml:space="preserve">тестовых </w:t>
      </w:r>
      <w:r w:rsidRPr="004A2788">
        <w:rPr>
          <w:szCs w:val="24"/>
        </w:rPr>
        <w:t>измерени</w:t>
      </w:r>
      <w:r w:rsidR="00BD097A" w:rsidRPr="004A2788">
        <w:rPr>
          <w:szCs w:val="24"/>
        </w:rPr>
        <w:t>ях</w:t>
      </w:r>
      <w:r w:rsidRPr="004A2788">
        <w:rPr>
          <w:szCs w:val="24"/>
        </w:rPr>
        <w:t xml:space="preserve"> интегральн</w:t>
      </w:r>
      <w:r w:rsidR="00BD097A" w:rsidRPr="004A2788">
        <w:rPr>
          <w:szCs w:val="24"/>
        </w:rPr>
        <w:t>ый</w:t>
      </w:r>
      <w:r w:rsidRPr="004A2788">
        <w:rPr>
          <w:szCs w:val="24"/>
        </w:rPr>
        <w:t xml:space="preserve"> ток собранн</w:t>
      </w:r>
      <w:r w:rsidR="00BD097A" w:rsidRPr="004A2788">
        <w:rPr>
          <w:szCs w:val="24"/>
        </w:rPr>
        <w:t>ого</w:t>
      </w:r>
      <w:r w:rsidRPr="004A2788">
        <w:rPr>
          <w:szCs w:val="24"/>
        </w:rPr>
        <w:t xml:space="preserve"> заряд</w:t>
      </w:r>
      <w:r w:rsidR="00BD097A" w:rsidRPr="004A2788">
        <w:rPr>
          <w:szCs w:val="24"/>
        </w:rPr>
        <w:t xml:space="preserve">а </w:t>
      </w:r>
      <w:r w:rsidRPr="004A2788">
        <w:rPr>
          <w:szCs w:val="24"/>
        </w:rPr>
        <w:t>доходил от 3 мК</w:t>
      </w:r>
      <w:r w:rsidR="004967C8" w:rsidRPr="004A2788">
        <w:rPr>
          <w:szCs w:val="24"/>
        </w:rPr>
        <w:t>л</w:t>
      </w:r>
      <w:r w:rsidRPr="004A2788">
        <w:rPr>
          <w:szCs w:val="24"/>
        </w:rPr>
        <w:t xml:space="preserve"> при Е</w:t>
      </w:r>
      <w:r w:rsidRPr="004A2788">
        <w:rPr>
          <w:szCs w:val="24"/>
          <w:vertAlign w:val="subscript"/>
        </w:rPr>
        <w:t xml:space="preserve">р, </w:t>
      </w:r>
      <w:proofErr w:type="gramStart"/>
      <w:r w:rsidRPr="004A2788">
        <w:rPr>
          <w:szCs w:val="24"/>
          <w:vertAlign w:val="subscript"/>
        </w:rPr>
        <w:t>лаб</w:t>
      </w:r>
      <w:proofErr w:type="gramEnd"/>
      <w:r w:rsidR="00105E11" w:rsidRPr="004A2788">
        <w:rPr>
          <w:szCs w:val="24"/>
        </w:rPr>
        <w:t>=</w:t>
      </w:r>
      <w:r w:rsidRPr="004A2788">
        <w:rPr>
          <w:szCs w:val="24"/>
        </w:rPr>
        <w:t xml:space="preserve">460 кэВ до 1061 кэВ. </w:t>
      </w:r>
      <w:r w:rsidR="00BC232C" w:rsidRPr="004A2788">
        <w:rPr>
          <w:szCs w:val="24"/>
        </w:rPr>
        <w:t>Мишени представляли собой тонкие пленки натурального углерода (</w:t>
      </w:r>
      <w:r w:rsidR="00BC232C" w:rsidRPr="004A2788">
        <w:rPr>
          <w:szCs w:val="24"/>
          <w:vertAlign w:val="superscript"/>
        </w:rPr>
        <w:t>12</w:t>
      </w:r>
      <w:r w:rsidR="00BC232C" w:rsidRPr="004A2788">
        <w:rPr>
          <w:szCs w:val="24"/>
          <w:lang w:val="en-US"/>
        </w:rPr>
        <w:t>C</w:t>
      </w:r>
      <w:r w:rsidR="00BC232C" w:rsidRPr="004A2788">
        <w:rPr>
          <w:szCs w:val="24"/>
        </w:rPr>
        <w:t xml:space="preserve"> - 98.9%), </w:t>
      </w:r>
      <w:proofErr w:type="spellStart"/>
      <w:r w:rsidR="00BC232C" w:rsidRPr="004A2788">
        <w:rPr>
          <w:szCs w:val="24"/>
        </w:rPr>
        <w:t>напыленные</w:t>
      </w:r>
      <w:proofErr w:type="spellEnd"/>
      <w:r w:rsidR="00BC232C" w:rsidRPr="004A2788">
        <w:rPr>
          <w:szCs w:val="24"/>
        </w:rPr>
        <w:t xml:space="preserve"> на медные подложки толщинами порядка – 17мкг/см</w:t>
      </w:r>
      <w:proofErr w:type="gramStart"/>
      <w:r w:rsidR="00BC232C" w:rsidRPr="004A2788">
        <w:rPr>
          <w:szCs w:val="24"/>
          <w:vertAlign w:val="superscript"/>
        </w:rPr>
        <w:t>2</w:t>
      </w:r>
      <w:proofErr w:type="gramEnd"/>
      <w:r w:rsidR="00BC232C" w:rsidRPr="004A2788">
        <w:rPr>
          <w:szCs w:val="24"/>
        </w:rPr>
        <w:t>. При более низких энергиях и при энергиях вблизи резонанса использовались более тонкие мишени. Мишени располагались  в высоковакуумной камере реакций (</w:t>
      </w:r>
      <w:proofErr w:type="gramStart"/>
      <w:r w:rsidR="00BC232C" w:rsidRPr="004A2788">
        <w:rPr>
          <w:szCs w:val="24"/>
        </w:rPr>
        <w:t>см</w:t>
      </w:r>
      <w:proofErr w:type="gramEnd"/>
      <w:r w:rsidR="00BC232C" w:rsidRPr="004A2788">
        <w:rPr>
          <w:szCs w:val="24"/>
        </w:rPr>
        <w:t xml:space="preserve">. раздел 1.1). </w:t>
      </w:r>
    </w:p>
    <w:p w:rsidR="00CF2D57" w:rsidRPr="004A2788" w:rsidRDefault="00CF2D57" w:rsidP="00D13EB7">
      <w:pPr>
        <w:pStyle w:val="aa"/>
        <w:tabs>
          <w:tab w:val="left" w:pos="2552"/>
        </w:tabs>
        <w:ind w:right="-1" w:firstLine="567"/>
        <w:rPr>
          <w:szCs w:val="24"/>
        </w:rPr>
      </w:pPr>
      <w:r w:rsidRPr="004A2788">
        <w:rPr>
          <w:szCs w:val="24"/>
        </w:rPr>
        <w:t xml:space="preserve">На </w:t>
      </w:r>
      <w:r w:rsidR="00BC7BE6" w:rsidRPr="004A2788">
        <w:rPr>
          <w:szCs w:val="24"/>
          <w:lang w:val="kk-KZ"/>
        </w:rPr>
        <w:t>р</w:t>
      </w:r>
      <w:proofErr w:type="spellStart"/>
      <w:r w:rsidRPr="004A2788">
        <w:rPr>
          <w:szCs w:val="24"/>
        </w:rPr>
        <w:t>исунке</w:t>
      </w:r>
      <w:proofErr w:type="spellEnd"/>
      <w:r w:rsidRPr="004A2788">
        <w:rPr>
          <w:szCs w:val="24"/>
        </w:rPr>
        <w:t xml:space="preserve"> </w:t>
      </w:r>
      <w:r w:rsidR="00BC232C" w:rsidRPr="004A2788">
        <w:rPr>
          <w:szCs w:val="24"/>
        </w:rPr>
        <w:t>1</w:t>
      </w:r>
      <w:r w:rsidR="002C17BC" w:rsidRPr="002C17BC">
        <w:rPr>
          <w:szCs w:val="24"/>
        </w:rPr>
        <w:t>5</w:t>
      </w:r>
      <w:r w:rsidRPr="004A2788">
        <w:rPr>
          <w:szCs w:val="24"/>
        </w:rPr>
        <w:t xml:space="preserve"> показан пример </w:t>
      </w:r>
      <w:proofErr w:type="gramStart"/>
      <w:r w:rsidRPr="004A2788">
        <w:rPr>
          <w:szCs w:val="24"/>
        </w:rPr>
        <w:sym w:font="Symbol" w:char="F067"/>
      </w:r>
      <w:r w:rsidRPr="004A2788">
        <w:rPr>
          <w:szCs w:val="24"/>
        </w:rPr>
        <w:t>-</w:t>
      </w:r>
      <w:proofErr w:type="gramEnd"/>
      <w:r w:rsidRPr="004A2788">
        <w:rPr>
          <w:szCs w:val="24"/>
        </w:rPr>
        <w:t>спектра, полученного при</w:t>
      </w:r>
      <w:r w:rsidR="00ED2AFC" w:rsidRPr="004A2788">
        <w:rPr>
          <w:szCs w:val="24"/>
        </w:rPr>
        <w:t xml:space="preserve"> </w:t>
      </w:r>
      <w:r w:rsidRPr="004A2788">
        <w:rPr>
          <w:szCs w:val="24"/>
        </w:rPr>
        <w:t>Е</w:t>
      </w:r>
      <w:r w:rsidRPr="004A2788">
        <w:rPr>
          <w:szCs w:val="24"/>
          <w:vertAlign w:val="subscript"/>
        </w:rPr>
        <w:t xml:space="preserve">р, </w:t>
      </w:r>
      <w:proofErr w:type="spellStart"/>
      <w:r w:rsidRPr="004A2788">
        <w:rPr>
          <w:szCs w:val="24"/>
          <w:vertAlign w:val="subscript"/>
        </w:rPr>
        <w:t>лаб</w:t>
      </w:r>
      <w:proofErr w:type="spellEnd"/>
      <w:r w:rsidR="00BC232C" w:rsidRPr="004A2788">
        <w:rPr>
          <w:szCs w:val="24"/>
          <w:vertAlign w:val="subscript"/>
        </w:rPr>
        <w:t xml:space="preserve"> </w:t>
      </w:r>
      <w:r w:rsidR="00105E11" w:rsidRPr="004A2788">
        <w:rPr>
          <w:szCs w:val="24"/>
        </w:rPr>
        <w:t>=</w:t>
      </w:r>
      <w:r w:rsidR="00C04216" w:rsidRPr="004A2788">
        <w:rPr>
          <w:szCs w:val="24"/>
        </w:rPr>
        <w:t>565</w:t>
      </w:r>
      <w:r w:rsidRPr="004A2788">
        <w:rPr>
          <w:szCs w:val="24"/>
        </w:rPr>
        <w:t xml:space="preserve"> кэВ, θ</w:t>
      </w:r>
      <w:r w:rsidRPr="004A2788">
        <w:rPr>
          <w:szCs w:val="24"/>
          <w:vertAlign w:val="subscript"/>
        </w:rPr>
        <w:sym w:font="Symbol" w:char="F067"/>
      </w:r>
      <w:r w:rsidRPr="004A2788">
        <w:rPr>
          <w:szCs w:val="24"/>
          <w:vertAlign w:val="subscript"/>
        </w:rPr>
        <w:t>, лаб.</w:t>
      </w:r>
      <w:r w:rsidR="00105E11" w:rsidRPr="004A2788">
        <w:rPr>
          <w:szCs w:val="24"/>
        </w:rPr>
        <w:t>=</w:t>
      </w:r>
      <w:r w:rsidRPr="004A2788">
        <w:rPr>
          <w:szCs w:val="24"/>
        </w:rPr>
        <w:t>0</w:t>
      </w:r>
      <w:r w:rsidRPr="004A2788">
        <w:rPr>
          <w:szCs w:val="24"/>
          <w:vertAlign w:val="superscript"/>
        </w:rPr>
        <w:t>0</w:t>
      </w:r>
      <w:r w:rsidRPr="004A2788">
        <w:rPr>
          <w:szCs w:val="24"/>
        </w:rPr>
        <w:t>. На рисунке видны фоновые линии 1460.8 кэВ (</w:t>
      </w:r>
      <w:r w:rsidRPr="004A2788">
        <w:rPr>
          <w:szCs w:val="24"/>
          <w:vertAlign w:val="superscript"/>
        </w:rPr>
        <w:t>40</w:t>
      </w:r>
      <w:r w:rsidRPr="004A2788">
        <w:rPr>
          <w:szCs w:val="24"/>
          <w:lang w:val="en-US"/>
        </w:rPr>
        <w:t>K</w:t>
      </w:r>
      <w:r w:rsidRPr="004A2788">
        <w:rPr>
          <w:szCs w:val="24"/>
        </w:rPr>
        <w:t>) и 2614.5 кэВ (</w:t>
      </w:r>
      <w:proofErr w:type="spellStart"/>
      <w:r w:rsidRPr="004A2788">
        <w:rPr>
          <w:szCs w:val="24"/>
          <w:lang w:val="en-US"/>
        </w:rPr>
        <w:t>RdTh</w:t>
      </w:r>
      <w:proofErr w:type="spellEnd"/>
      <w:r w:rsidRPr="004A2788">
        <w:rPr>
          <w:szCs w:val="24"/>
        </w:rPr>
        <w:t xml:space="preserve">). Хорошо известные энергии </w:t>
      </w:r>
      <w:proofErr w:type="gramStart"/>
      <w:r w:rsidRPr="004A2788">
        <w:rPr>
          <w:szCs w:val="24"/>
        </w:rPr>
        <w:sym w:font="Symbol" w:char="F067"/>
      </w:r>
      <w:r w:rsidRPr="004A2788">
        <w:rPr>
          <w:szCs w:val="24"/>
        </w:rPr>
        <w:t>-</w:t>
      </w:r>
      <w:proofErr w:type="gramEnd"/>
      <w:r w:rsidRPr="004A2788">
        <w:rPr>
          <w:szCs w:val="24"/>
        </w:rPr>
        <w:t xml:space="preserve">переходов для этих линий позволяли контролировать энергетическую калибровку при наборе каждого спектра. </w:t>
      </w:r>
    </w:p>
    <w:p w:rsidR="00CF2D57" w:rsidRPr="004A2788" w:rsidRDefault="00457769" w:rsidP="00D13EB7">
      <w:pPr>
        <w:pStyle w:val="BodyText1"/>
        <w:widowControl/>
        <w:spacing w:line="360" w:lineRule="auto"/>
        <w:ind w:right="-1" w:firstLine="567"/>
        <w:rPr>
          <w:szCs w:val="24"/>
        </w:rPr>
      </w:pPr>
      <w:r w:rsidRPr="004A2788">
        <w:rPr>
          <w:szCs w:val="24"/>
        </w:rPr>
        <w:t>Тестовые д</w:t>
      </w:r>
      <w:r w:rsidR="00CF2D57" w:rsidRPr="004A2788">
        <w:rPr>
          <w:szCs w:val="24"/>
        </w:rPr>
        <w:t xml:space="preserve">ифференциальные сечения для перехода на основное состояние, приведенные на </w:t>
      </w:r>
      <w:r w:rsidR="00BC7BE6" w:rsidRPr="004A2788">
        <w:rPr>
          <w:szCs w:val="24"/>
          <w:lang w:val="kk-KZ"/>
        </w:rPr>
        <w:t>р</w:t>
      </w:r>
      <w:proofErr w:type="spellStart"/>
      <w:r w:rsidR="00CF2D57" w:rsidRPr="004A2788">
        <w:rPr>
          <w:szCs w:val="24"/>
        </w:rPr>
        <w:t>исунке</w:t>
      </w:r>
      <w:proofErr w:type="spellEnd"/>
      <w:r w:rsidR="00CF2D57" w:rsidRPr="004A2788">
        <w:rPr>
          <w:szCs w:val="24"/>
        </w:rPr>
        <w:t xml:space="preserve"> </w:t>
      </w:r>
      <w:r w:rsidR="00E66027" w:rsidRPr="004A2788">
        <w:rPr>
          <w:szCs w:val="24"/>
        </w:rPr>
        <w:t>1</w:t>
      </w:r>
      <w:r w:rsidR="002C17BC" w:rsidRPr="002C17BC">
        <w:rPr>
          <w:szCs w:val="24"/>
        </w:rPr>
        <w:t>6</w:t>
      </w:r>
      <w:r w:rsidR="00CF2D57" w:rsidRPr="004A2788">
        <w:rPr>
          <w:szCs w:val="24"/>
        </w:rPr>
        <w:t xml:space="preserve">, </w:t>
      </w:r>
      <w:r w:rsidRPr="004A2788">
        <w:rPr>
          <w:szCs w:val="24"/>
        </w:rPr>
        <w:t>выполнены</w:t>
      </w:r>
      <w:r w:rsidR="00CF2D57" w:rsidRPr="004A2788">
        <w:rPr>
          <w:szCs w:val="24"/>
        </w:rPr>
        <w:t xml:space="preserve"> для </w:t>
      </w:r>
      <w:r w:rsidR="0011620A" w:rsidRPr="004A2788">
        <w:rPr>
          <w:szCs w:val="24"/>
        </w:rPr>
        <w:t>7 значений</w:t>
      </w:r>
      <w:r w:rsidR="00CF2D57" w:rsidRPr="004A2788">
        <w:rPr>
          <w:szCs w:val="24"/>
        </w:rPr>
        <w:t xml:space="preserve"> энергий налетающих протонов</w:t>
      </w:r>
      <w:r w:rsidR="00BC232C" w:rsidRPr="004A2788">
        <w:rPr>
          <w:szCs w:val="24"/>
        </w:rPr>
        <w:t xml:space="preserve"> </w:t>
      </w:r>
      <w:r w:rsidR="00CF2D57" w:rsidRPr="004A2788">
        <w:rPr>
          <w:szCs w:val="24"/>
        </w:rPr>
        <w:t>Е</w:t>
      </w:r>
      <w:r w:rsidR="00CF2D57" w:rsidRPr="004A2788">
        <w:rPr>
          <w:szCs w:val="24"/>
          <w:vertAlign w:val="subscript"/>
        </w:rPr>
        <w:t>р</w:t>
      </w:r>
      <w:proofErr w:type="gramStart"/>
      <w:r w:rsidR="00CF2D57" w:rsidRPr="004A2788">
        <w:rPr>
          <w:szCs w:val="24"/>
          <w:vertAlign w:val="subscript"/>
        </w:rPr>
        <w:t>,л</w:t>
      </w:r>
      <w:proofErr w:type="gramEnd"/>
      <w:r w:rsidR="00CF2D57" w:rsidRPr="004A2788">
        <w:rPr>
          <w:szCs w:val="24"/>
          <w:vertAlign w:val="subscript"/>
        </w:rPr>
        <w:t>аб</w:t>
      </w:r>
      <w:r w:rsidR="00105E11" w:rsidRPr="004A2788">
        <w:rPr>
          <w:szCs w:val="24"/>
        </w:rPr>
        <w:t>=</w:t>
      </w:r>
      <w:r w:rsidR="008F6FAA" w:rsidRPr="004A2788">
        <w:rPr>
          <w:szCs w:val="24"/>
        </w:rPr>
        <w:t>354 -</w:t>
      </w:r>
      <w:r w:rsidR="00BC232C" w:rsidRPr="004A2788">
        <w:rPr>
          <w:szCs w:val="24"/>
        </w:rPr>
        <w:t xml:space="preserve"> </w:t>
      </w:r>
      <w:r w:rsidRPr="004A2788">
        <w:rPr>
          <w:szCs w:val="24"/>
        </w:rPr>
        <w:t>1</w:t>
      </w:r>
      <w:r w:rsidR="0062419F" w:rsidRPr="004A2788">
        <w:rPr>
          <w:szCs w:val="24"/>
        </w:rPr>
        <w:t>061</w:t>
      </w:r>
      <w:r w:rsidRPr="004A2788">
        <w:rPr>
          <w:szCs w:val="24"/>
        </w:rPr>
        <w:t xml:space="preserve"> кэВ</w:t>
      </w:r>
      <w:r w:rsidR="00BC232C" w:rsidRPr="004A2788">
        <w:rPr>
          <w:szCs w:val="24"/>
        </w:rPr>
        <w:t xml:space="preserve"> </w:t>
      </w:r>
      <w:r w:rsidR="008F6FAA" w:rsidRPr="004A2788">
        <w:rPr>
          <w:szCs w:val="24"/>
        </w:rPr>
        <w:t xml:space="preserve">вычислены </w:t>
      </w:r>
      <w:r w:rsidR="00CF2D57" w:rsidRPr="004A2788">
        <w:rPr>
          <w:szCs w:val="24"/>
        </w:rPr>
        <w:t xml:space="preserve">используя соотношение (1). </w:t>
      </w:r>
      <w:r w:rsidR="0011620A" w:rsidRPr="004A2788">
        <w:rPr>
          <w:szCs w:val="24"/>
        </w:rPr>
        <w:t xml:space="preserve">Выбор этих </w:t>
      </w:r>
      <w:r w:rsidR="005F7DF1" w:rsidRPr="004A2788">
        <w:rPr>
          <w:szCs w:val="24"/>
        </w:rPr>
        <w:t xml:space="preserve">энергий </w:t>
      </w:r>
      <w:r w:rsidR="0011620A" w:rsidRPr="004A2788">
        <w:rPr>
          <w:szCs w:val="24"/>
        </w:rPr>
        <w:t xml:space="preserve">в качестве тестовых связан наличием прецизионных измерений выполненных на </w:t>
      </w:r>
      <w:r w:rsidR="005F7DF1" w:rsidRPr="004A2788">
        <w:rPr>
          <w:szCs w:val="24"/>
        </w:rPr>
        <w:t>данной установке 200</w:t>
      </w:r>
      <w:r w:rsidR="00794D6A" w:rsidRPr="004A2788">
        <w:rPr>
          <w:szCs w:val="24"/>
        </w:rPr>
        <w:t>8</w:t>
      </w:r>
      <w:r w:rsidR="005F7DF1" w:rsidRPr="004A2788">
        <w:rPr>
          <w:szCs w:val="24"/>
        </w:rPr>
        <w:t xml:space="preserve"> году [5].</w:t>
      </w:r>
      <w:r w:rsidR="0011620A" w:rsidRPr="004A2788">
        <w:rPr>
          <w:szCs w:val="24"/>
        </w:rPr>
        <w:t xml:space="preserve"> </w:t>
      </w:r>
      <w:r w:rsidR="00493006" w:rsidRPr="004A2788">
        <w:rPr>
          <w:szCs w:val="24"/>
        </w:rPr>
        <w:t xml:space="preserve">Для </w:t>
      </w:r>
      <w:r w:rsidR="008F6FAA" w:rsidRPr="004A2788">
        <w:rPr>
          <w:szCs w:val="24"/>
        </w:rPr>
        <w:t>тестовых энерги</w:t>
      </w:r>
      <w:r w:rsidR="00E66027" w:rsidRPr="004A2788">
        <w:rPr>
          <w:szCs w:val="24"/>
        </w:rPr>
        <w:t>й</w:t>
      </w:r>
      <w:r w:rsidR="008F6FAA" w:rsidRPr="004A2788">
        <w:rPr>
          <w:szCs w:val="24"/>
        </w:rPr>
        <w:t xml:space="preserve"> </w:t>
      </w:r>
      <w:r w:rsidR="00493006" w:rsidRPr="004A2788">
        <w:rPr>
          <w:szCs w:val="24"/>
        </w:rPr>
        <w:t>измерения проводились под углами 0</w:t>
      </w:r>
      <w:r w:rsidR="00493006" w:rsidRPr="004A2788">
        <w:rPr>
          <w:szCs w:val="24"/>
          <w:vertAlign w:val="superscript"/>
        </w:rPr>
        <w:t>0</w:t>
      </w:r>
      <w:r w:rsidR="00493006" w:rsidRPr="004A2788">
        <w:rPr>
          <w:szCs w:val="24"/>
        </w:rPr>
        <w:t>, 45</w:t>
      </w:r>
      <w:r w:rsidR="00493006" w:rsidRPr="004A2788">
        <w:rPr>
          <w:szCs w:val="24"/>
          <w:vertAlign w:val="superscript"/>
        </w:rPr>
        <w:t>0</w:t>
      </w:r>
      <w:r w:rsidR="00493006" w:rsidRPr="004A2788">
        <w:rPr>
          <w:szCs w:val="24"/>
        </w:rPr>
        <w:t>, 90</w:t>
      </w:r>
      <w:r w:rsidR="00493006" w:rsidRPr="004A2788">
        <w:rPr>
          <w:szCs w:val="24"/>
          <w:vertAlign w:val="superscript"/>
        </w:rPr>
        <w:t>0</w:t>
      </w:r>
      <w:r w:rsidR="00493006" w:rsidRPr="004A2788">
        <w:rPr>
          <w:szCs w:val="24"/>
        </w:rPr>
        <w:t>, 135</w:t>
      </w:r>
      <w:r w:rsidR="00493006" w:rsidRPr="004A2788">
        <w:rPr>
          <w:szCs w:val="24"/>
          <w:vertAlign w:val="superscript"/>
        </w:rPr>
        <w:t>0</w:t>
      </w:r>
      <w:r w:rsidR="00716406" w:rsidRPr="004A2788">
        <w:rPr>
          <w:szCs w:val="24"/>
        </w:rPr>
        <w:t>.</w:t>
      </w:r>
      <w:r w:rsidR="001D7AC0" w:rsidRPr="004A2788">
        <w:rPr>
          <w:szCs w:val="24"/>
        </w:rPr>
        <w:t xml:space="preserve"> </w:t>
      </w:r>
      <w:r w:rsidR="000C5C7A" w:rsidRPr="004A2788">
        <w:rPr>
          <w:szCs w:val="24"/>
        </w:rPr>
        <w:t>Основное измерение выполнено энергий 1100 кэВ под углами 0</w:t>
      </w:r>
      <w:r w:rsidR="000C5C7A" w:rsidRPr="004A2788">
        <w:rPr>
          <w:szCs w:val="24"/>
          <w:vertAlign w:val="superscript"/>
        </w:rPr>
        <w:t>0</w:t>
      </w:r>
      <w:r w:rsidR="000C5C7A" w:rsidRPr="004A2788">
        <w:rPr>
          <w:szCs w:val="24"/>
        </w:rPr>
        <w:t xml:space="preserve">. </w:t>
      </w:r>
      <w:proofErr w:type="spellStart"/>
      <w:proofErr w:type="gramStart"/>
      <w:r w:rsidR="00CF2D57" w:rsidRPr="004A2788">
        <w:rPr>
          <w:szCs w:val="24"/>
          <w:lang w:val="en-US"/>
        </w:rPr>
        <w:t>HpGe</w:t>
      </w:r>
      <w:proofErr w:type="spellEnd"/>
      <w:r w:rsidR="00CF2D57" w:rsidRPr="004A2788">
        <w:rPr>
          <w:szCs w:val="24"/>
        </w:rPr>
        <w:t xml:space="preserve">-детектор </w:t>
      </w:r>
      <w:r w:rsidR="00CF2D57" w:rsidRPr="004A2788">
        <w:rPr>
          <w:szCs w:val="24"/>
        </w:rPr>
        <w:lastRenderedPageBreak/>
        <w:t xml:space="preserve">располагался на расстоянии </w:t>
      </w:r>
      <w:r w:rsidR="00065D9D" w:rsidRPr="004A2788">
        <w:rPr>
          <w:szCs w:val="24"/>
        </w:rPr>
        <w:t>6 см от области реакции</w:t>
      </w:r>
      <w:r w:rsidR="00CF2D57" w:rsidRPr="004A2788">
        <w:rPr>
          <w:szCs w:val="24"/>
        </w:rPr>
        <w:t>.</w:t>
      </w:r>
      <w:proofErr w:type="gramEnd"/>
      <w:r w:rsidR="00CF2D57" w:rsidRPr="004A2788">
        <w:rPr>
          <w:szCs w:val="24"/>
        </w:rPr>
        <w:t xml:space="preserve"> Общая ошибка в определении дифференциальных сечений не превышала 10.2%. </w:t>
      </w:r>
    </w:p>
    <w:p w:rsidR="00CF2D57" w:rsidRPr="004A2788" w:rsidRDefault="00CF2D57" w:rsidP="00D13EB7">
      <w:pPr>
        <w:ind w:firstLine="567"/>
        <w:contextualSpacing/>
        <w:rPr>
          <w:szCs w:val="24"/>
        </w:rPr>
      </w:pPr>
      <w:r w:rsidRPr="004A2788">
        <w:rPr>
          <w:szCs w:val="24"/>
        </w:rPr>
        <w:t xml:space="preserve">Из </w:t>
      </w:r>
      <w:r w:rsidR="0027163C" w:rsidRPr="004A2788">
        <w:rPr>
          <w:szCs w:val="24"/>
        </w:rPr>
        <w:t>р</w:t>
      </w:r>
      <w:r w:rsidRPr="004A2788">
        <w:rPr>
          <w:szCs w:val="24"/>
        </w:rPr>
        <w:t xml:space="preserve">исунка </w:t>
      </w:r>
      <w:r w:rsidR="00E66027" w:rsidRPr="004A2788">
        <w:rPr>
          <w:szCs w:val="24"/>
        </w:rPr>
        <w:t>1</w:t>
      </w:r>
      <w:r w:rsidR="002C17BC" w:rsidRPr="002C17BC">
        <w:rPr>
          <w:szCs w:val="24"/>
        </w:rPr>
        <w:t>6</w:t>
      </w:r>
      <w:r w:rsidR="00E66027" w:rsidRPr="004A2788">
        <w:rPr>
          <w:szCs w:val="24"/>
        </w:rPr>
        <w:t xml:space="preserve"> </w:t>
      </w:r>
      <w:r w:rsidRPr="004A2788">
        <w:rPr>
          <w:szCs w:val="24"/>
        </w:rPr>
        <w:t xml:space="preserve">видна слабая анизотропия в угловых распределениях для всех семи энергий измерения. </w:t>
      </w:r>
    </w:p>
    <w:tbl>
      <w:tblPr>
        <w:tblW w:w="0" w:type="auto"/>
        <w:tblLayout w:type="fixed"/>
        <w:tblLook w:val="01E0"/>
      </w:tblPr>
      <w:tblGrid>
        <w:gridCol w:w="9464"/>
      </w:tblGrid>
      <w:tr w:rsidR="00CF2D57" w:rsidRPr="004A2788" w:rsidTr="00105E11">
        <w:trPr>
          <w:trHeight w:val="3499"/>
        </w:trPr>
        <w:tc>
          <w:tcPr>
            <w:tcW w:w="9464" w:type="dxa"/>
          </w:tcPr>
          <w:p w:rsidR="00CF2D57" w:rsidRPr="004A2788" w:rsidRDefault="00D740AE" w:rsidP="00D13EB7">
            <w:pPr>
              <w:contextualSpacing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object w:dxaOrig="8113" w:dyaOrig="6248">
                <v:shape id="_x0000_i1039" type="#_x0000_t75" style="width:364.15pt;height:199.4pt" o:ole="" fillcolor="window">
                  <v:imagedata r:id="rId38" o:title=""/>
                </v:shape>
                <o:OLEObject Type="Embed" ProgID="Origin50.Graph" ShapeID="_x0000_i1039" DrawAspect="Content" ObjectID="_1601713639" r:id="rId39"/>
              </w:object>
            </w:r>
          </w:p>
        </w:tc>
      </w:tr>
      <w:tr w:rsidR="00105E11" w:rsidRPr="004A2788" w:rsidTr="00105E11">
        <w:trPr>
          <w:trHeight w:val="51"/>
        </w:trPr>
        <w:tc>
          <w:tcPr>
            <w:tcW w:w="9464" w:type="dxa"/>
          </w:tcPr>
          <w:p w:rsidR="00105E11" w:rsidRPr="004A2788" w:rsidRDefault="00105E11" w:rsidP="002C17BC">
            <w:pPr>
              <w:contextualSpacing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Рисунок 1</w:t>
            </w:r>
            <w:r w:rsidR="002C17BC" w:rsidRPr="002C17BC">
              <w:rPr>
                <w:szCs w:val="24"/>
              </w:rPr>
              <w:t>5</w:t>
            </w:r>
            <w:r w:rsidRPr="004A2788">
              <w:rPr>
                <w:szCs w:val="24"/>
              </w:rPr>
              <w:t xml:space="preserve"> – Пример </w:t>
            </w:r>
            <w:r w:rsidRPr="004A2788">
              <w:rPr>
                <w:szCs w:val="24"/>
              </w:rPr>
              <w:sym w:font="Symbol" w:char="F067"/>
            </w:r>
            <w:r w:rsidRPr="004A2788">
              <w:rPr>
                <w:szCs w:val="24"/>
              </w:rPr>
              <w:t xml:space="preserve"> - спектра реакции</w:t>
            </w:r>
            <w:r w:rsidRPr="004A2788">
              <w:rPr>
                <w:szCs w:val="24"/>
                <w:vertAlign w:val="superscript"/>
              </w:rPr>
              <w:t xml:space="preserve"> 12</w:t>
            </w:r>
            <w:r w:rsidRPr="004A2788">
              <w:rPr>
                <w:szCs w:val="24"/>
              </w:rPr>
              <w:t>C(</w:t>
            </w:r>
            <w:proofErr w:type="spellStart"/>
            <w:r w:rsidRPr="004A2788">
              <w:rPr>
                <w:szCs w:val="24"/>
              </w:rPr>
              <w:t>p</w:t>
            </w:r>
            <w:proofErr w:type="spellEnd"/>
            <w:r w:rsidRPr="004A2788">
              <w:rPr>
                <w:szCs w:val="24"/>
              </w:rPr>
              <w:t xml:space="preserve">, </w:t>
            </w:r>
            <w:r w:rsidRPr="004A2788">
              <w:rPr>
                <w:szCs w:val="24"/>
              </w:rPr>
              <w:sym w:font="Symbol" w:char="F067"/>
            </w:r>
            <w:r w:rsidRPr="004A2788">
              <w:rPr>
                <w:szCs w:val="24"/>
              </w:rPr>
              <w:t>)</w:t>
            </w:r>
            <w:r w:rsidRPr="004A2788">
              <w:rPr>
                <w:szCs w:val="24"/>
                <w:vertAlign w:val="superscript"/>
              </w:rPr>
              <w:t>12</w:t>
            </w:r>
            <w:r w:rsidRPr="004A2788">
              <w:rPr>
                <w:szCs w:val="24"/>
              </w:rPr>
              <w:t>N</w:t>
            </w:r>
          </w:p>
        </w:tc>
      </w:tr>
    </w:tbl>
    <w:p w:rsidR="00105E11" w:rsidRPr="004A2788" w:rsidRDefault="00105E11" w:rsidP="00D13EB7">
      <w:pPr>
        <w:contextualSpacing/>
        <w:rPr>
          <w:szCs w:val="24"/>
        </w:rPr>
      </w:pPr>
    </w:p>
    <w:p w:rsidR="00BC7BE6" w:rsidRPr="004A2788" w:rsidRDefault="000C5C7A" w:rsidP="00D13EB7">
      <w:pPr>
        <w:contextualSpacing/>
        <w:rPr>
          <w:szCs w:val="24"/>
          <w:lang w:val="kk-KZ"/>
        </w:rPr>
      </w:pPr>
      <w:r w:rsidRPr="004A2788">
        <w:rPr>
          <w:szCs w:val="24"/>
        </w:rPr>
        <w:t xml:space="preserve">Учитывая фактическую независимость дифференциального сечения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C(</w:t>
      </w:r>
      <w:proofErr w:type="spellStart"/>
      <w:r w:rsidRPr="004A2788">
        <w:rPr>
          <w:szCs w:val="24"/>
        </w:rPr>
        <w:t>p</w:t>
      </w:r>
      <w:proofErr w:type="spellEnd"/>
      <w:r w:rsidRPr="004A2788">
        <w:rPr>
          <w:szCs w:val="24"/>
        </w:rPr>
        <w:t xml:space="preserve">, </w:t>
      </w:r>
      <w:r w:rsidRPr="004A2788">
        <w:rPr>
          <w:szCs w:val="24"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N от угла при боле высоких энергиях в эксперименте при 1100 кэВ ограничились измерением при 0</w:t>
      </w:r>
      <w:r w:rsidRPr="004A2788">
        <w:rPr>
          <w:szCs w:val="24"/>
          <w:vertAlign w:val="superscript"/>
        </w:rPr>
        <w:t>о</w:t>
      </w:r>
      <w:r w:rsidRPr="004A2788">
        <w:rPr>
          <w:szCs w:val="24"/>
        </w:rPr>
        <w:t xml:space="preserve"> градусов. </w:t>
      </w:r>
      <w:r w:rsidR="00402863" w:rsidRPr="004A2788">
        <w:rPr>
          <w:szCs w:val="24"/>
        </w:rPr>
        <w:t>Сравнение литературных и</w:t>
      </w:r>
      <w:r w:rsidR="00BC7BE6" w:rsidRPr="004A2788">
        <w:rPr>
          <w:szCs w:val="24"/>
        </w:rPr>
        <w:t>нтегральны</w:t>
      </w:r>
      <w:r w:rsidR="00402863" w:rsidRPr="004A2788">
        <w:rPr>
          <w:szCs w:val="24"/>
        </w:rPr>
        <w:t>х</w:t>
      </w:r>
      <w:r w:rsidR="00BC7BE6" w:rsidRPr="004A2788">
        <w:rPr>
          <w:szCs w:val="24"/>
        </w:rPr>
        <w:t xml:space="preserve"> сечени</w:t>
      </w:r>
      <w:r w:rsidR="00402863" w:rsidRPr="004A2788">
        <w:rPr>
          <w:szCs w:val="24"/>
        </w:rPr>
        <w:t xml:space="preserve">й [4, 5] с данными при энергии 1100 кэВ </w:t>
      </w:r>
      <w:r w:rsidR="001C26D6" w:rsidRPr="004A2788">
        <w:rPr>
          <w:szCs w:val="24"/>
        </w:rPr>
        <w:t xml:space="preserve">представлено на рисунке </w:t>
      </w:r>
      <w:r w:rsidR="00BA6163" w:rsidRPr="004A2788">
        <w:rPr>
          <w:szCs w:val="24"/>
        </w:rPr>
        <w:t>16.</w:t>
      </w:r>
      <w:r w:rsidR="00BC7BE6" w:rsidRPr="004A2788">
        <w:rPr>
          <w:szCs w:val="24"/>
        </w:rPr>
        <w:t xml:space="preserve"> </w:t>
      </w:r>
    </w:p>
    <w:tbl>
      <w:tblPr>
        <w:tblW w:w="0" w:type="auto"/>
        <w:tblLook w:val="01E0"/>
      </w:tblPr>
      <w:tblGrid>
        <w:gridCol w:w="9747"/>
      </w:tblGrid>
      <w:tr w:rsidR="00CF2D57" w:rsidRPr="004A2788" w:rsidTr="00105E11">
        <w:tc>
          <w:tcPr>
            <w:tcW w:w="9747" w:type="dxa"/>
          </w:tcPr>
          <w:p w:rsidR="00CF2D57" w:rsidRPr="004A2788" w:rsidRDefault="0025309F" w:rsidP="00D13EB7">
            <w:pPr>
              <w:ind w:right="-1"/>
              <w:jc w:val="center"/>
              <w:rPr>
                <w:szCs w:val="24"/>
                <w:lang w:val="en-US"/>
              </w:rPr>
            </w:pPr>
            <w:r w:rsidRPr="004A2788">
              <w:rPr>
                <w:noProof/>
                <w:szCs w:val="24"/>
              </w:rPr>
              <w:drawing>
                <wp:inline distT="0" distB="0" distL="0" distR="0">
                  <wp:extent cx="2826913" cy="2234776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098" cy="2237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D57" w:rsidRPr="004A2788" w:rsidTr="00105E11">
        <w:trPr>
          <w:trHeight w:val="493"/>
        </w:trPr>
        <w:tc>
          <w:tcPr>
            <w:tcW w:w="9747" w:type="dxa"/>
          </w:tcPr>
          <w:p w:rsidR="00CF2D57" w:rsidRPr="004A2788" w:rsidRDefault="00CF2D57" w:rsidP="002C17BC">
            <w:pPr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 xml:space="preserve">Рисунок </w:t>
            </w:r>
            <w:r w:rsidR="001C26D6" w:rsidRPr="004A2788">
              <w:rPr>
                <w:szCs w:val="24"/>
              </w:rPr>
              <w:t>1</w:t>
            </w:r>
            <w:r w:rsidR="002C17BC" w:rsidRPr="002C17BC">
              <w:rPr>
                <w:szCs w:val="24"/>
              </w:rPr>
              <w:t xml:space="preserve">6 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Угловые распределения дифференциальных сечений радиационного захвата протонов ядрами </w:t>
            </w:r>
            <w:r w:rsidRPr="004A2788">
              <w:rPr>
                <w:szCs w:val="24"/>
                <w:vertAlign w:val="superscript"/>
              </w:rPr>
              <w:t>12</w:t>
            </w:r>
            <w:r w:rsidRPr="004A2788">
              <w:rPr>
                <w:szCs w:val="24"/>
                <w:lang w:val="en-US"/>
              </w:rPr>
              <w:t>C</w:t>
            </w:r>
            <w:r w:rsidRPr="004A2788">
              <w:rPr>
                <w:szCs w:val="24"/>
              </w:rPr>
              <w:t xml:space="preserve"> на основное состояние </w:t>
            </w:r>
            <w:r w:rsidRPr="004A2788">
              <w:rPr>
                <w:szCs w:val="24"/>
                <w:vertAlign w:val="superscript"/>
              </w:rPr>
              <w:t>13</w:t>
            </w:r>
            <w:r w:rsidRPr="004A2788">
              <w:rPr>
                <w:szCs w:val="24"/>
                <w:lang w:val="en-US"/>
              </w:rPr>
              <w:t>N</w:t>
            </w:r>
            <w:r w:rsidRPr="004A2788">
              <w:rPr>
                <w:szCs w:val="24"/>
              </w:rPr>
              <w:t xml:space="preserve">. </w:t>
            </w:r>
          </w:p>
        </w:tc>
      </w:tr>
      <w:tr w:rsidR="00CF2D57" w:rsidRPr="004A2788" w:rsidTr="00105E11">
        <w:tblPrEx>
          <w:tblLook w:val="0000"/>
        </w:tblPrEx>
        <w:trPr>
          <w:trHeight w:val="3606"/>
        </w:trPr>
        <w:tc>
          <w:tcPr>
            <w:tcW w:w="9747" w:type="dxa"/>
          </w:tcPr>
          <w:p w:rsidR="00BA1AEF" w:rsidRPr="004A2788" w:rsidRDefault="00BA1AEF" w:rsidP="00D13EB7">
            <w:pPr>
              <w:ind w:right="-1"/>
              <w:jc w:val="center"/>
              <w:rPr>
                <w:szCs w:val="24"/>
              </w:rPr>
            </w:pPr>
            <w:r w:rsidRPr="004A2788">
              <w:rPr>
                <w:noProof/>
                <w:szCs w:val="24"/>
              </w:rPr>
              <w:lastRenderedPageBreak/>
              <w:drawing>
                <wp:inline distT="0" distB="0" distL="0" distR="0">
                  <wp:extent cx="2726567" cy="2356834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388" cy="2360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D57" w:rsidRPr="004A2788" w:rsidTr="00105E11">
        <w:tblPrEx>
          <w:tblLook w:val="0000"/>
        </w:tblPrEx>
        <w:trPr>
          <w:trHeight w:val="212"/>
        </w:trPr>
        <w:tc>
          <w:tcPr>
            <w:tcW w:w="9747" w:type="dxa"/>
          </w:tcPr>
          <w:p w:rsidR="006B5602" w:rsidRPr="004A2788" w:rsidRDefault="006B5602" w:rsidP="00D13EB7">
            <w:pPr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>Звездочка - результат настоящей работы, сплошные кружки – данные работы [5], полые кружки – данные работы [4].</w:t>
            </w:r>
          </w:p>
          <w:p w:rsidR="00CF2D57" w:rsidRPr="004A2788" w:rsidRDefault="00CF2D57" w:rsidP="002C17BC">
            <w:pPr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 xml:space="preserve">Рисунок </w:t>
            </w:r>
            <w:r w:rsidR="006C431C" w:rsidRPr="004A2788">
              <w:rPr>
                <w:szCs w:val="24"/>
              </w:rPr>
              <w:t>1</w:t>
            </w:r>
            <w:r w:rsidR="002C17BC" w:rsidRPr="002C17BC">
              <w:rPr>
                <w:szCs w:val="24"/>
              </w:rPr>
              <w:t>7</w:t>
            </w:r>
            <w:r w:rsidR="006C431C" w:rsidRPr="004A2788">
              <w:rPr>
                <w:szCs w:val="24"/>
              </w:rPr>
              <w:t xml:space="preserve"> 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Интегральные сечения радиационного захвата протонов ядрами </w:t>
            </w:r>
            <w:r w:rsidRPr="004A2788">
              <w:rPr>
                <w:szCs w:val="24"/>
                <w:vertAlign w:val="superscript"/>
              </w:rPr>
              <w:t>12</w:t>
            </w:r>
            <w:r w:rsidRPr="004A2788">
              <w:rPr>
                <w:szCs w:val="24"/>
                <w:lang w:val="en-US"/>
              </w:rPr>
              <w:t>C</w:t>
            </w:r>
            <w:r w:rsidRPr="004A2788">
              <w:rPr>
                <w:szCs w:val="24"/>
              </w:rPr>
              <w:t xml:space="preserve"> на основное состояние </w:t>
            </w:r>
            <w:r w:rsidRPr="004A2788">
              <w:rPr>
                <w:szCs w:val="24"/>
                <w:vertAlign w:val="superscript"/>
              </w:rPr>
              <w:t>13</w:t>
            </w:r>
            <w:r w:rsidRPr="004A2788">
              <w:rPr>
                <w:szCs w:val="24"/>
                <w:lang w:val="en-US"/>
              </w:rPr>
              <w:t>N</w:t>
            </w:r>
          </w:p>
        </w:tc>
      </w:tr>
    </w:tbl>
    <w:p w:rsidR="00105E11" w:rsidRPr="004A2788" w:rsidRDefault="00105E11" w:rsidP="00D13EB7">
      <w:pPr>
        <w:ind w:right="-1"/>
        <w:rPr>
          <w:szCs w:val="24"/>
        </w:rPr>
      </w:pPr>
    </w:p>
    <w:p w:rsidR="00CF2D57" w:rsidRPr="004A2788" w:rsidRDefault="0025309F" w:rsidP="00D13EB7">
      <w:pPr>
        <w:ind w:right="-1"/>
        <w:rPr>
          <w:szCs w:val="24"/>
        </w:rPr>
      </w:pPr>
      <w:r w:rsidRPr="004A2788">
        <w:rPr>
          <w:szCs w:val="24"/>
        </w:rPr>
        <w:t>Как видно из рисунка 1</w:t>
      </w:r>
      <w:r w:rsidR="002C17BC" w:rsidRPr="002C17BC">
        <w:rPr>
          <w:szCs w:val="24"/>
        </w:rPr>
        <w:t>7</w:t>
      </w:r>
      <w:r w:rsidRPr="004A2788">
        <w:rPr>
          <w:szCs w:val="24"/>
        </w:rPr>
        <w:t xml:space="preserve"> интегральные сечения настоящей работы хорошо согласуются с </w:t>
      </w:r>
      <w:r w:rsidR="000C5C7A" w:rsidRPr="004A2788">
        <w:rPr>
          <w:szCs w:val="24"/>
        </w:rPr>
        <w:t xml:space="preserve">литературными </w:t>
      </w:r>
      <w:r w:rsidRPr="004A2788">
        <w:rPr>
          <w:szCs w:val="24"/>
        </w:rPr>
        <w:t>данными.</w:t>
      </w:r>
    </w:p>
    <w:p w:rsidR="00533636" w:rsidRPr="004A2788" w:rsidRDefault="00533636" w:rsidP="00D13EB7">
      <w:pPr>
        <w:ind w:right="-1"/>
        <w:rPr>
          <w:szCs w:val="24"/>
        </w:rPr>
      </w:pPr>
    </w:p>
    <w:p w:rsidR="00AC0ED0" w:rsidRPr="004A2788" w:rsidRDefault="004661CE" w:rsidP="00D13EB7">
      <w:pPr>
        <w:pStyle w:val="aff1"/>
        <w:tabs>
          <w:tab w:val="left" w:pos="0"/>
          <w:tab w:val="left" w:pos="851"/>
          <w:tab w:val="left" w:pos="1134"/>
        </w:tabs>
        <w:spacing w:after="0" w:line="360" w:lineRule="auto"/>
        <w:ind w:left="0" w:right="-1" w:firstLine="709"/>
        <w:jc w:val="both"/>
        <w:rPr>
          <w:rFonts w:ascii="Times New Roman" w:hAnsi="Times New Roman"/>
          <w:sz w:val="24"/>
          <w:szCs w:val="24"/>
        </w:rPr>
      </w:pPr>
      <w:r w:rsidRPr="004A2788">
        <w:rPr>
          <w:rFonts w:ascii="Times New Roman" w:hAnsi="Times New Roman"/>
          <w:sz w:val="24"/>
          <w:szCs w:val="24"/>
        </w:rPr>
        <w:t>2</w:t>
      </w:r>
      <w:r w:rsidR="00AC0ED0" w:rsidRPr="004A2788">
        <w:rPr>
          <w:rFonts w:ascii="Times New Roman" w:hAnsi="Times New Roman"/>
          <w:sz w:val="24"/>
          <w:szCs w:val="24"/>
        </w:rPr>
        <w:t xml:space="preserve"> Усовершенствование экспериментальных методик измерения сечения (</w:t>
      </w:r>
      <w:r w:rsidR="00AC0ED0" w:rsidRPr="004A2788">
        <w:rPr>
          <w:rFonts w:ascii="Times New Roman" w:hAnsi="Times New Roman"/>
          <w:sz w:val="24"/>
          <w:szCs w:val="24"/>
          <w:lang w:val="en-US"/>
        </w:rPr>
        <w:t>S</w:t>
      </w:r>
      <w:r w:rsidR="00AC0ED0" w:rsidRPr="004A2788">
        <w:rPr>
          <w:rFonts w:ascii="Times New Roman" w:hAnsi="Times New Roman"/>
          <w:sz w:val="24"/>
          <w:szCs w:val="24"/>
        </w:rPr>
        <w:t>-фактора) и выхода радиационного захвата протонов при низких энергиях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>Для моделирования эволюции и наблюдаемых</w:t>
      </w:r>
      <w:r w:rsidR="00B60D1E" w:rsidRPr="004A2788">
        <w:rPr>
          <w:szCs w:val="24"/>
        </w:rPr>
        <w:t xml:space="preserve"> </w:t>
      </w:r>
      <w:r w:rsidRPr="004A2788">
        <w:rPr>
          <w:szCs w:val="24"/>
        </w:rPr>
        <w:t>характеристик звезд, и процессов на ранних стадиях развития вселенной, необходимо знание скоростей</w:t>
      </w:r>
      <w:r w:rsidR="00B60D1E" w:rsidRPr="004A2788">
        <w:rPr>
          <w:szCs w:val="24"/>
        </w:rPr>
        <w:t xml:space="preserve"> </w:t>
      </w:r>
      <w:r w:rsidRPr="004A2788">
        <w:rPr>
          <w:szCs w:val="24"/>
        </w:rPr>
        <w:t>большого числа реакций, с участием</w:t>
      </w:r>
      <w:r w:rsidR="00B60D1E" w:rsidRPr="004A2788">
        <w:rPr>
          <w:szCs w:val="24"/>
        </w:rPr>
        <w:t xml:space="preserve"> </w:t>
      </w:r>
      <w:r w:rsidRPr="004A2788">
        <w:rPr>
          <w:szCs w:val="24"/>
        </w:rPr>
        <w:t>стабильных и радиоактивных нейтрон/протон - избыточных ядер в широком диапазоне массовых чисел [</w:t>
      </w:r>
      <w:r w:rsidR="002C17BC">
        <w:rPr>
          <w:szCs w:val="24"/>
        </w:rPr>
        <w:t>1,</w:t>
      </w:r>
      <w:r w:rsidR="00D63DEC" w:rsidRPr="004A2788">
        <w:rPr>
          <w:szCs w:val="24"/>
        </w:rPr>
        <w:t>6</w:t>
      </w:r>
      <w:r w:rsidRPr="004A2788">
        <w:rPr>
          <w:szCs w:val="24"/>
        </w:rPr>
        <w:t xml:space="preserve">] в зависимости от температуры. Как правило, перед экстраполяцией к очень низким, </w:t>
      </w:r>
      <w:proofErr w:type="spellStart"/>
      <w:r w:rsidRPr="004A2788">
        <w:rPr>
          <w:szCs w:val="24"/>
        </w:rPr>
        <w:t>астрофизически</w:t>
      </w:r>
      <w:proofErr w:type="spellEnd"/>
      <w:r w:rsidRPr="004A2788">
        <w:rPr>
          <w:szCs w:val="24"/>
        </w:rPr>
        <w:t xml:space="preserve"> значимым энергиям, эти скорости рассчитываются через соответствующие полные поперечные сечения реакций (астрофизические S-факторы в случае заряженных частиц) или выходы реакций.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>В настоящее время большое внимание привлечено к обновлению существующей базы данных по низкоэнергетическим</w:t>
      </w:r>
      <w:r w:rsidR="00B60D1E" w:rsidRPr="004A2788">
        <w:rPr>
          <w:szCs w:val="24"/>
        </w:rPr>
        <w:t xml:space="preserve"> </w:t>
      </w:r>
      <w:proofErr w:type="spellStart"/>
      <w:r w:rsidRPr="004A2788">
        <w:rPr>
          <w:szCs w:val="24"/>
        </w:rPr>
        <w:t>астрофизически</w:t>
      </w:r>
      <w:proofErr w:type="spellEnd"/>
      <w:r w:rsidRPr="004A2788">
        <w:rPr>
          <w:szCs w:val="24"/>
        </w:rPr>
        <w:t xml:space="preserve"> важным ядерным реакциям более точными значениями астрофизических S-факторов и скоростей реакций. Во многих случаях для проверки астрофизических моделей требуются данные с абсолютными экспериментальными ошибками </w:t>
      </w:r>
      <w:r w:rsidR="002C17BC">
        <w:rPr>
          <w:szCs w:val="24"/>
        </w:rPr>
        <w:t>не выше 4-5</w:t>
      </w:r>
      <w:r w:rsidRPr="004A2788">
        <w:rPr>
          <w:szCs w:val="24"/>
        </w:rPr>
        <w:t xml:space="preserve">%. Для реакций с заряженными частицами основная экспериментальная трудность связана с экспоненциальным падением поперечного сечения при уменьшении энергии, что приводит к стремительному увеличению экспериментальных погрешностей. Поэтому статистическая обеспеченность измерений является серьёзной </w:t>
      </w:r>
      <w:r w:rsidRPr="004A2788">
        <w:rPr>
          <w:szCs w:val="24"/>
        </w:rPr>
        <w:lastRenderedPageBreak/>
        <w:t>проблемой при получении требуемых данных. При этом для исключения систематических (методических) погрешностей желательно применять различные экспериментальные методы при получении одних и тех же данных [</w:t>
      </w:r>
      <w:r w:rsidR="00D63DEC" w:rsidRPr="004A2788">
        <w:rPr>
          <w:szCs w:val="24"/>
        </w:rPr>
        <w:t>28, 29</w:t>
      </w:r>
      <w:r w:rsidRPr="004A2788">
        <w:rPr>
          <w:szCs w:val="24"/>
        </w:rPr>
        <w:t>].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 xml:space="preserve">Обычно используются следующие методы для экспериментальных исследований </w:t>
      </w:r>
      <w:proofErr w:type="spellStart"/>
      <w:r w:rsidRPr="004A2788">
        <w:rPr>
          <w:szCs w:val="24"/>
        </w:rPr>
        <w:t>астрофизически</w:t>
      </w:r>
      <w:proofErr w:type="spellEnd"/>
      <w:r w:rsidRPr="004A2788">
        <w:rPr>
          <w:szCs w:val="24"/>
        </w:rPr>
        <w:t xml:space="preserve"> значимых процессов при очень низких энергиях [</w:t>
      </w:r>
      <w:r w:rsidR="00D63DEC" w:rsidRPr="004A2788">
        <w:rPr>
          <w:szCs w:val="24"/>
        </w:rPr>
        <w:t>26, 30-34</w:t>
      </w:r>
      <w:r w:rsidRPr="004A2788">
        <w:rPr>
          <w:szCs w:val="24"/>
        </w:rPr>
        <w:t>]: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>-</w:t>
      </w:r>
      <w:r w:rsidR="002C17BC">
        <w:rPr>
          <w:szCs w:val="24"/>
          <w:lang w:val="en-US"/>
        </w:rPr>
        <w:t> </w:t>
      </w:r>
      <w:r w:rsidRPr="004A2788">
        <w:rPr>
          <w:szCs w:val="24"/>
        </w:rPr>
        <w:t xml:space="preserve">детектирование продуктов, образованных непосредственно в реакции (обычно измерение "мгновенных " 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>квантов – см., например, [</w:t>
      </w:r>
      <w:r w:rsidR="00276D56" w:rsidRPr="004A2788">
        <w:rPr>
          <w:szCs w:val="24"/>
        </w:rPr>
        <w:t>5</w:t>
      </w:r>
      <w:r w:rsidRPr="004A2788">
        <w:rPr>
          <w:szCs w:val="24"/>
        </w:rPr>
        <w:t>]);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>-</w:t>
      </w:r>
      <w:r w:rsidR="002C17BC">
        <w:rPr>
          <w:szCs w:val="24"/>
          <w:lang w:val="en-US"/>
        </w:rPr>
        <w:t> </w:t>
      </w:r>
      <w:proofErr w:type="gramStart"/>
      <w:r w:rsidRPr="004A2788">
        <w:rPr>
          <w:szCs w:val="24"/>
        </w:rPr>
        <w:t>о</w:t>
      </w:r>
      <w:proofErr w:type="gramEnd"/>
      <w:r w:rsidRPr="004A2788">
        <w:rPr>
          <w:szCs w:val="24"/>
          <w:lang w:val="en-US"/>
        </w:rPr>
        <w:t>f</w:t>
      </w:r>
      <w:r w:rsidRPr="004A2788">
        <w:rPr>
          <w:szCs w:val="24"/>
        </w:rPr>
        <w:t>-</w:t>
      </w:r>
      <w:r w:rsidRPr="004A2788">
        <w:rPr>
          <w:szCs w:val="24"/>
          <w:lang w:val="en-US"/>
        </w:rPr>
        <w:t>line</w:t>
      </w:r>
      <w:r w:rsidRPr="004A2788">
        <w:rPr>
          <w:szCs w:val="24"/>
        </w:rPr>
        <w:t xml:space="preserve"> выделение ядер - конечных продуктов реакции </w:t>
      </w:r>
      <w:proofErr w:type="spellStart"/>
      <w:r w:rsidRPr="004A2788">
        <w:rPr>
          <w:szCs w:val="24"/>
        </w:rPr>
        <w:t>масс-сепарацией</w:t>
      </w:r>
      <w:proofErr w:type="spellEnd"/>
      <w:r w:rsidRPr="004A2788">
        <w:rPr>
          <w:szCs w:val="24"/>
        </w:rPr>
        <w:t xml:space="preserve"> (сепараторы ядер отдачи и другие методы – см., например, [</w:t>
      </w:r>
      <w:r w:rsidR="00276D56" w:rsidRPr="004A2788">
        <w:rPr>
          <w:szCs w:val="24"/>
        </w:rPr>
        <w:t>33</w:t>
      </w:r>
      <w:r w:rsidRPr="004A2788">
        <w:rPr>
          <w:szCs w:val="24"/>
        </w:rPr>
        <w:t>])</w:t>
      </w:r>
      <w:r w:rsidR="002A6662" w:rsidRPr="004A2788">
        <w:rPr>
          <w:szCs w:val="24"/>
        </w:rPr>
        <w:t>;</w:t>
      </w:r>
    </w:p>
    <w:p w:rsidR="002A6662" w:rsidRPr="004A2788" w:rsidRDefault="00AC0ED0" w:rsidP="002C6C27">
      <w:pPr>
        <w:tabs>
          <w:tab w:val="left" w:pos="1560"/>
        </w:tabs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>-</w:t>
      </w:r>
      <w:r w:rsidR="002C17BC">
        <w:rPr>
          <w:szCs w:val="24"/>
          <w:lang w:val="en-US"/>
        </w:rPr>
        <w:t> </w:t>
      </w:r>
      <w:r w:rsidRPr="004A2788">
        <w:rPr>
          <w:szCs w:val="24"/>
        </w:rPr>
        <w:t xml:space="preserve">метод активации (часто сопровождаемый предварительным химическим извлечением радиоактивных продуктов реакции для увеличения их концентрации - </w:t>
      </w:r>
      <w:proofErr w:type="gramStart"/>
      <w:r w:rsidRPr="004A2788">
        <w:rPr>
          <w:szCs w:val="24"/>
        </w:rPr>
        <w:t>см</w:t>
      </w:r>
      <w:proofErr w:type="gramEnd"/>
      <w:r w:rsidRPr="004A2788">
        <w:rPr>
          <w:szCs w:val="24"/>
        </w:rPr>
        <w:t>., например, [</w:t>
      </w:r>
      <w:r w:rsidR="00276D56" w:rsidRPr="004A2788">
        <w:rPr>
          <w:szCs w:val="24"/>
        </w:rPr>
        <w:t>34</w:t>
      </w:r>
      <w:r w:rsidRPr="004A2788">
        <w:rPr>
          <w:szCs w:val="24"/>
        </w:rPr>
        <w:t>]), если конечное ядро радиоактивно.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 xml:space="preserve">Наиболее часто используемыми являются 1 и 3 методы. У каждого из них есть свои преимущества и недостатки. </w:t>
      </w:r>
    </w:p>
    <w:p w:rsidR="002A6662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 xml:space="preserve">Метод активации целесообразен при измерении очень малых поперечных сечений, поскольку в нем удобно реализовать близкую к 4π геометрию измерения. Метод автоматически обеспечивает определение полного поперечного сечения или выхода изучаемой реакции, и не зависит от деталей схемы распада и от формы угловых распределений мгновенного гамма-излучения, сопровождающего реакцию. Но практически применимость такой техники ограничена реакциями с образованием радиоактивных конечных ядер с периодами полураспада радиоактивных, большими чем ~ десяток секунд. Другой недостаток обычно используемых активационных методов - неэффективное использование пучка ускорителя, потеря времени на перемещение облученной мишени в другое положение, требуемое для измерений. К тому же такая процедура должна повторяться, если накопленная статистика не удовлетворительна. Кроме того, к методу активации предъявляется ряд требований, таких как необходимость идентифицировать ядро-продукт реакции, когда регистрируются бета-частицы или </w:t>
      </w:r>
      <w:proofErr w:type="spellStart"/>
      <w:r w:rsidRPr="004A2788">
        <w:rPr>
          <w:szCs w:val="24"/>
        </w:rPr>
        <w:t>аннигиляционные</w:t>
      </w:r>
      <w:proofErr w:type="spellEnd"/>
      <w:r w:rsidRPr="004A2788">
        <w:rPr>
          <w:szCs w:val="24"/>
        </w:rPr>
        <w:t xml:space="preserve"> кванты, принимать во внимание возможное наличие конкурирующих реакций, приводящих к образованию того же конечного ядра.</w:t>
      </w:r>
    </w:p>
    <w:p w:rsidR="00AC0ED0" w:rsidRPr="004A2788" w:rsidRDefault="00AC0ED0" w:rsidP="00D13EB7">
      <w:pPr>
        <w:autoSpaceDE w:val="0"/>
        <w:autoSpaceDN w:val="0"/>
        <w:adjustRightInd w:val="0"/>
        <w:ind w:right="-1" w:firstLine="720"/>
        <w:rPr>
          <w:szCs w:val="24"/>
        </w:rPr>
      </w:pPr>
      <w:r w:rsidRPr="004A2788">
        <w:rPr>
          <w:szCs w:val="24"/>
        </w:rPr>
        <w:t>Особенностью версии активационного метода, модернизация которой была выполнена в проекте для измерения выходов реакций [</w:t>
      </w:r>
      <w:r w:rsidR="00276D56" w:rsidRPr="004A2788">
        <w:rPr>
          <w:szCs w:val="24"/>
        </w:rPr>
        <w:t>35</w:t>
      </w:r>
      <w:r w:rsidRPr="004A2788">
        <w:rPr>
          <w:szCs w:val="24"/>
        </w:rPr>
        <w:t xml:space="preserve">], является неоднократное повторение процедуры облучения/измерения (без перемещения мишени или детектора), и суммирование зарегистрированных событий для накопления достаточной статистики. Применение быстрых программно управляемых счетчиков реализует запись интенсивности </w:t>
      </w:r>
      <w:r w:rsidRPr="004A2788">
        <w:rPr>
          <w:szCs w:val="24"/>
        </w:rPr>
        <w:lastRenderedPageBreak/>
        <w:t xml:space="preserve">пучка с маленькими дискретными шагами в пределах периодов облучения мишени и измерения продуктов распада, что позволяет учитывать вариации тока пучка и отслеживать падение интенсивности β - частиц и/или </w:t>
      </w:r>
      <w:proofErr w:type="spellStart"/>
      <w:r w:rsidRPr="004A2788">
        <w:rPr>
          <w:szCs w:val="24"/>
        </w:rPr>
        <w:t>аннигиляционных</w:t>
      </w:r>
      <w:proofErr w:type="spellEnd"/>
      <w:r w:rsidRPr="004A2788">
        <w:rPr>
          <w:szCs w:val="24"/>
        </w:rPr>
        <w:t xml:space="preserve"> 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 xml:space="preserve">квантов, сопровождающих β+ - распад образовавшихся ядер в течение каждого периода измерения. Чтобы реализовать оптимальное отношение накопленных "полезных" и фоновых событий, особое внимание сделано на выборе </w:t>
      </w:r>
      <w:proofErr w:type="gramStart"/>
      <w:r w:rsidRPr="004A2788">
        <w:rPr>
          <w:szCs w:val="24"/>
        </w:rPr>
        <w:t>моды измерения–соотношения длительностей периодов облучения</w:t>
      </w:r>
      <w:proofErr w:type="gramEnd"/>
      <w:r w:rsidRPr="004A2788">
        <w:rPr>
          <w:szCs w:val="24"/>
        </w:rPr>
        <w:t xml:space="preserve"> и измерения.</w:t>
      </w:r>
    </w:p>
    <w:p w:rsidR="00AC0ED0" w:rsidRPr="001B24A0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  <w:r w:rsidRPr="004A2788">
        <w:rPr>
          <w:szCs w:val="24"/>
        </w:rPr>
        <w:t>Метод был ранее</w:t>
      </w:r>
      <w:r w:rsidR="000F192C" w:rsidRPr="004A2788">
        <w:rPr>
          <w:szCs w:val="24"/>
        </w:rPr>
        <w:t xml:space="preserve"> опробован</w:t>
      </w:r>
      <w:r w:rsidRPr="004A2788">
        <w:rPr>
          <w:szCs w:val="24"/>
        </w:rPr>
        <w:t xml:space="preserve"> </w:t>
      </w:r>
      <w:r w:rsidR="000F192C" w:rsidRPr="004A2788">
        <w:rPr>
          <w:szCs w:val="24"/>
        </w:rPr>
        <w:t xml:space="preserve">на </w:t>
      </w:r>
      <w:r w:rsidRPr="004A2788">
        <w:rPr>
          <w:szCs w:val="24"/>
        </w:rPr>
        <w:t xml:space="preserve">протонном пучке электростатического ускорителя ЭГ-2 физфака Национального Университета </w:t>
      </w:r>
      <w:proofErr w:type="spellStart"/>
      <w:r w:rsidRPr="004A2788">
        <w:rPr>
          <w:szCs w:val="24"/>
        </w:rPr>
        <w:t>РУз</w:t>
      </w:r>
      <w:proofErr w:type="spellEnd"/>
      <w:r w:rsidRPr="004A2788">
        <w:rPr>
          <w:szCs w:val="24"/>
        </w:rPr>
        <w:t xml:space="preserve"> (см. </w:t>
      </w:r>
      <w:r w:rsidR="00624601" w:rsidRPr="004A2788">
        <w:rPr>
          <w:szCs w:val="24"/>
        </w:rPr>
        <w:t>р</w:t>
      </w:r>
      <w:r w:rsidRPr="004A2788">
        <w:rPr>
          <w:szCs w:val="24"/>
        </w:rPr>
        <w:t>ис</w:t>
      </w:r>
      <w:r w:rsidR="00624601" w:rsidRPr="004A2788">
        <w:rPr>
          <w:szCs w:val="24"/>
        </w:rPr>
        <w:t>ун</w:t>
      </w:r>
      <w:r w:rsidR="0007501A" w:rsidRPr="004A2788">
        <w:rPr>
          <w:szCs w:val="24"/>
        </w:rPr>
        <w:t>ки</w:t>
      </w:r>
      <w:r w:rsidR="000F192C" w:rsidRPr="004A2788">
        <w:rPr>
          <w:szCs w:val="24"/>
        </w:rPr>
        <w:t xml:space="preserve"> </w:t>
      </w:r>
      <w:r w:rsidR="002C17BC" w:rsidRPr="002C17BC">
        <w:rPr>
          <w:szCs w:val="24"/>
        </w:rPr>
        <w:t>18</w:t>
      </w:r>
      <w:r w:rsidR="002B5733" w:rsidRPr="004A2788">
        <w:rPr>
          <w:szCs w:val="24"/>
        </w:rPr>
        <w:t xml:space="preserve">, </w:t>
      </w:r>
      <w:r w:rsidR="002C17BC" w:rsidRPr="002C17BC">
        <w:rPr>
          <w:szCs w:val="24"/>
        </w:rPr>
        <w:t>19</w:t>
      </w:r>
      <w:r w:rsidRPr="004A2788">
        <w:rPr>
          <w:szCs w:val="24"/>
        </w:rPr>
        <w:t xml:space="preserve">). Следует отметить, что зал ускорителя заглублен относительно поверхности земли на 6 м. для уменьшения фона космического излучения. Были выполнены тестовые измерения выхода реакции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C(p,</w:t>
      </w:r>
      <w:proofErr w:type="spellStart"/>
      <w:r w:rsidRPr="004A2788">
        <w:rPr>
          <w:szCs w:val="24"/>
        </w:rPr>
        <w:t>γ</w:t>
      </w:r>
      <w:proofErr w:type="spellEnd"/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</w:rPr>
        <w:t>N [</w:t>
      </w:r>
      <w:r w:rsidR="00694052" w:rsidRPr="004A2788">
        <w:rPr>
          <w:szCs w:val="24"/>
        </w:rPr>
        <w:t>35</w:t>
      </w:r>
      <w:r w:rsidRPr="004A2788">
        <w:rPr>
          <w:szCs w:val="24"/>
        </w:rPr>
        <w:t>] путем детектирования аннигиляционныхγ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 xml:space="preserve">совпадения от распада 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</w:rPr>
        <w:t>N(</w:t>
      </w:r>
      <w:proofErr w:type="spellStart"/>
      <w:r w:rsidRPr="004A2788">
        <w:rPr>
          <w:szCs w:val="24"/>
        </w:rPr>
        <w:t>β</w:t>
      </w:r>
      <w:proofErr w:type="spellEnd"/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>ν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</w:rPr>
        <w:t xml:space="preserve">C на сцинтилляционном </w:t>
      </w:r>
      <w:proofErr w:type="spellStart"/>
      <w:r w:rsidRPr="004A2788">
        <w:rPr>
          <w:szCs w:val="24"/>
        </w:rPr>
        <w:t>двухплечевом</w:t>
      </w:r>
      <w:proofErr w:type="spellEnd"/>
      <w:r w:rsidRPr="004A2788">
        <w:rPr>
          <w:szCs w:val="24"/>
        </w:rPr>
        <w:t xml:space="preserve"> спектрометре при энергиях в области первого резонанса в системе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С+р, что соответствует 1 –</w:t>
      </w:r>
      <w:proofErr w:type="spellStart"/>
      <w:r w:rsidRPr="004A2788">
        <w:rPr>
          <w:szCs w:val="24"/>
        </w:rPr>
        <w:t>му</w:t>
      </w:r>
      <w:proofErr w:type="spellEnd"/>
      <w:r w:rsidRPr="004A2788">
        <w:rPr>
          <w:szCs w:val="24"/>
        </w:rPr>
        <w:t xml:space="preserve"> возбужденному (</w:t>
      </w:r>
      <w:proofErr w:type="spellStart"/>
      <w:r w:rsidRPr="004A2788">
        <w:rPr>
          <w:szCs w:val="24"/>
        </w:rPr>
        <w:t>протон-несвязанному</w:t>
      </w:r>
      <w:proofErr w:type="spellEnd"/>
      <w:r w:rsidRPr="004A2788">
        <w:rPr>
          <w:szCs w:val="24"/>
        </w:rPr>
        <w:t xml:space="preserve">) состоянию ядра 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t xml:space="preserve"> (</w:t>
      </w:r>
      <w:r w:rsidRPr="004A2788">
        <w:rPr>
          <w:szCs w:val="24"/>
          <w:lang w:val="en-US"/>
        </w:rPr>
        <w:t>E</w:t>
      </w:r>
      <w:r w:rsidRPr="004A2788">
        <w:rPr>
          <w:szCs w:val="24"/>
        </w:rPr>
        <w:t>*=2.365 МэВ;1/2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 xml:space="preserve">). </w:t>
      </w:r>
    </w:p>
    <w:p w:rsidR="002C6C27" w:rsidRPr="001B24A0" w:rsidRDefault="002C6C27" w:rsidP="00D13EB7">
      <w:pPr>
        <w:autoSpaceDE w:val="0"/>
        <w:autoSpaceDN w:val="0"/>
        <w:adjustRightInd w:val="0"/>
        <w:ind w:right="-1"/>
        <w:rPr>
          <w:szCs w:val="24"/>
        </w:rPr>
      </w:pPr>
    </w:p>
    <w:tbl>
      <w:tblPr>
        <w:tblW w:w="0" w:type="auto"/>
        <w:tblLayout w:type="fixed"/>
        <w:tblLook w:val="04A0"/>
      </w:tblPr>
      <w:tblGrid>
        <w:gridCol w:w="4786"/>
        <w:gridCol w:w="4785"/>
      </w:tblGrid>
      <w:tr w:rsidR="00AC0ED0" w:rsidRPr="004A2788" w:rsidTr="002C73F7">
        <w:trPr>
          <w:trHeight w:val="3685"/>
        </w:trPr>
        <w:tc>
          <w:tcPr>
            <w:tcW w:w="4786" w:type="dxa"/>
          </w:tcPr>
          <w:p w:rsidR="00AC0ED0" w:rsidRPr="00FB3596" w:rsidRDefault="00C20E4E" w:rsidP="00F82254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  <w:lang w:val="en-US"/>
              </w:rPr>
            </w:pPr>
            <w:r w:rsidRPr="004A2788">
              <w:rPr>
                <w:noProof/>
                <w:szCs w:val="24"/>
              </w:rPr>
              <w:drawing>
                <wp:inline distT="0" distB="0" distL="0" distR="0">
                  <wp:extent cx="2867660" cy="2155190"/>
                  <wp:effectExtent l="19050" t="0" r="8890" b="0"/>
                  <wp:docPr id="19" name="Рисунок 4" descr="G:\2222\20151125_1346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G:\2222\20151125_1346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6194" cy="2154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</w:tcPr>
          <w:p w:rsidR="00AC0ED0" w:rsidRPr="004A2788" w:rsidRDefault="00C20E4E" w:rsidP="00F82254">
            <w:pPr>
              <w:autoSpaceDE w:val="0"/>
              <w:autoSpaceDN w:val="0"/>
              <w:adjustRightInd w:val="0"/>
              <w:ind w:left="34" w:right="-1" w:firstLine="0"/>
              <w:jc w:val="center"/>
              <w:rPr>
                <w:szCs w:val="24"/>
              </w:rPr>
            </w:pPr>
            <w:r w:rsidRPr="004A2788">
              <w:rPr>
                <w:noProof/>
                <w:szCs w:val="24"/>
              </w:rPr>
              <w:drawing>
                <wp:inline distT="0" distB="0" distL="0" distR="0">
                  <wp:extent cx="2828925" cy="2129155"/>
                  <wp:effectExtent l="0" t="0" r="9525" b="4445"/>
                  <wp:docPr id="20" name="Рисунок 1" descr="D:\System Volume Information.s\System Volume Information\System Volume Information\Doc.material\УСКОРИТЕЛЬ\12.12.2014\20141204_1338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D:\System Volume Information.s\System Volume Information\System Volume Information\Doc.material\УСКОРИТЕЛЬ\12.12.2014\20141204_1338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129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ED0" w:rsidRPr="004A2788" w:rsidTr="004D492E">
        <w:tc>
          <w:tcPr>
            <w:tcW w:w="9571" w:type="dxa"/>
            <w:gridSpan w:val="2"/>
          </w:tcPr>
          <w:p w:rsidR="00AC0ED0" w:rsidRPr="004A2788" w:rsidRDefault="00AC0ED0" w:rsidP="002C17BC">
            <w:pPr>
              <w:autoSpaceDE w:val="0"/>
              <w:autoSpaceDN w:val="0"/>
              <w:adjustRightInd w:val="0"/>
              <w:ind w:right="-1"/>
              <w:rPr>
                <w:szCs w:val="24"/>
              </w:rPr>
            </w:pPr>
            <w:r w:rsidRPr="004A2788">
              <w:rPr>
                <w:szCs w:val="24"/>
              </w:rPr>
              <w:t>Рис</w:t>
            </w:r>
            <w:r w:rsidR="004D492E" w:rsidRPr="004A2788">
              <w:rPr>
                <w:szCs w:val="24"/>
              </w:rPr>
              <w:t xml:space="preserve">унок </w:t>
            </w:r>
            <w:r w:rsidR="001C2DE0" w:rsidRPr="004A2788">
              <w:rPr>
                <w:szCs w:val="24"/>
              </w:rPr>
              <w:t>1</w:t>
            </w:r>
            <w:r w:rsidR="002C17BC" w:rsidRPr="002C17BC">
              <w:rPr>
                <w:szCs w:val="24"/>
              </w:rPr>
              <w:t>8</w:t>
            </w:r>
            <w:r w:rsidR="004D492E" w:rsidRPr="004A2788">
              <w:rPr>
                <w:szCs w:val="24"/>
              </w:rPr>
              <w:t>–</w:t>
            </w:r>
            <w:r w:rsidRPr="004A2788">
              <w:rPr>
                <w:szCs w:val="24"/>
              </w:rPr>
              <w:t xml:space="preserve"> Электростатический ускоритель ЭГ-2 «СОКОЛ». Справа – пульт управления ускорителем</w:t>
            </w:r>
          </w:p>
        </w:tc>
      </w:tr>
    </w:tbl>
    <w:p w:rsidR="00AC0ED0" w:rsidRPr="004A2788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AC0ED0" w:rsidRPr="001B24A0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  <w:r w:rsidRPr="004A2788">
        <w:rPr>
          <w:szCs w:val="24"/>
        </w:rPr>
        <w:t>В рамках данного проекта выполнена задача повышения эффективности существующей установки для измерения очень малых значений сечений радиационного захвата протонов путем улучшения соотношения «фон/полезные события», что чрезвычайно важно для ядерно-астрофизических процессов.</w:t>
      </w:r>
      <w:r w:rsidR="001C2DE0" w:rsidRPr="004A2788">
        <w:rPr>
          <w:szCs w:val="24"/>
        </w:rPr>
        <w:t xml:space="preserve"> </w:t>
      </w:r>
      <w:r w:rsidRPr="004A2788">
        <w:rPr>
          <w:szCs w:val="24"/>
        </w:rPr>
        <w:t xml:space="preserve">С этой целью ранее использовавшиеся сцинтилляционные детекторы в варианте γγ – совпадений </w:t>
      </w:r>
      <w:proofErr w:type="spellStart"/>
      <w:r w:rsidRPr="004A2788">
        <w:rPr>
          <w:szCs w:val="24"/>
        </w:rPr>
        <w:t>аннигиляционных</w:t>
      </w:r>
      <w:proofErr w:type="spellEnd"/>
      <w:r w:rsidRPr="004A2788">
        <w:rPr>
          <w:szCs w:val="24"/>
        </w:rPr>
        <w:t xml:space="preserve"> квантов были заменены на</w:t>
      </w:r>
      <w:r w:rsidR="001E4171" w:rsidRPr="004A2788">
        <w:rPr>
          <w:szCs w:val="24"/>
        </w:rPr>
        <w:t xml:space="preserve"> </w:t>
      </w:r>
      <w:r w:rsidRPr="004A2788">
        <w:rPr>
          <w:szCs w:val="24"/>
        </w:rPr>
        <w:t xml:space="preserve">полупроводниковые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 детекторы с эффективностями регистрации 40% по </w:t>
      </w:r>
      <w:r w:rsidRPr="004A2788">
        <w:rPr>
          <w:szCs w:val="24"/>
        </w:rPr>
        <w:lastRenderedPageBreak/>
        <w:t xml:space="preserve">общепринятой классификации. Несмотря на более высокую эффективность фото-регистрации сцинтилляторов по отношению к </w:t>
      </w:r>
      <w:proofErr w:type="spellStart"/>
      <w:r w:rsidRPr="004A2788">
        <w:rPr>
          <w:szCs w:val="24"/>
        </w:rPr>
        <w:t>аннигиляционным</w:t>
      </w:r>
      <w:proofErr w:type="spellEnd"/>
      <w:r w:rsidRPr="004A2788">
        <w:rPr>
          <w:szCs w:val="24"/>
        </w:rPr>
        <w:t xml:space="preserve"> гамма квантам в сравнении с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- детекторами, в итоге была существенно повышена чувствительность установки. Основным посылом при такой замене была высокая разрешающая способность полупроводниковых детекторов по энергии гамма квантов (сцинтилляционный детектор </w:t>
      </w:r>
      <w:r w:rsidR="002C6C27">
        <w:rPr>
          <w:szCs w:val="24"/>
        </w:rPr>
        <w:t xml:space="preserve">– 10-11 %, у полупроводников - </w:t>
      </w:r>
      <w:r w:rsidR="002C17BC">
        <w:rPr>
          <w:szCs w:val="24"/>
        </w:rPr>
        <w:t>0.15</w:t>
      </w:r>
      <w:r w:rsidRPr="004A2788">
        <w:rPr>
          <w:szCs w:val="24"/>
        </w:rPr>
        <w:t>-0.20 %), что позволило резко уменьшить ширину энергетически</w:t>
      </w:r>
      <w:proofErr w:type="gramStart"/>
      <w:r w:rsidRPr="004A2788">
        <w:rPr>
          <w:szCs w:val="24"/>
        </w:rPr>
        <w:t>х«</w:t>
      </w:r>
      <w:proofErr w:type="gramEnd"/>
      <w:r w:rsidRPr="004A2788">
        <w:rPr>
          <w:szCs w:val="24"/>
        </w:rPr>
        <w:t xml:space="preserve">окон» </w:t>
      </w:r>
      <w:proofErr w:type="spellStart"/>
      <w:r w:rsidRPr="004A2788">
        <w:rPr>
          <w:szCs w:val="24"/>
        </w:rPr>
        <w:t>фотопиков</w:t>
      </w:r>
      <w:proofErr w:type="spellEnd"/>
      <w:r w:rsidRPr="004A2788">
        <w:rPr>
          <w:szCs w:val="24"/>
        </w:rPr>
        <w:t xml:space="preserve"> от выбранных совпадающих гамма квантов и, соответственно, существенное сокращение вероятности регистрации случайных фоновых событий, дающих совпадения. Действительно, для регистрации ложного совпадения </w:t>
      </w:r>
      <w:proofErr w:type="gramStart"/>
      <w:r w:rsidRPr="004A2788">
        <w:rPr>
          <w:szCs w:val="24"/>
        </w:rPr>
        <w:t>внешний</w:t>
      </w:r>
      <w:proofErr w:type="gramEnd"/>
      <w:r w:rsidRPr="004A2788">
        <w:rPr>
          <w:szCs w:val="24"/>
        </w:rPr>
        <w:t xml:space="preserve"> гамма-квант или быстрая космическая частица, проходящая через оба детектора, должны путем комптоновского или фотоэффекта произвести в каждом из детекторов сигналы, попадающие в энергетические «окна» с шириной порядка энергетического разрешения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>–детектора. Ясно, что вероятность такого события, пропорциональная ширине окна, существенно меньше, чем для сцинтилляторов. Отметим, что вкладом в фоновые события «истинных» случайных совпадений можно пренебречь, т.к. интенсивность излучения от облученной мишени как правил очень мала.</w:t>
      </w:r>
    </w:p>
    <w:p w:rsidR="002C6C27" w:rsidRPr="001B24A0" w:rsidRDefault="002C6C27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2C6C27" w:rsidRPr="004A2788" w:rsidRDefault="002C6C27" w:rsidP="002C6C27">
      <w:pPr>
        <w:autoSpaceDE w:val="0"/>
        <w:autoSpaceDN w:val="0"/>
        <w:adjustRightInd w:val="0"/>
        <w:ind w:right="-1"/>
        <w:jc w:val="center"/>
        <w:rPr>
          <w:szCs w:val="24"/>
        </w:rPr>
      </w:pPr>
      <w:r w:rsidRPr="004A2788">
        <w:rPr>
          <w:noProof/>
          <w:szCs w:val="24"/>
        </w:rPr>
        <w:drawing>
          <wp:inline distT="0" distB="0" distL="0" distR="0">
            <wp:extent cx="3193960" cy="2120661"/>
            <wp:effectExtent l="19050" t="0" r="6440" b="0"/>
            <wp:docPr id="10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65" cy="2120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C27" w:rsidRPr="004A2788" w:rsidRDefault="002C6C27" w:rsidP="002C6C27">
      <w:pPr>
        <w:autoSpaceDE w:val="0"/>
        <w:autoSpaceDN w:val="0"/>
        <w:adjustRightInd w:val="0"/>
        <w:ind w:right="-1"/>
        <w:jc w:val="center"/>
        <w:rPr>
          <w:szCs w:val="24"/>
        </w:rPr>
      </w:pPr>
    </w:p>
    <w:p w:rsidR="002C6C27" w:rsidRPr="004A2788" w:rsidRDefault="002C6C27" w:rsidP="002C6C27">
      <w:pPr>
        <w:autoSpaceDE w:val="0"/>
        <w:autoSpaceDN w:val="0"/>
        <w:adjustRightInd w:val="0"/>
        <w:ind w:right="-1"/>
        <w:rPr>
          <w:szCs w:val="24"/>
        </w:rPr>
      </w:pPr>
      <w:r w:rsidRPr="004A2788">
        <w:rPr>
          <w:szCs w:val="24"/>
        </w:rPr>
        <w:t>Рисунок 1</w:t>
      </w:r>
      <w:r w:rsidR="002C17BC" w:rsidRPr="002C17BC">
        <w:rPr>
          <w:szCs w:val="24"/>
        </w:rPr>
        <w:t>9</w:t>
      </w:r>
      <w:r w:rsidRPr="004A2788">
        <w:rPr>
          <w:szCs w:val="24"/>
        </w:rPr>
        <w:t xml:space="preserve">– Общий вид экспериментального зала ЭГ-2 и установка для измерения полных сечений и выходов реакций со сцинтилляционным </w:t>
      </w:r>
      <w:proofErr w:type="spellStart"/>
      <w:r w:rsidRPr="004A2788">
        <w:rPr>
          <w:szCs w:val="24"/>
        </w:rPr>
        <w:t>двухплечевым</w:t>
      </w:r>
      <w:proofErr w:type="spellEnd"/>
      <w:r w:rsidRPr="004A2788">
        <w:rPr>
          <w:szCs w:val="24"/>
        </w:rPr>
        <w:t xml:space="preserve"> спектрометром (слева)</w:t>
      </w:r>
    </w:p>
    <w:p w:rsidR="002C6C27" w:rsidRPr="002C6C27" w:rsidRDefault="002C6C27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AC0ED0" w:rsidRPr="004A2788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  <w:r w:rsidRPr="004A2788">
        <w:rPr>
          <w:szCs w:val="24"/>
        </w:rPr>
        <w:t xml:space="preserve">Для сравнения и оценки результативности установки при использовании сцинтилляционных или полупроводниковых детекторов, предварительно был собран соответствующий макет с полупроводниковыми детекторами вне действующей установки в экспериментальном зале ЭГ-2 – см. </w:t>
      </w:r>
      <w:r w:rsidR="00BC7BE6" w:rsidRPr="004A2788">
        <w:rPr>
          <w:szCs w:val="24"/>
          <w:lang w:val="kk-KZ"/>
        </w:rPr>
        <w:t>р</w:t>
      </w:r>
      <w:proofErr w:type="spellStart"/>
      <w:r w:rsidRPr="004A2788">
        <w:rPr>
          <w:szCs w:val="24"/>
        </w:rPr>
        <w:t>ис</w:t>
      </w:r>
      <w:r w:rsidR="004D492E" w:rsidRPr="004A2788">
        <w:rPr>
          <w:szCs w:val="24"/>
        </w:rPr>
        <w:t>унок</w:t>
      </w:r>
      <w:proofErr w:type="spellEnd"/>
      <w:r w:rsidR="00CE5D62" w:rsidRPr="004A2788">
        <w:rPr>
          <w:szCs w:val="24"/>
        </w:rPr>
        <w:t xml:space="preserve"> 1</w:t>
      </w:r>
      <w:r w:rsidR="002C17BC" w:rsidRPr="002C17BC">
        <w:rPr>
          <w:szCs w:val="24"/>
        </w:rPr>
        <w:t>9</w:t>
      </w:r>
      <w:r w:rsidRPr="004A2788">
        <w:rPr>
          <w:szCs w:val="24"/>
        </w:rPr>
        <w:t>.</w:t>
      </w:r>
      <w:r w:rsidR="00CE5D62" w:rsidRPr="004A2788">
        <w:rPr>
          <w:szCs w:val="24"/>
        </w:rPr>
        <w:t xml:space="preserve"> </w:t>
      </w:r>
      <w:r w:rsidRPr="004A2788">
        <w:rPr>
          <w:szCs w:val="24"/>
        </w:rPr>
        <w:t xml:space="preserve">При этом были созданы идентичные рабочим </w:t>
      </w:r>
      <w:r w:rsidRPr="004A2788">
        <w:rPr>
          <w:szCs w:val="24"/>
        </w:rPr>
        <w:lastRenderedPageBreak/>
        <w:t xml:space="preserve">условиям расположения полупроводниковых детекторов по отношению к измерительной камере и источнику позитронного излучения </w:t>
      </w:r>
      <w:r w:rsidRPr="004A2788">
        <w:rPr>
          <w:szCs w:val="24"/>
          <w:vertAlign w:val="superscript"/>
        </w:rPr>
        <w:t>22</w:t>
      </w:r>
      <w:r w:rsidRPr="004A2788">
        <w:rPr>
          <w:szCs w:val="24"/>
          <w:lang w:val="en-US"/>
        </w:rPr>
        <w:t>Na</w:t>
      </w:r>
      <w:r w:rsidRPr="004A2788">
        <w:rPr>
          <w:szCs w:val="24"/>
        </w:rPr>
        <w:t>. Электронные блоки усилители, дискриминаторы, линии задержки и схемы совпадений блок-схемы электроники были настроены под германиевые НР</w:t>
      </w:r>
      <w:proofErr w:type="spellStart"/>
      <w:r w:rsidRPr="004A2788">
        <w:rPr>
          <w:szCs w:val="24"/>
          <w:lang w:val="en-US"/>
        </w:rPr>
        <w:t>Ge</w:t>
      </w:r>
      <w:proofErr w:type="spellEnd"/>
      <w:r w:rsidR="00CA0322" w:rsidRPr="004A2788">
        <w:rPr>
          <w:szCs w:val="24"/>
        </w:rPr>
        <w:t xml:space="preserve"> </w:t>
      </w:r>
      <w:r w:rsidRPr="004A2788">
        <w:rPr>
          <w:szCs w:val="24"/>
        </w:rPr>
        <w:t>детекторы аналогично блок-схеме сцинтилляционного спектрометра (</w:t>
      </w:r>
      <w:proofErr w:type="gramStart"/>
      <w:r w:rsidRPr="004A2788">
        <w:rPr>
          <w:szCs w:val="24"/>
        </w:rPr>
        <w:t>см</w:t>
      </w:r>
      <w:proofErr w:type="gramEnd"/>
      <w:r w:rsidRPr="004A2788">
        <w:rPr>
          <w:szCs w:val="24"/>
        </w:rPr>
        <w:t>. рис</w:t>
      </w:r>
      <w:r w:rsidR="004D492E" w:rsidRPr="004A2788">
        <w:rPr>
          <w:szCs w:val="24"/>
        </w:rPr>
        <w:t>унок</w:t>
      </w:r>
      <w:r w:rsidR="00CE5D62" w:rsidRPr="004A2788">
        <w:rPr>
          <w:szCs w:val="24"/>
        </w:rPr>
        <w:t xml:space="preserve"> </w:t>
      </w:r>
      <w:r w:rsidR="002C17BC" w:rsidRPr="002C17BC">
        <w:rPr>
          <w:szCs w:val="24"/>
        </w:rPr>
        <w:t>20</w:t>
      </w:r>
      <w:r w:rsidRPr="004A2788">
        <w:rPr>
          <w:szCs w:val="24"/>
        </w:rPr>
        <w:t>), была проведена настройка и отладка работы в режиме совпадений. Были проведены измерения фона, и эффективность γ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>совпадений при аннигиляции β</w:t>
      </w:r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 xml:space="preserve"> частиц от источника,</w:t>
      </w:r>
      <w:r w:rsidR="00A425B4" w:rsidRPr="004A2788">
        <w:rPr>
          <w:szCs w:val="24"/>
        </w:rPr>
        <w:t xml:space="preserve"> </w:t>
      </w:r>
      <w:r w:rsidRPr="004A2788">
        <w:rPr>
          <w:szCs w:val="24"/>
        </w:rPr>
        <w:t>имитирующего зону попадания пучка на мишень в измерительной камере.</w:t>
      </w:r>
    </w:p>
    <w:p w:rsidR="00B53FB1" w:rsidRPr="004A2788" w:rsidRDefault="00B53FB1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AC0ED0" w:rsidRPr="004A2788" w:rsidRDefault="00C20E4E" w:rsidP="00D13EB7">
      <w:pPr>
        <w:autoSpaceDE w:val="0"/>
        <w:autoSpaceDN w:val="0"/>
        <w:adjustRightInd w:val="0"/>
        <w:ind w:right="-1"/>
        <w:jc w:val="center"/>
        <w:rPr>
          <w:szCs w:val="24"/>
        </w:rPr>
      </w:pPr>
      <w:r w:rsidRPr="004A2788">
        <w:rPr>
          <w:noProof/>
          <w:szCs w:val="24"/>
        </w:rPr>
        <w:drawing>
          <wp:inline distT="0" distB="0" distL="0" distR="0">
            <wp:extent cx="2443109" cy="1641667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342" cy="16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FB1" w:rsidRPr="004A2788" w:rsidRDefault="00B53FB1" w:rsidP="00D13EB7">
      <w:pPr>
        <w:autoSpaceDE w:val="0"/>
        <w:autoSpaceDN w:val="0"/>
        <w:adjustRightInd w:val="0"/>
        <w:ind w:right="-1"/>
        <w:jc w:val="center"/>
        <w:rPr>
          <w:szCs w:val="24"/>
        </w:rPr>
      </w:pPr>
    </w:p>
    <w:p w:rsidR="00AC0ED0" w:rsidRPr="004A2788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0</w:t>
      </w:r>
      <w:r w:rsidR="004D492E" w:rsidRPr="004A2788">
        <w:rPr>
          <w:szCs w:val="24"/>
        </w:rPr>
        <w:t xml:space="preserve"> –</w:t>
      </w:r>
      <w:r w:rsidRPr="004A2788">
        <w:rPr>
          <w:szCs w:val="24"/>
        </w:rPr>
        <w:t xml:space="preserve"> Сборка (макет)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 – детекторов с блок-схемой соответствующей электроники для оценки степени подавления фоновых событий.</w:t>
      </w:r>
      <w:r w:rsidR="00A425B4" w:rsidRPr="004A2788">
        <w:rPr>
          <w:szCs w:val="24"/>
        </w:rPr>
        <w:t xml:space="preserve"> </w:t>
      </w:r>
    </w:p>
    <w:p w:rsidR="00A425B4" w:rsidRPr="004A2788" w:rsidRDefault="00A425B4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A425B4" w:rsidRPr="004A2788" w:rsidRDefault="00A425B4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Для измерения использовалась схема, представленная на рисунке </w:t>
      </w:r>
      <w:r w:rsidR="002C17BC" w:rsidRPr="002C17BC">
        <w:rPr>
          <w:szCs w:val="24"/>
        </w:rPr>
        <w:t>21</w:t>
      </w:r>
      <w:r w:rsidRPr="004A2788">
        <w:rPr>
          <w:szCs w:val="24"/>
        </w:rPr>
        <w:t>, где сигналы от сцинтилляционных или НР</w:t>
      </w:r>
      <w:proofErr w:type="spellStart"/>
      <w:r w:rsidRPr="004A2788">
        <w:rPr>
          <w:szCs w:val="24"/>
          <w:lang w:val="en-US"/>
        </w:rPr>
        <w:t>Ge</w:t>
      </w:r>
      <w:proofErr w:type="spellEnd"/>
      <w:r w:rsidRPr="004A2788">
        <w:rPr>
          <w:szCs w:val="24"/>
        </w:rPr>
        <w:t xml:space="preserve"> детекторов усиливались соответствующими усилителями ЛУ, поступали на одноканальные дискриминаторы ОАА для выборки соответствующего энергетического диапазона (в данном случае, соответствующего полной ширине пика 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 xml:space="preserve">кванта </w:t>
      </w:r>
      <w:proofErr w:type="spellStart"/>
      <w:r w:rsidRPr="004A2788">
        <w:rPr>
          <w:szCs w:val="24"/>
        </w:rPr>
        <w:t>аннигиляционного</w:t>
      </w:r>
      <w:proofErr w:type="spellEnd"/>
      <w:r w:rsidR="00505B05" w:rsidRPr="004A2788">
        <w:rPr>
          <w:szCs w:val="24"/>
        </w:rPr>
        <w:t xml:space="preserve"> </w:t>
      </w:r>
      <w:proofErr w:type="spellStart"/>
      <w:r w:rsidRPr="004A2788">
        <w:rPr>
          <w:szCs w:val="24"/>
        </w:rPr>
        <w:t>фотопика</w:t>
      </w:r>
      <w:proofErr w:type="spellEnd"/>
      <w:r w:rsidRPr="004A2788">
        <w:rPr>
          <w:szCs w:val="24"/>
        </w:rPr>
        <w:t xml:space="preserve"> с энергией 511кэВ) и после схемы совпадения на регистрирующую аппаратуру. Поскольку сигналы с полупроводниковых НР</w:t>
      </w:r>
      <w:proofErr w:type="spellStart"/>
      <w:proofErr w:type="gramStart"/>
      <w:r w:rsidRPr="004A2788">
        <w:rPr>
          <w:szCs w:val="24"/>
          <w:lang w:val="en-US"/>
        </w:rPr>
        <w:t>Ge</w:t>
      </w:r>
      <w:proofErr w:type="spellEnd"/>
      <w:proofErr w:type="gramEnd"/>
      <w:r w:rsidRPr="004A2788">
        <w:rPr>
          <w:szCs w:val="24"/>
        </w:rPr>
        <w:t xml:space="preserve"> и сцинтилляционных</w:t>
      </w:r>
      <w:r w:rsidR="00505B05" w:rsidRPr="004A2788">
        <w:rPr>
          <w:szCs w:val="24"/>
        </w:rPr>
        <w:t xml:space="preserve"> </w:t>
      </w:r>
      <w:proofErr w:type="spellStart"/>
      <w:r w:rsidRPr="004A2788">
        <w:rPr>
          <w:szCs w:val="24"/>
          <w:lang w:val="en-US"/>
        </w:rPr>
        <w:t>NaJ</w:t>
      </w:r>
      <w:proofErr w:type="spellEnd"/>
      <w:r w:rsidRPr="004A2788">
        <w:rPr>
          <w:szCs w:val="24"/>
        </w:rPr>
        <w:t>(</w:t>
      </w:r>
      <w:proofErr w:type="spellStart"/>
      <w:r w:rsidRPr="004A2788">
        <w:rPr>
          <w:szCs w:val="24"/>
          <w:lang w:val="en-US"/>
        </w:rPr>
        <w:t>Tl</w:t>
      </w:r>
      <w:proofErr w:type="spellEnd"/>
      <w:r w:rsidRPr="004A2788">
        <w:rPr>
          <w:szCs w:val="24"/>
        </w:rPr>
        <w:t>) детекторов различаются по разрешению, временным и амплитудным характеристикам, усилители и дискриминаторы настраивались под сигналы соответствующих детекторов, в остальном схема оставалась неизменной.</w:t>
      </w:r>
    </w:p>
    <w:p w:rsidR="00A425B4" w:rsidRPr="004A2788" w:rsidRDefault="00A425B4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Ниже приводятся результаты измерений на макете с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–детекторами в сравнении с теми же характеристиками сцинтилляционного спектрометра. </w:t>
      </w:r>
    </w:p>
    <w:p w:rsidR="00AC0ED0" w:rsidRPr="004A2788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AC0ED0" w:rsidRPr="004A2788" w:rsidRDefault="00C20E4E" w:rsidP="00D13EB7">
      <w:pPr>
        <w:ind w:right="-1" w:firstLine="567"/>
        <w:jc w:val="center"/>
        <w:rPr>
          <w:szCs w:val="24"/>
        </w:rPr>
      </w:pPr>
      <w:r w:rsidRPr="004A2788">
        <w:rPr>
          <w:noProof/>
          <w:szCs w:val="24"/>
        </w:rPr>
        <w:lastRenderedPageBreak/>
        <w:drawing>
          <wp:inline distT="0" distB="0" distL="0" distR="0">
            <wp:extent cx="3715034" cy="1866649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173" cy="1869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636" w:rsidRPr="004A2788" w:rsidRDefault="00533636" w:rsidP="00D13EB7">
      <w:pPr>
        <w:ind w:right="-1" w:firstLine="567"/>
        <w:jc w:val="center"/>
        <w:rPr>
          <w:szCs w:val="24"/>
        </w:rPr>
      </w:pPr>
    </w:p>
    <w:p w:rsidR="00AC0ED0" w:rsidRPr="004A2788" w:rsidRDefault="00AC0ED0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>унок</w:t>
      </w:r>
      <w:r w:rsidR="0007501A" w:rsidRPr="004A2788">
        <w:rPr>
          <w:szCs w:val="24"/>
        </w:rPr>
        <w:t xml:space="preserve"> </w:t>
      </w:r>
      <w:r w:rsidR="002C17BC" w:rsidRPr="002C17BC">
        <w:rPr>
          <w:szCs w:val="24"/>
        </w:rPr>
        <w:t>21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 Блок-схема электроники макета установки с двумя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>-детекторами, аналогичная спектрометрической части полной блок-схемы активационной методики на сцинтилляционных детекторах</w:t>
      </w:r>
    </w:p>
    <w:p w:rsidR="00505B05" w:rsidRPr="004A2788" w:rsidRDefault="00505B05" w:rsidP="00D13EB7">
      <w:pPr>
        <w:ind w:right="-1" w:firstLine="567"/>
        <w:rPr>
          <w:szCs w:val="24"/>
        </w:rPr>
      </w:pPr>
    </w:p>
    <w:p w:rsidR="00AC0ED0" w:rsidRPr="004A2788" w:rsidRDefault="00AC0ED0" w:rsidP="00D13EB7">
      <w:pPr>
        <w:ind w:right="-1" w:firstLine="567"/>
        <w:rPr>
          <w:szCs w:val="24"/>
          <w:lang w:val="kk-KZ"/>
        </w:rPr>
      </w:pPr>
      <w:r w:rsidRPr="004A2788">
        <w:rPr>
          <w:szCs w:val="24"/>
        </w:rPr>
        <w:t xml:space="preserve">На рисунках </w:t>
      </w:r>
      <w:r w:rsidR="002C17BC" w:rsidRPr="002C17BC">
        <w:rPr>
          <w:szCs w:val="24"/>
        </w:rPr>
        <w:t>22</w:t>
      </w:r>
      <w:r w:rsidRPr="004A2788">
        <w:rPr>
          <w:szCs w:val="24"/>
        </w:rPr>
        <w:t xml:space="preserve"> и </w:t>
      </w:r>
      <w:r w:rsidR="002C17BC" w:rsidRPr="002C17BC">
        <w:rPr>
          <w:szCs w:val="24"/>
        </w:rPr>
        <w:t>23</w:t>
      </w:r>
      <w:r w:rsidRPr="004A2788">
        <w:rPr>
          <w:szCs w:val="24"/>
        </w:rPr>
        <w:t xml:space="preserve"> для сопоставления приведены спектры с </w:t>
      </w:r>
      <w:proofErr w:type="spellStart"/>
      <w:r w:rsidRPr="004A2788">
        <w:rPr>
          <w:szCs w:val="24"/>
        </w:rPr>
        <w:t>фотопиками</w:t>
      </w:r>
      <w:proofErr w:type="spellEnd"/>
      <w:r w:rsidRPr="004A2788">
        <w:rPr>
          <w:szCs w:val="24"/>
        </w:rPr>
        <w:t xml:space="preserve"> от </w:t>
      </w:r>
      <w:proofErr w:type="spellStart"/>
      <w:r w:rsidRPr="004A2788">
        <w:rPr>
          <w:szCs w:val="24"/>
        </w:rPr>
        <w:t>аннигиляционных</w:t>
      </w:r>
      <w:proofErr w:type="spellEnd"/>
      <w:r w:rsidRPr="004A2788">
        <w:rPr>
          <w:szCs w:val="24"/>
        </w:rPr>
        <w:t xml:space="preserve"> 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 xml:space="preserve">квантов, испускаемых источником </w:t>
      </w:r>
      <w:r w:rsidRPr="004A2788">
        <w:rPr>
          <w:szCs w:val="24"/>
          <w:vertAlign w:val="superscript"/>
        </w:rPr>
        <w:t>22</w:t>
      </w:r>
      <w:r w:rsidRPr="004A2788">
        <w:rPr>
          <w:szCs w:val="24"/>
          <w:lang w:val="en-US"/>
        </w:rPr>
        <w:t>Na</w:t>
      </w:r>
      <w:r w:rsidRPr="004A2788">
        <w:rPr>
          <w:szCs w:val="24"/>
        </w:rPr>
        <w:t xml:space="preserve">, которые измерены соответственно, одним из сцинтилляторов ранее использовавшегося </w:t>
      </w:r>
      <w:proofErr w:type="spellStart"/>
      <w:r w:rsidRPr="004A2788">
        <w:rPr>
          <w:szCs w:val="24"/>
        </w:rPr>
        <w:t>двухплечевого</w:t>
      </w:r>
      <w:proofErr w:type="spellEnd"/>
      <w:r w:rsidRPr="004A2788">
        <w:rPr>
          <w:szCs w:val="24"/>
        </w:rPr>
        <w:t xml:space="preserve"> спектрометра и одним из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– детекторов. </w:t>
      </w:r>
    </w:p>
    <w:p w:rsidR="00BC7BE6" w:rsidRPr="004A2788" w:rsidRDefault="00BC7BE6" w:rsidP="00D13EB7">
      <w:pPr>
        <w:ind w:right="-1" w:firstLine="567"/>
        <w:rPr>
          <w:szCs w:val="24"/>
          <w:lang w:val="kk-KZ"/>
        </w:rPr>
      </w:pPr>
    </w:p>
    <w:p w:rsidR="00AC0ED0" w:rsidRPr="004A2788" w:rsidRDefault="00C20E4E" w:rsidP="00D13EB7">
      <w:pPr>
        <w:ind w:right="-1" w:firstLine="567"/>
        <w:jc w:val="center"/>
        <w:rPr>
          <w:szCs w:val="24"/>
        </w:rPr>
      </w:pPr>
      <w:r w:rsidRPr="004A2788">
        <w:rPr>
          <w:noProof/>
          <w:szCs w:val="24"/>
        </w:rPr>
        <w:drawing>
          <wp:inline distT="0" distB="0" distL="0" distR="0">
            <wp:extent cx="4632960" cy="204068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476" cy="2040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636" w:rsidRPr="004A2788" w:rsidRDefault="00533636" w:rsidP="00D13EB7">
      <w:pPr>
        <w:ind w:right="-1" w:firstLine="567"/>
        <w:jc w:val="center"/>
        <w:rPr>
          <w:szCs w:val="24"/>
        </w:rPr>
      </w:pPr>
    </w:p>
    <w:p w:rsidR="00AC0ED0" w:rsidRPr="004A2788" w:rsidRDefault="00AC0ED0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2</w:t>
      </w:r>
      <w:r w:rsidR="00EC229F" w:rsidRPr="004A2788">
        <w:rPr>
          <w:szCs w:val="24"/>
        </w:rPr>
        <w:t xml:space="preserve"> 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 Участок спектра в области </w:t>
      </w:r>
      <w:proofErr w:type="spellStart"/>
      <w:r w:rsidRPr="004A2788">
        <w:rPr>
          <w:szCs w:val="24"/>
        </w:rPr>
        <w:t>фотопика</w:t>
      </w:r>
      <w:proofErr w:type="spellEnd"/>
      <w:r w:rsidRPr="004A2788">
        <w:rPr>
          <w:szCs w:val="24"/>
        </w:rPr>
        <w:t xml:space="preserve">, измеренный </w:t>
      </w:r>
      <w:proofErr w:type="spellStart"/>
      <w:r w:rsidRPr="004A2788">
        <w:rPr>
          <w:szCs w:val="24"/>
          <w:lang w:val="en-US"/>
        </w:rPr>
        <w:t>NaJ</w:t>
      </w:r>
      <w:proofErr w:type="spellEnd"/>
      <w:r w:rsidRPr="004A2788">
        <w:rPr>
          <w:szCs w:val="24"/>
        </w:rPr>
        <w:t>(</w:t>
      </w:r>
      <w:proofErr w:type="spellStart"/>
      <w:r w:rsidRPr="004A2788">
        <w:rPr>
          <w:szCs w:val="24"/>
          <w:lang w:val="en-US"/>
        </w:rPr>
        <w:t>Tl</w:t>
      </w:r>
      <w:proofErr w:type="spellEnd"/>
      <w:r w:rsidRPr="004A2788">
        <w:rPr>
          <w:szCs w:val="24"/>
        </w:rPr>
        <w:t>) детектором</w:t>
      </w:r>
    </w:p>
    <w:p w:rsidR="00533636" w:rsidRPr="004A2788" w:rsidRDefault="00533636" w:rsidP="00D13EB7">
      <w:pPr>
        <w:ind w:right="-1" w:firstLine="567"/>
        <w:jc w:val="center"/>
        <w:rPr>
          <w:szCs w:val="24"/>
        </w:rPr>
      </w:pPr>
    </w:p>
    <w:p w:rsidR="00AC0ED0" w:rsidRPr="004A2788" w:rsidRDefault="00C20E4E" w:rsidP="00D13EB7">
      <w:pPr>
        <w:ind w:right="-1" w:firstLine="567"/>
        <w:jc w:val="center"/>
        <w:rPr>
          <w:noProof/>
          <w:szCs w:val="24"/>
        </w:rPr>
      </w:pPr>
      <w:r w:rsidRPr="004A2788">
        <w:rPr>
          <w:noProof/>
          <w:szCs w:val="24"/>
        </w:rPr>
        <w:lastRenderedPageBreak/>
        <w:drawing>
          <wp:inline distT="0" distB="0" distL="0" distR="0">
            <wp:extent cx="4955794" cy="2302212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992" cy="2299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636" w:rsidRPr="004A2788" w:rsidRDefault="00533636" w:rsidP="00D13EB7">
      <w:pPr>
        <w:ind w:right="-1" w:firstLine="567"/>
        <w:jc w:val="center"/>
        <w:rPr>
          <w:noProof/>
          <w:szCs w:val="24"/>
        </w:rPr>
      </w:pPr>
    </w:p>
    <w:p w:rsidR="00AC0ED0" w:rsidRPr="004A2788" w:rsidRDefault="00AC0ED0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3</w:t>
      </w:r>
      <w:r w:rsidR="00EC229F" w:rsidRPr="004A2788">
        <w:rPr>
          <w:szCs w:val="24"/>
        </w:rPr>
        <w:t xml:space="preserve"> – </w:t>
      </w:r>
      <w:r w:rsidRPr="004A2788">
        <w:rPr>
          <w:szCs w:val="24"/>
        </w:rPr>
        <w:t xml:space="preserve">Участок спектра в области </w:t>
      </w:r>
      <w:proofErr w:type="spellStart"/>
      <w:r w:rsidRPr="004A2788">
        <w:rPr>
          <w:szCs w:val="24"/>
        </w:rPr>
        <w:t>фотопика</w:t>
      </w:r>
      <w:proofErr w:type="spellEnd"/>
      <w:r w:rsidRPr="004A2788">
        <w:rPr>
          <w:szCs w:val="24"/>
        </w:rPr>
        <w:t xml:space="preserve">, измеренный </w:t>
      </w:r>
      <w:proofErr w:type="spellStart"/>
      <w:proofErr w:type="gramStart"/>
      <w:r w:rsidRPr="004A2788">
        <w:rPr>
          <w:szCs w:val="24"/>
          <w:lang w:val="en-US"/>
        </w:rPr>
        <w:t>HPGe</w:t>
      </w:r>
      <w:proofErr w:type="spellEnd"/>
      <w:proofErr w:type="gramEnd"/>
      <w:r w:rsidRPr="004A2788">
        <w:rPr>
          <w:szCs w:val="24"/>
        </w:rPr>
        <w:t>детектором</w:t>
      </w:r>
    </w:p>
    <w:p w:rsidR="004D492E" w:rsidRPr="004A2788" w:rsidRDefault="004D492E" w:rsidP="00D13EB7">
      <w:pPr>
        <w:ind w:right="-1"/>
        <w:rPr>
          <w:szCs w:val="24"/>
        </w:rPr>
      </w:pPr>
    </w:p>
    <w:p w:rsidR="00AC0ED0" w:rsidRPr="004A2788" w:rsidRDefault="00AC0ED0" w:rsidP="00D13EB7">
      <w:pPr>
        <w:ind w:right="-1"/>
        <w:rPr>
          <w:szCs w:val="24"/>
        </w:rPr>
      </w:pPr>
      <w:r w:rsidRPr="004A2788">
        <w:rPr>
          <w:szCs w:val="24"/>
        </w:rPr>
        <w:t>Видно, что энергетические окна одноканальных дискриминаторов для полупроводниковых детекторов могут быть значительно более узкими.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Измерение фона дало следующие результаты: 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- для сцинтилляционных детекторов за время 60000 секунд счет фоновых импульсов составлял 4885 импульса или 0,08имп/сек;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- для полупроводниковых детекторов за то же время 60000 секунд счет фоновых импульсов составил 123 импульса или 0.002имп/сек.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Таким образом, было получено уменьшение фона установки в 40 раз за счет использования полупроводниковых </w:t>
      </w:r>
      <w:r w:rsidRPr="004A2788">
        <w:rPr>
          <w:szCs w:val="24"/>
          <w:lang w:val="en-US"/>
        </w:rPr>
        <w:t>HP</w:t>
      </w:r>
      <w:r w:rsidRPr="004A2788">
        <w:rPr>
          <w:szCs w:val="24"/>
        </w:rPr>
        <w:t>-детекторов.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Далее было выполнено измерение отношения эффективностей установки с различными детекторами в режиме γγ – совпадений («</w:t>
      </w:r>
      <w:proofErr w:type="spellStart"/>
      <w:r w:rsidRPr="004A2788">
        <w:rPr>
          <w:szCs w:val="24"/>
        </w:rPr>
        <w:t>фотопик-фотопик</w:t>
      </w:r>
      <w:proofErr w:type="spellEnd"/>
      <w:r w:rsidRPr="004A2788">
        <w:rPr>
          <w:szCs w:val="24"/>
        </w:rPr>
        <w:t xml:space="preserve">»). Для этого между детекторами, сохраняя идентичную геометрию и идентичные условия, вместо исследуемой мишени помещался источник позитронов </w:t>
      </w:r>
      <w:r w:rsidRPr="004A2788">
        <w:rPr>
          <w:szCs w:val="24"/>
          <w:vertAlign w:val="superscript"/>
        </w:rPr>
        <w:t>22</w:t>
      </w:r>
      <w:r w:rsidRPr="004A2788">
        <w:rPr>
          <w:szCs w:val="24"/>
          <w:lang w:val="en-US"/>
        </w:rPr>
        <w:t>Na</w:t>
      </w:r>
      <w:r w:rsidRPr="004A2788">
        <w:rPr>
          <w:szCs w:val="24"/>
        </w:rPr>
        <w:t>, и измерялся счет γ-γ – совпадений аннигиляционных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>квантов с энергией 511 кэВ образующихся при β</w:t>
      </w:r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>- распаде</w:t>
      </w:r>
      <w:r w:rsidR="00EC229F" w:rsidRPr="004A2788">
        <w:rPr>
          <w:szCs w:val="24"/>
        </w:rPr>
        <w:t xml:space="preserve"> </w:t>
      </w:r>
      <w:r w:rsidRPr="004A2788">
        <w:rPr>
          <w:szCs w:val="24"/>
          <w:vertAlign w:val="superscript"/>
        </w:rPr>
        <w:t>22</w:t>
      </w:r>
      <w:r w:rsidRPr="004A2788">
        <w:rPr>
          <w:szCs w:val="24"/>
          <w:lang w:val="en-US"/>
        </w:rPr>
        <w:t>Na</w:t>
      </w:r>
      <w:r w:rsidRPr="004A2788">
        <w:rPr>
          <w:szCs w:val="24"/>
        </w:rPr>
        <w:t>. Результаты измерения следующие: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- для сцинтилляционных детекторов  за время 1800 секунд счет γγ – совпадений составлял 235 800 импульса или 131имп/сек;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-  для полупроводниковых детекторов за время 1800 секунд счет γγ – совпадений составил 32970 импульсов, или 18,3 </w:t>
      </w:r>
      <w:proofErr w:type="spellStart"/>
      <w:r w:rsidRPr="004A2788">
        <w:rPr>
          <w:szCs w:val="24"/>
        </w:rPr>
        <w:t>имп</w:t>
      </w:r>
      <w:proofErr w:type="spellEnd"/>
      <w:r w:rsidRPr="004A2788">
        <w:rPr>
          <w:szCs w:val="24"/>
        </w:rPr>
        <w:t>/сек.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Таким образом, отношение фона к полезному счету для сцинтилляционных детекторов составляло 6.1×10</w:t>
      </w:r>
      <w:r w:rsidRPr="004A2788">
        <w:rPr>
          <w:szCs w:val="24"/>
          <w:vertAlign w:val="superscript"/>
        </w:rPr>
        <w:t>-4</w:t>
      </w:r>
      <w:r w:rsidRPr="004A2788">
        <w:rPr>
          <w:szCs w:val="24"/>
        </w:rPr>
        <w:t>;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lastRenderedPageBreak/>
        <w:t>То же отношение для полупроводниковых детекторов составило 1.0×10</w:t>
      </w:r>
      <w:r w:rsidRPr="004A2788">
        <w:rPr>
          <w:szCs w:val="24"/>
          <w:vertAlign w:val="superscript"/>
        </w:rPr>
        <w:t>-4</w:t>
      </w:r>
      <w:r w:rsidRPr="004A2788">
        <w:rPr>
          <w:szCs w:val="24"/>
        </w:rPr>
        <w:t>, что в 6 раз лучше, что позволяет ожидать  повышение точности измеряемых величин.</w:t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Выполненными измерениями на макете была подтверждена эффективность подавления фона при уменьшении размеров энергетических окон дискриминаторов.</w:t>
      </w:r>
    </w:p>
    <w:p w:rsidR="00AC0ED0" w:rsidRPr="001B24A0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В дальнейшем была произведена замена сцинтилляторов на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>-детекторы непосредственно в рабочей установке. Для этого был выполнен ряд механических работ. Под полупроводниковые детекторы были сделаны соответствующие изменения в конструкции и в компоновке экспериментальной установки, проведены монтажные работы, были установлены платформы под детекторы и физическую защиту (</w:t>
      </w:r>
      <w:proofErr w:type="gramStart"/>
      <w:r w:rsidRPr="004A2788">
        <w:rPr>
          <w:szCs w:val="24"/>
        </w:rPr>
        <w:t>см</w:t>
      </w:r>
      <w:proofErr w:type="gramEnd"/>
      <w:r w:rsidRPr="004A2788">
        <w:rPr>
          <w:szCs w:val="24"/>
        </w:rPr>
        <w:t>. 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4</w:t>
      </w:r>
      <w:r w:rsidRPr="004A2788">
        <w:rPr>
          <w:szCs w:val="24"/>
        </w:rPr>
        <w:t>), установлены и отъюстированы детекторы по разные стороны от мишенной камеры, имеющей внешний диаметр 45 мм.</w:t>
      </w:r>
    </w:p>
    <w:p w:rsidR="002C6C27" w:rsidRPr="001B24A0" w:rsidRDefault="002C6C27" w:rsidP="00D13EB7">
      <w:pPr>
        <w:ind w:right="-1" w:firstLine="567"/>
        <w:rPr>
          <w:szCs w:val="24"/>
        </w:rPr>
      </w:pPr>
    </w:p>
    <w:p w:rsidR="00AC0ED0" w:rsidRPr="004A2788" w:rsidRDefault="00C20E4E" w:rsidP="00D13EB7">
      <w:pPr>
        <w:ind w:right="-1"/>
        <w:jc w:val="center"/>
        <w:rPr>
          <w:szCs w:val="24"/>
        </w:rPr>
      </w:pPr>
      <w:r w:rsidRPr="004A2788">
        <w:rPr>
          <w:noProof/>
          <w:szCs w:val="24"/>
        </w:rPr>
        <w:drawing>
          <wp:inline distT="0" distB="0" distL="0" distR="0">
            <wp:extent cx="4417695" cy="3305810"/>
            <wp:effectExtent l="0" t="0" r="1905" b="8890"/>
            <wp:docPr id="26" name="Рисунок 4" descr="F:\28.09.2018\20180928_1326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F:\28.09.2018\20180928_132656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695" cy="330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54E" w:rsidRPr="004A2788" w:rsidRDefault="00EC754E" w:rsidP="00D13EB7">
      <w:pPr>
        <w:ind w:right="-1"/>
        <w:jc w:val="center"/>
        <w:rPr>
          <w:szCs w:val="24"/>
        </w:rPr>
      </w:pP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4</w:t>
      </w:r>
      <w:r w:rsidR="00430F1C" w:rsidRPr="004A2788">
        <w:rPr>
          <w:szCs w:val="24"/>
        </w:rPr>
        <w:t xml:space="preserve"> 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 Монтаж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-детекторов на </w:t>
      </w:r>
      <w:proofErr w:type="spellStart"/>
      <w:r w:rsidRPr="004A2788">
        <w:rPr>
          <w:szCs w:val="24"/>
        </w:rPr>
        <w:t>ионопроводе</w:t>
      </w:r>
      <w:proofErr w:type="spellEnd"/>
      <w:r w:rsidRPr="004A2788">
        <w:rPr>
          <w:szCs w:val="24"/>
        </w:rPr>
        <w:t xml:space="preserve"> ускорителя ЭГ-2</w:t>
      </w:r>
    </w:p>
    <w:p w:rsidR="00AC0ED0" w:rsidRPr="004A2788" w:rsidRDefault="00AC0ED0" w:rsidP="00D13EB7">
      <w:pPr>
        <w:ind w:right="-1" w:firstLine="567"/>
        <w:rPr>
          <w:szCs w:val="24"/>
        </w:rPr>
      </w:pPr>
    </w:p>
    <w:p w:rsidR="00AC0ED0" w:rsidRPr="004A2788" w:rsidRDefault="00AC0ED0" w:rsidP="00D13EB7">
      <w:pPr>
        <w:ind w:right="-1" w:firstLine="567"/>
        <w:rPr>
          <w:szCs w:val="24"/>
          <w:lang w:val="kk-KZ"/>
        </w:rPr>
      </w:pPr>
      <w:r w:rsidRPr="004A2788">
        <w:rPr>
          <w:szCs w:val="24"/>
        </w:rPr>
        <w:t>После сборки всех коммуникаций была смонтирована физическая защита из свинцовых блоков толщиной 100 мм. На рис</w:t>
      </w:r>
      <w:r w:rsidR="004D492E" w:rsidRPr="004A2788">
        <w:rPr>
          <w:szCs w:val="24"/>
        </w:rPr>
        <w:t>унке</w:t>
      </w:r>
      <w:r w:rsidR="00430F1C" w:rsidRPr="004A2788">
        <w:rPr>
          <w:szCs w:val="24"/>
        </w:rPr>
        <w:t xml:space="preserve"> </w:t>
      </w:r>
      <w:r w:rsidR="002C17BC" w:rsidRPr="002C17BC">
        <w:rPr>
          <w:szCs w:val="24"/>
        </w:rPr>
        <w:t>25</w:t>
      </w:r>
      <w:r w:rsidRPr="004A2788">
        <w:rPr>
          <w:szCs w:val="24"/>
        </w:rPr>
        <w:t xml:space="preserve"> приведен общий вид модернизированной установки с полупроводниковыми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>-детекторами.</w:t>
      </w:r>
    </w:p>
    <w:p w:rsidR="002F6BD8" w:rsidRPr="004A2788" w:rsidRDefault="002F6BD8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Были выполнены измерения характеристик нового </w:t>
      </w:r>
      <w:proofErr w:type="spellStart"/>
      <w:r w:rsidRPr="004A2788">
        <w:rPr>
          <w:szCs w:val="24"/>
        </w:rPr>
        <w:t>двухплечевого</w:t>
      </w:r>
      <w:proofErr w:type="spellEnd"/>
      <w:r w:rsidRPr="004A2788">
        <w:rPr>
          <w:szCs w:val="24"/>
        </w:rPr>
        <w:t xml:space="preserve"> спектрометра в рабочем положении</w:t>
      </w:r>
      <w:r w:rsidR="000662E6" w:rsidRPr="004A2788">
        <w:rPr>
          <w:szCs w:val="24"/>
        </w:rPr>
        <w:t xml:space="preserve"> </w:t>
      </w:r>
      <w:r w:rsidR="000221F1" w:rsidRPr="004A2788">
        <w:rPr>
          <w:szCs w:val="24"/>
        </w:rPr>
        <w:t>[36]</w:t>
      </w:r>
      <w:r w:rsidRPr="004A2788">
        <w:rPr>
          <w:szCs w:val="24"/>
        </w:rPr>
        <w:t>.</w:t>
      </w:r>
      <w:r w:rsidR="00A15AE4" w:rsidRPr="004A2788">
        <w:rPr>
          <w:szCs w:val="24"/>
        </w:rPr>
        <w:t xml:space="preserve"> </w:t>
      </w:r>
      <w:r w:rsidRPr="004A2788">
        <w:rPr>
          <w:szCs w:val="24"/>
        </w:rPr>
        <w:t xml:space="preserve">Результаты приведены в </w:t>
      </w:r>
      <w:r w:rsidRPr="004A2788">
        <w:rPr>
          <w:szCs w:val="24"/>
          <w:lang w:val="kk-KZ"/>
        </w:rPr>
        <w:t>т</w:t>
      </w:r>
      <w:proofErr w:type="spellStart"/>
      <w:r w:rsidRPr="004A2788">
        <w:rPr>
          <w:szCs w:val="24"/>
        </w:rPr>
        <w:t>аблице</w:t>
      </w:r>
      <w:proofErr w:type="spellEnd"/>
      <w:r w:rsidR="00430F1C" w:rsidRPr="004A2788">
        <w:rPr>
          <w:szCs w:val="24"/>
        </w:rPr>
        <w:t xml:space="preserve"> 1</w:t>
      </w:r>
      <w:r w:rsidRPr="004A2788">
        <w:rPr>
          <w:szCs w:val="24"/>
        </w:rPr>
        <w:t>.</w:t>
      </w:r>
    </w:p>
    <w:p w:rsidR="002F6BD8" w:rsidRPr="004A2788" w:rsidRDefault="002F6BD8" w:rsidP="00D13EB7">
      <w:pPr>
        <w:ind w:right="-1" w:firstLine="567"/>
        <w:rPr>
          <w:szCs w:val="24"/>
          <w:lang w:val="kk-KZ"/>
        </w:rPr>
      </w:pPr>
    </w:p>
    <w:p w:rsidR="00AC0ED0" w:rsidRPr="004A2788" w:rsidRDefault="00C20E4E" w:rsidP="00D13EB7">
      <w:pPr>
        <w:ind w:right="-1"/>
        <w:jc w:val="center"/>
        <w:rPr>
          <w:szCs w:val="24"/>
        </w:rPr>
      </w:pPr>
      <w:r w:rsidRPr="004A2788">
        <w:rPr>
          <w:noProof/>
          <w:szCs w:val="24"/>
        </w:rPr>
        <w:lastRenderedPageBreak/>
        <w:drawing>
          <wp:inline distT="0" distB="0" distL="0" distR="0">
            <wp:extent cx="4660090" cy="3494314"/>
            <wp:effectExtent l="19050" t="0" r="7160" b="0"/>
            <wp:docPr id="27" name="Рисунок 1" descr="F:\28.09.2018\20180928_1304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F:\28.09.2018\20180928_130456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764" cy="3499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54E" w:rsidRPr="004A2788" w:rsidRDefault="00EC754E" w:rsidP="00D13EB7">
      <w:pPr>
        <w:ind w:right="-1"/>
        <w:jc w:val="center"/>
        <w:rPr>
          <w:szCs w:val="24"/>
        </w:rPr>
      </w:pPr>
    </w:p>
    <w:p w:rsidR="00AC0ED0" w:rsidRPr="001B24A0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5</w:t>
      </w:r>
      <w:r w:rsidR="00430F1C" w:rsidRPr="004A2788">
        <w:rPr>
          <w:szCs w:val="24"/>
        </w:rPr>
        <w:t xml:space="preserve"> </w:t>
      </w:r>
      <w:r w:rsidR="004D492E" w:rsidRPr="004A2788">
        <w:rPr>
          <w:szCs w:val="24"/>
        </w:rPr>
        <w:t>–</w:t>
      </w:r>
      <w:r w:rsidRPr="004A2788">
        <w:rPr>
          <w:szCs w:val="24"/>
        </w:rPr>
        <w:t xml:space="preserve"> Общий вид модернизированной установки с полупроводниковыми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>-детекторами</w:t>
      </w:r>
    </w:p>
    <w:p w:rsidR="006074DF" w:rsidRPr="001B24A0" w:rsidRDefault="006074DF" w:rsidP="00D13EB7">
      <w:pPr>
        <w:ind w:right="-1" w:firstLine="567"/>
        <w:rPr>
          <w:szCs w:val="24"/>
        </w:rPr>
      </w:pPr>
    </w:p>
    <w:p w:rsidR="00AC0ED0" w:rsidRPr="004A2788" w:rsidRDefault="00AC0ED0" w:rsidP="006074DF">
      <w:pPr>
        <w:ind w:right="-1" w:firstLine="0"/>
        <w:rPr>
          <w:szCs w:val="24"/>
        </w:rPr>
      </w:pPr>
      <w:r w:rsidRPr="004A2788">
        <w:rPr>
          <w:szCs w:val="24"/>
        </w:rPr>
        <w:t xml:space="preserve">Таблица </w:t>
      </w:r>
      <w:r w:rsidR="00A13BFA" w:rsidRPr="004A2788">
        <w:rPr>
          <w:szCs w:val="24"/>
        </w:rPr>
        <w:t xml:space="preserve">1 </w:t>
      </w:r>
      <w:r w:rsidR="00624601" w:rsidRPr="004A2788">
        <w:rPr>
          <w:szCs w:val="24"/>
        </w:rPr>
        <w:t>–</w:t>
      </w:r>
      <w:r w:rsidRPr="004A2788">
        <w:rPr>
          <w:szCs w:val="24"/>
        </w:rPr>
        <w:t xml:space="preserve"> Сопоставление характеристик сцинтилляционного и полупроводникового(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Pr="004A2788">
        <w:rPr>
          <w:szCs w:val="24"/>
        </w:rPr>
        <w:t xml:space="preserve">) </w:t>
      </w:r>
      <w:proofErr w:type="spellStart"/>
      <w:r w:rsidRPr="004A2788">
        <w:rPr>
          <w:szCs w:val="24"/>
        </w:rPr>
        <w:t>двухплечевых</w:t>
      </w:r>
      <w:proofErr w:type="spellEnd"/>
      <w:r w:rsidRPr="004A2788">
        <w:rPr>
          <w:szCs w:val="24"/>
        </w:rPr>
        <w:t xml:space="preserve"> спектрометров в рабочей установке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69"/>
        <w:gridCol w:w="2694"/>
        <w:gridCol w:w="2693"/>
      </w:tblGrid>
      <w:tr w:rsidR="0082069C" w:rsidRPr="004A2788" w:rsidTr="006074DF">
        <w:tc>
          <w:tcPr>
            <w:tcW w:w="3969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Детекторы</w:t>
            </w:r>
          </w:p>
        </w:tc>
        <w:tc>
          <w:tcPr>
            <w:tcW w:w="2694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Скорость счета γ</w:t>
            </w:r>
            <w:proofErr w:type="gramStart"/>
            <w:r w:rsidRPr="004A2788">
              <w:rPr>
                <w:szCs w:val="24"/>
              </w:rPr>
              <w:t>γ-</w:t>
            </w:r>
            <w:proofErr w:type="gramEnd"/>
            <w:r w:rsidRPr="004A2788">
              <w:rPr>
                <w:szCs w:val="24"/>
              </w:rPr>
              <w:t xml:space="preserve">совпадений, </w:t>
            </w: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фон</w:t>
            </w:r>
          </w:p>
        </w:tc>
        <w:tc>
          <w:tcPr>
            <w:tcW w:w="2693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Скорость счета γ</w:t>
            </w:r>
            <w:proofErr w:type="gramStart"/>
            <w:r w:rsidRPr="004A2788">
              <w:rPr>
                <w:szCs w:val="24"/>
              </w:rPr>
              <w:t>γ-</w:t>
            </w:r>
            <w:proofErr w:type="gramEnd"/>
            <w:r w:rsidRPr="004A2788">
              <w:rPr>
                <w:szCs w:val="24"/>
              </w:rPr>
              <w:t xml:space="preserve">совпадений, </w:t>
            </w: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β</w:t>
            </w:r>
            <w:r w:rsidRPr="004A2788">
              <w:rPr>
                <w:szCs w:val="24"/>
                <w:vertAlign w:val="superscript"/>
              </w:rPr>
              <w:t>+</w:t>
            </w:r>
            <w:r w:rsidRPr="004A2788">
              <w:rPr>
                <w:szCs w:val="24"/>
              </w:rPr>
              <w:t xml:space="preserve"> -источник</w:t>
            </w:r>
          </w:p>
        </w:tc>
      </w:tr>
      <w:tr w:rsidR="0082069C" w:rsidRPr="004A2788" w:rsidTr="006074DF">
        <w:tc>
          <w:tcPr>
            <w:tcW w:w="3969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rPr>
                <w:szCs w:val="24"/>
              </w:rPr>
            </w:pPr>
            <w:r w:rsidRPr="004A2788">
              <w:rPr>
                <w:szCs w:val="24"/>
              </w:rPr>
              <w:t xml:space="preserve">Сцинтилляционные, два детектора, </w:t>
            </w:r>
            <w:proofErr w:type="spellStart"/>
            <w:r w:rsidRPr="004A2788">
              <w:rPr>
                <w:szCs w:val="24"/>
                <w:lang w:val="en-US"/>
              </w:rPr>
              <w:t>NaJ</w:t>
            </w:r>
            <w:proofErr w:type="spellEnd"/>
            <w:r w:rsidRPr="004A2788">
              <w:rPr>
                <w:szCs w:val="24"/>
              </w:rPr>
              <w:t>(</w:t>
            </w:r>
            <w:proofErr w:type="spellStart"/>
            <w:r w:rsidRPr="004A2788">
              <w:rPr>
                <w:szCs w:val="24"/>
                <w:lang w:val="en-US"/>
              </w:rPr>
              <w:t>Tl</w:t>
            </w:r>
            <w:proofErr w:type="spellEnd"/>
            <w:r w:rsidRPr="004A2788">
              <w:rPr>
                <w:szCs w:val="24"/>
              </w:rPr>
              <w:t>), 100</w:t>
            </w:r>
            <w:r w:rsidRPr="004A2788">
              <w:rPr>
                <w:szCs w:val="24"/>
                <w:lang w:val="en-US"/>
              </w:rPr>
              <w:t>x</w:t>
            </w:r>
            <w:r w:rsidRPr="004A2788">
              <w:rPr>
                <w:szCs w:val="24"/>
              </w:rPr>
              <w:t xml:space="preserve">160 </w:t>
            </w:r>
            <w:r w:rsidRPr="004A2788">
              <w:rPr>
                <w:szCs w:val="24"/>
                <w:lang w:val="en-US"/>
              </w:rPr>
              <w:t>mm</w:t>
            </w:r>
          </w:p>
        </w:tc>
        <w:tc>
          <w:tcPr>
            <w:tcW w:w="2694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  <w:lang w:val="en-US"/>
              </w:rPr>
              <w:t>~</w:t>
            </w:r>
            <w:r w:rsidRPr="004A2788">
              <w:rPr>
                <w:szCs w:val="24"/>
              </w:rPr>
              <w:t>0.1 им/сек</w:t>
            </w:r>
          </w:p>
        </w:tc>
        <w:tc>
          <w:tcPr>
            <w:tcW w:w="2693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  <w:lang w:val="en-US"/>
              </w:rPr>
              <w:t>~</w:t>
            </w:r>
            <w:r w:rsidRPr="004A2788">
              <w:rPr>
                <w:szCs w:val="24"/>
              </w:rPr>
              <w:t>13</w:t>
            </w:r>
            <w:r w:rsidRPr="004A2788">
              <w:rPr>
                <w:szCs w:val="24"/>
                <w:lang w:val="en-US"/>
              </w:rPr>
              <w:t>0</w:t>
            </w:r>
            <w:r w:rsidRPr="004A2788">
              <w:rPr>
                <w:szCs w:val="24"/>
              </w:rPr>
              <w:t xml:space="preserve"> им/сек</w:t>
            </w:r>
          </w:p>
        </w:tc>
      </w:tr>
      <w:tr w:rsidR="0082069C" w:rsidRPr="004A2788" w:rsidTr="006074DF">
        <w:tc>
          <w:tcPr>
            <w:tcW w:w="3969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rPr>
                <w:szCs w:val="24"/>
              </w:rPr>
            </w:pPr>
            <w:r w:rsidRPr="004A2788">
              <w:rPr>
                <w:szCs w:val="24"/>
              </w:rPr>
              <w:t>ПП НР</w:t>
            </w:r>
            <w:proofErr w:type="spellStart"/>
            <w:proofErr w:type="gramStart"/>
            <w:r w:rsidRPr="004A2788">
              <w:rPr>
                <w:szCs w:val="24"/>
                <w:lang w:val="en-US"/>
              </w:rPr>
              <w:t>Ge</w:t>
            </w:r>
            <w:proofErr w:type="spellEnd"/>
            <w:proofErr w:type="gramEnd"/>
            <w:r w:rsidRPr="004A2788">
              <w:rPr>
                <w:szCs w:val="24"/>
              </w:rPr>
              <w:t>,</w:t>
            </w: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rPr>
                <w:szCs w:val="24"/>
              </w:rPr>
            </w:pPr>
            <w:r w:rsidRPr="004A2788">
              <w:rPr>
                <w:szCs w:val="24"/>
              </w:rPr>
              <w:t>Два детектора</w:t>
            </w:r>
            <w:r w:rsidRPr="004A2788">
              <w:rPr>
                <w:szCs w:val="24"/>
                <w:lang w:val="en-US"/>
              </w:rPr>
              <w:t>GC</w:t>
            </w:r>
            <w:r w:rsidRPr="004A2788">
              <w:rPr>
                <w:szCs w:val="24"/>
              </w:rPr>
              <w:t>4018</w:t>
            </w:r>
          </w:p>
        </w:tc>
        <w:tc>
          <w:tcPr>
            <w:tcW w:w="2694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0,002 им/сек</w:t>
            </w:r>
          </w:p>
        </w:tc>
        <w:tc>
          <w:tcPr>
            <w:tcW w:w="2693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18 им/сек</w:t>
            </w:r>
          </w:p>
        </w:tc>
      </w:tr>
      <w:tr w:rsidR="0082069C" w:rsidRPr="004A2788" w:rsidTr="006074DF">
        <w:tc>
          <w:tcPr>
            <w:tcW w:w="3969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rPr>
                <w:szCs w:val="24"/>
              </w:rPr>
            </w:pPr>
            <w:r w:rsidRPr="004A2788">
              <w:rPr>
                <w:szCs w:val="24"/>
              </w:rPr>
              <w:t xml:space="preserve">Отношение </w:t>
            </w: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rPr>
                <w:szCs w:val="24"/>
              </w:rPr>
            </w:pPr>
            <w:proofErr w:type="spellStart"/>
            <w:r w:rsidRPr="004A2788">
              <w:rPr>
                <w:szCs w:val="24"/>
                <w:lang w:val="en-US"/>
              </w:rPr>
              <w:t>NaJ</w:t>
            </w:r>
            <w:proofErr w:type="spellEnd"/>
            <w:r w:rsidRPr="004A2788">
              <w:rPr>
                <w:szCs w:val="24"/>
                <w:lang w:val="en-US"/>
              </w:rPr>
              <w:t>(</w:t>
            </w:r>
            <w:proofErr w:type="spellStart"/>
            <w:r w:rsidRPr="004A2788">
              <w:rPr>
                <w:szCs w:val="24"/>
                <w:lang w:val="en-US"/>
              </w:rPr>
              <w:t>Tl</w:t>
            </w:r>
            <w:proofErr w:type="spellEnd"/>
            <w:r w:rsidRPr="004A2788">
              <w:rPr>
                <w:szCs w:val="24"/>
                <w:lang w:val="en-US"/>
              </w:rPr>
              <w:t xml:space="preserve">), </w:t>
            </w:r>
            <w:r w:rsidRPr="004A2788">
              <w:rPr>
                <w:szCs w:val="24"/>
              </w:rPr>
              <w:t>/ НР</w:t>
            </w:r>
            <w:proofErr w:type="spellStart"/>
            <w:r w:rsidRPr="004A2788">
              <w:rPr>
                <w:szCs w:val="24"/>
                <w:lang w:val="en-US"/>
              </w:rPr>
              <w:t>Ge</w:t>
            </w:r>
            <w:proofErr w:type="spellEnd"/>
          </w:p>
        </w:tc>
        <w:tc>
          <w:tcPr>
            <w:tcW w:w="2694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  <w:r w:rsidRPr="004A2788">
              <w:rPr>
                <w:szCs w:val="24"/>
              </w:rPr>
              <w:t>50</w:t>
            </w:r>
          </w:p>
        </w:tc>
        <w:tc>
          <w:tcPr>
            <w:tcW w:w="2693" w:type="dxa"/>
          </w:tcPr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</w:rPr>
            </w:pPr>
          </w:p>
          <w:p w:rsidR="0082069C" w:rsidRPr="004A2788" w:rsidRDefault="0082069C" w:rsidP="006074DF">
            <w:pPr>
              <w:autoSpaceDE w:val="0"/>
              <w:autoSpaceDN w:val="0"/>
              <w:adjustRightInd w:val="0"/>
              <w:ind w:right="-1" w:firstLine="0"/>
              <w:jc w:val="center"/>
              <w:rPr>
                <w:szCs w:val="24"/>
                <w:lang w:val="en-US"/>
              </w:rPr>
            </w:pPr>
            <w:r w:rsidRPr="004A2788">
              <w:rPr>
                <w:szCs w:val="24"/>
              </w:rPr>
              <w:t>7,</w:t>
            </w:r>
            <w:r w:rsidRPr="004A2788">
              <w:rPr>
                <w:szCs w:val="24"/>
                <w:lang w:val="en-US"/>
              </w:rPr>
              <w:t>2</w:t>
            </w:r>
          </w:p>
        </w:tc>
      </w:tr>
    </w:tbl>
    <w:p w:rsidR="00AC0ED0" w:rsidRPr="004A2788" w:rsidRDefault="00AC0ED0" w:rsidP="00D13EB7">
      <w:pPr>
        <w:autoSpaceDE w:val="0"/>
        <w:autoSpaceDN w:val="0"/>
        <w:adjustRightInd w:val="0"/>
        <w:ind w:right="-1"/>
        <w:rPr>
          <w:szCs w:val="24"/>
        </w:rPr>
      </w:pPr>
    </w:p>
    <w:p w:rsidR="00AC0ED0" w:rsidRPr="004A2788" w:rsidRDefault="00AC0ED0" w:rsidP="00D13EB7">
      <w:pPr>
        <w:autoSpaceDE w:val="0"/>
        <w:autoSpaceDN w:val="0"/>
        <w:adjustRightInd w:val="0"/>
        <w:ind w:right="-1" w:firstLine="567"/>
        <w:rPr>
          <w:szCs w:val="24"/>
        </w:rPr>
      </w:pPr>
      <w:r w:rsidRPr="004A2788">
        <w:rPr>
          <w:szCs w:val="24"/>
        </w:rPr>
        <w:t>Из результатов таблицы видно, что несмотря на заметное уменьшение числа зарегистрированных γ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 xml:space="preserve">совпадений от источника, существенно (более, чем в 7 раз) повысилось отношение полезных событий к фону. Это означает, что принципиально </w:t>
      </w:r>
      <w:r w:rsidRPr="004A2788">
        <w:rPr>
          <w:szCs w:val="24"/>
        </w:rPr>
        <w:lastRenderedPageBreak/>
        <w:t xml:space="preserve">возможно выполнять измерения выходов или полных сечений (полных </w:t>
      </w:r>
      <w:r w:rsidRPr="004A2788">
        <w:rPr>
          <w:szCs w:val="24"/>
          <w:lang w:val="en-US"/>
        </w:rPr>
        <w:t>S</w:t>
      </w:r>
      <w:r w:rsidRPr="004A2788">
        <w:rPr>
          <w:szCs w:val="24"/>
        </w:rPr>
        <w:t>-факторов ядерно-астрофизических реакций) при их существенно меньших значениях.</w:t>
      </w:r>
    </w:p>
    <w:p w:rsidR="00AC0ED0" w:rsidRPr="004A2788" w:rsidRDefault="00AC0ED0" w:rsidP="00D13EB7">
      <w:pPr>
        <w:ind w:right="-1" w:firstLine="567"/>
        <w:rPr>
          <w:szCs w:val="24"/>
          <w:lang w:val="kk-KZ"/>
        </w:rPr>
      </w:pPr>
      <w:r w:rsidRPr="004A2788">
        <w:rPr>
          <w:szCs w:val="24"/>
        </w:rPr>
        <w:t xml:space="preserve">На </w:t>
      </w:r>
      <w:r w:rsidR="00E334D8" w:rsidRPr="004A2788">
        <w:rPr>
          <w:szCs w:val="24"/>
          <w:lang w:val="kk-KZ"/>
        </w:rPr>
        <w:t>р</w:t>
      </w:r>
      <w:proofErr w:type="spellStart"/>
      <w:r w:rsidRPr="004A2788">
        <w:rPr>
          <w:szCs w:val="24"/>
        </w:rPr>
        <w:t>ис</w:t>
      </w:r>
      <w:r w:rsidR="004D492E" w:rsidRPr="004A2788">
        <w:rPr>
          <w:szCs w:val="24"/>
        </w:rPr>
        <w:t>унке</w:t>
      </w:r>
      <w:proofErr w:type="spellEnd"/>
      <w:r w:rsidR="00430F1C" w:rsidRPr="004A2788">
        <w:rPr>
          <w:szCs w:val="24"/>
        </w:rPr>
        <w:t xml:space="preserve"> </w:t>
      </w:r>
      <w:r w:rsidR="002C17BC" w:rsidRPr="002C17BC">
        <w:rPr>
          <w:szCs w:val="24"/>
        </w:rPr>
        <w:t>26</w:t>
      </w:r>
      <w:r w:rsidRPr="004A2788">
        <w:rPr>
          <w:szCs w:val="24"/>
        </w:rPr>
        <w:t xml:space="preserve"> представлена блок-схема установки с полупроводниковым </w:t>
      </w:r>
      <w:proofErr w:type="spellStart"/>
      <w:r w:rsidRPr="004A2788">
        <w:rPr>
          <w:szCs w:val="24"/>
        </w:rPr>
        <w:t>двухплечевым</w:t>
      </w:r>
      <w:proofErr w:type="spellEnd"/>
      <w:r w:rsidRPr="004A2788">
        <w:rPr>
          <w:szCs w:val="24"/>
        </w:rPr>
        <w:t xml:space="preserve"> спектрометром в отладочном режиме. Как и в установке, использовавшейся нами ранее, параллельно снимался весь спектр с любого γ - детектора в различных режимах: во время облучения на пучке при энергии протонов 300 кэВ и в паузах во время охлаждения (распада облученного источника). Для этого, после усилителя, аналоговый сигнал подавался на анализатор </w:t>
      </w:r>
      <w:r w:rsidRPr="004A2788">
        <w:rPr>
          <w:szCs w:val="24"/>
          <w:lang w:val="en-US"/>
        </w:rPr>
        <w:t>DSA</w:t>
      </w:r>
      <w:r w:rsidRPr="004A2788">
        <w:rPr>
          <w:szCs w:val="24"/>
        </w:rPr>
        <w:t xml:space="preserve">1000 и через ключ поступал на </w:t>
      </w:r>
      <w:r w:rsidRPr="004A2788">
        <w:rPr>
          <w:szCs w:val="24"/>
          <w:lang w:val="en-US"/>
        </w:rPr>
        <w:t>PC</w:t>
      </w:r>
      <w:r w:rsidRPr="004A2788">
        <w:rPr>
          <w:szCs w:val="24"/>
        </w:rPr>
        <w:t xml:space="preserve">. Ключ управлялся контроллером  в одном случае открывался во время </w:t>
      </w:r>
      <w:proofErr w:type="gramStart"/>
      <w:r w:rsidRPr="004A2788">
        <w:rPr>
          <w:szCs w:val="24"/>
        </w:rPr>
        <w:t>облучения</w:t>
      </w:r>
      <w:proofErr w:type="gramEnd"/>
      <w:r w:rsidRPr="004A2788">
        <w:rPr>
          <w:szCs w:val="24"/>
        </w:rPr>
        <w:t xml:space="preserve"> а во втором во время паузы.</w:t>
      </w:r>
    </w:p>
    <w:p w:rsidR="002F6BD8" w:rsidRPr="004A2788" w:rsidRDefault="002F6BD8" w:rsidP="00D13EB7">
      <w:pPr>
        <w:ind w:right="-1" w:firstLine="567"/>
        <w:rPr>
          <w:szCs w:val="24"/>
          <w:lang w:val="kk-KZ"/>
        </w:rPr>
      </w:pPr>
    </w:p>
    <w:p w:rsidR="00AC0ED0" w:rsidRPr="004A2788" w:rsidRDefault="00C20E4E" w:rsidP="00D13EB7">
      <w:pPr>
        <w:ind w:right="-1" w:firstLine="567"/>
        <w:jc w:val="center"/>
        <w:rPr>
          <w:szCs w:val="24"/>
        </w:rPr>
      </w:pPr>
      <w:r w:rsidRPr="004A2788">
        <w:rPr>
          <w:noProof/>
          <w:szCs w:val="24"/>
        </w:rPr>
        <w:drawing>
          <wp:inline distT="0" distB="0" distL="0" distR="0">
            <wp:extent cx="4705350" cy="2606040"/>
            <wp:effectExtent l="0" t="0" r="0" b="3810"/>
            <wp:docPr id="28" name="Рисунок 28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54E" w:rsidRPr="004A2788" w:rsidRDefault="00EC754E" w:rsidP="00D13EB7">
      <w:pPr>
        <w:ind w:right="-1" w:firstLine="567"/>
        <w:jc w:val="center"/>
        <w:rPr>
          <w:szCs w:val="24"/>
        </w:rPr>
      </w:pPr>
    </w:p>
    <w:p w:rsidR="00AC0ED0" w:rsidRPr="004A2788" w:rsidRDefault="00AC0ED0" w:rsidP="00D13EB7">
      <w:pPr>
        <w:ind w:right="-1" w:firstLine="567"/>
        <w:jc w:val="center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6</w:t>
      </w:r>
      <w:r w:rsidR="00430F1C" w:rsidRPr="004A2788">
        <w:rPr>
          <w:szCs w:val="24"/>
        </w:rPr>
        <w:t xml:space="preserve"> –</w:t>
      </w:r>
      <w:r w:rsidRPr="004A2788">
        <w:rPr>
          <w:szCs w:val="24"/>
        </w:rPr>
        <w:t xml:space="preserve"> Блок-схема установки с двумя </w:t>
      </w:r>
      <w:proofErr w:type="spellStart"/>
      <w:r w:rsidRPr="004A2788">
        <w:rPr>
          <w:szCs w:val="24"/>
          <w:lang w:val="en-US"/>
        </w:rPr>
        <w:t>HPGe</w:t>
      </w:r>
      <w:proofErr w:type="spellEnd"/>
      <w:r w:rsidR="00430F1C" w:rsidRPr="004A2788">
        <w:rPr>
          <w:szCs w:val="24"/>
        </w:rPr>
        <w:t xml:space="preserve"> </w:t>
      </w:r>
      <w:r w:rsidRPr="004A2788">
        <w:rPr>
          <w:szCs w:val="24"/>
        </w:rPr>
        <w:t>детекторами</w:t>
      </w:r>
    </w:p>
    <w:p w:rsidR="00AC0ED0" w:rsidRPr="004A2788" w:rsidRDefault="00AC0ED0" w:rsidP="00D13EB7">
      <w:pPr>
        <w:ind w:right="-1"/>
        <w:jc w:val="center"/>
        <w:rPr>
          <w:szCs w:val="24"/>
        </w:rPr>
      </w:pP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 xml:space="preserve">Были выполнены тестовые измерения спектров «мгновенных» </w:t>
      </w:r>
      <w:proofErr w:type="gramStart"/>
      <w:r w:rsidRPr="004A2788">
        <w:rPr>
          <w:szCs w:val="24"/>
        </w:rPr>
        <w:t>γ-</w:t>
      </w:r>
      <w:proofErr w:type="gramEnd"/>
      <w:r w:rsidRPr="004A2788">
        <w:rPr>
          <w:szCs w:val="24"/>
        </w:rPr>
        <w:t>квантов в процессе облучения пучком протонов толстой углеродной мишени на каждом из полупроводниковых детекторов. На рис</w:t>
      </w:r>
      <w:r w:rsidR="0082069C" w:rsidRPr="004A2788">
        <w:rPr>
          <w:szCs w:val="24"/>
        </w:rPr>
        <w:t>унке</w:t>
      </w:r>
      <w:r w:rsidR="00E67462" w:rsidRPr="004A2788">
        <w:rPr>
          <w:szCs w:val="24"/>
        </w:rPr>
        <w:t xml:space="preserve"> </w:t>
      </w:r>
      <w:r w:rsidR="002C17BC" w:rsidRPr="002C17BC">
        <w:rPr>
          <w:szCs w:val="24"/>
        </w:rPr>
        <w:t>27</w:t>
      </w:r>
      <w:r w:rsidR="00E67462" w:rsidRPr="004A2788">
        <w:rPr>
          <w:szCs w:val="24"/>
        </w:rPr>
        <w:t xml:space="preserve"> </w:t>
      </w:r>
      <w:r w:rsidRPr="004A2788">
        <w:rPr>
          <w:szCs w:val="24"/>
        </w:rPr>
        <w:t>приведен типичный γ – спектр, регистрируемый детектором при энергии протонов 300 кэВ.</w:t>
      </w:r>
    </w:p>
    <w:p w:rsidR="00AC0ED0" w:rsidRPr="004A2788" w:rsidRDefault="00C20E4E" w:rsidP="00D13EB7">
      <w:pPr>
        <w:ind w:right="-1"/>
        <w:jc w:val="center"/>
        <w:rPr>
          <w:szCs w:val="24"/>
        </w:rPr>
      </w:pPr>
      <w:r w:rsidRPr="004A2788">
        <w:rPr>
          <w:noProof/>
          <w:szCs w:val="24"/>
        </w:rPr>
        <w:lastRenderedPageBreak/>
        <w:drawing>
          <wp:inline distT="0" distB="0" distL="0" distR="0">
            <wp:extent cx="5679440" cy="3125470"/>
            <wp:effectExtent l="0" t="0" r="0" b="0"/>
            <wp:docPr id="29" name="Рисунок 29" descr="Grap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Graph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440" cy="312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ED0" w:rsidRPr="004A2788" w:rsidRDefault="00AC0ED0" w:rsidP="00D13EB7">
      <w:pPr>
        <w:ind w:right="-1" w:firstLine="567"/>
        <w:rPr>
          <w:szCs w:val="24"/>
        </w:rPr>
      </w:pPr>
      <w:r w:rsidRPr="004A2788">
        <w:rPr>
          <w:szCs w:val="24"/>
        </w:rPr>
        <w:t>Рис</w:t>
      </w:r>
      <w:r w:rsidR="004D492E" w:rsidRPr="004A2788">
        <w:rPr>
          <w:szCs w:val="24"/>
        </w:rPr>
        <w:t xml:space="preserve">унок </w:t>
      </w:r>
      <w:r w:rsidR="002C17BC" w:rsidRPr="002C17BC">
        <w:rPr>
          <w:szCs w:val="24"/>
        </w:rPr>
        <w:t>27</w:t>
      </w:r>
      <w:r w:rsidR="00E67462" w:rsidRPr="004A2788">
        <w:rPr>
          <w:szCs w:val="24"/>
        </w:rPr>
        <w:t xml:space="preserve"> </w:t>
      </w:r>
      <w:r w:rsidR="00600193" w:rsidRPr="004A2788">
        <w:rPr>
          <w:szCs w:val="24"/>
        </w:rPr>
        <w:t>–</w:t>
      </w:r>
      <w:r w:rsidR="00E67462" w:rsidRPr="004A2788">
        <w:rPr>
          <w:szCs w:val="24"/>
        </w:rPr>
        <w:t xml:space="preserve"> </w:t>
      </w:r>
      <w:r w:rsidR="00600193" w:rsidRPr="004A2788">
        <w:rPr>
          <w:szCs w:val="24"/>
        </w:rPr>
        <w:t>С</w:t>
      </w:r>
      <w:r w:rsidRPr="004A2788">
        <w:rPr>
          <w:szCs w:val="24"/>
        </w:rPr>
        <w:t>пектр</w:t>
      </w:r>
      <w:r w:rsidR="00600193" w:rsidRPr="004A2788">
        <w:rPr>
          <w:szCs w:val="24"/>
        </w:rPr>
        <w:t xml:space="preserve"> гамма квантов</w:t>
      </w:r>
      <w:r w:rsidRPr="004A2788">
        <w:rPr>
          <w:szCs w:val="24"/>
        </w:rPr>
        <w:t>, регистрируемый полупроводниковым детектором при облучении толстой углеродной мишени протонным пучком с энергией 300 кэВ.</w:t>
      </w:r>
    </w:p>
    <w:p w:rsidR="00AC0ED0" w:rsidRPr="002C17BC" w:rsidRDefault="00AC0ED0" w:rsidP="00D13EB7">
      <w:pPr>
        <w:ind w:right="-1" w:firstLine="567"/>
        <w:rPr>
          <w:szCs w:val="24"/>
        </w:rPr>
      </w:pPr>
      <w:r w:rsidRPr="002C17BC">
        <w:rPr>
          <w:szCs w:val="24"/>
        </w:rPr>
        <w:t>Выводы</w:t>
      </w:r>
    </w:p>
    <w:p w:rsidR="00E67462" w:rsidRPr="004A2788" w:rsidRDefault="00AC0ED0" w:rsidP="00D13EB7">
      <w:pPr>
        <w:ind w:right="-1" w:firstLine="567"/>
        <w:rPr>
          <w:szCs w:val="24"/>
        </w:rPr>
      </w:pPr>
      <w:proofErr w:type="gramStart"/>
      <w:r w:rsidRPr="004A2788">
        <w:rPr>
          <w:szCs w:val="24"/>
        </w:rPr>
        <w:t xml:space="preserve">В планируемых проектом экспериментах при измерениях реакций с малым сечением предлагается использовать вместо сцинтилляционных </w:t>
      </w:r>
      <w:proofErr w:type="spellStart"/>
      <w:r w:rsidRPr="004A2788">
        <w:rPr>
          <w:szCs w:val="24"/>
          <w:lang w:val="en-US"/>
        </w:rPr>
        <w:t>NaJ</w:t>
      </w:r>
      <w:proofErr w:type="spellEnd"/>
      <w:r w:rsidRPr="004A2788">
        <w:rPr>
          <w:szCs w:val="24"/>
        </w:rPr>
        <w:t>(</w:t>
      </w:r>
      <w:proofErr w:type="spellStart"/>
      <w:r w:rsidRPr="004A2788">
        <w:rPr>
          <w:szCs w:val="24"/>
          <w:lang w:val="en-US"/>
        </w:rPr>
        <w:t>Tl</w:t>
      </w:r>
      <w:proofErr w:type="spellEnd"/>
      <w:r w:rsidRPr="004A2788">
        <w:rPr>
          <w:szCs w:val="24"/>
        </w:rPr>
        <w:t>) детекторов с размерами</w:t>
      </w:r>
      <w:r w:rsidR="00E67462" w:rsidRPr="004A2788">
        <w:rPr>
          <w:szCs w:val="24"/>
        </w:rPr>
        <w:t xml:space="preserve"> </w:t>
      </w:r>
      <w:r w:rsidRPr="004A2788">
        <w:rPr>
          <w:szCs w:val="24"/>
        </w:rPr>
        <w:t xml:space="preserve">кристаллов 100х160 мм полупроводниковые детекторы с эффективностью регистрации </w:t>
      </w:r>
      <w:proofErr w:type="spellStart"/>
      <w:r w:rsidRPr="004A2788">
        <w:rPr>
          <w:szCs w:val="24"/>
        </w:rPr>
        <w:t>гамма-квантов</w:t>
      </w:r>
      <w:proofErr w:type="spellEnd"/>
      <w:r w:rsidRPr="004A2788">
        <w:rPr>
          <w:szCs w:val="24"/>
        </w:rPr>
        <w:t xml:space="preserve"> ~40 %. Для проведения модернизации созданной ранее установки на протонном пучке электростатического ускорителя ЭГ-2 (</w:t>
      </w:r>
      <w:proofErr w:type="spellStart"/>
      <w:r w:rsidRPr="004A2788">
        <w:rPr>
          <w:szCs w:val="24"/>
        </w:rPr>
        <w:t>НУУзРУз</w:t>
      </w:r>
      <w:proofErr w:type="spellEnd"/>
      <w:r w:rsidRPr="004A2788">
        <w:rPr>
          <w:szCs w:val="24"/>
        </w:rPr>
        <w:t>) с заменой сцинтилляционных детекторов на полупроводниковые были изготовлены новые отдельные узлы установки, проведены монтажные и наладочные работы.</w:t>
      </w:r>
      <w:proofErr w:type="gramEnd"/>
      <w:r w:rsidRPr="004A2788">
        <w:rPr>
          <w:szCs w:val="24"/>
        </w:rPr>
        <w:t xml:space="preserve"> Результаты тестовых измерений</w:t>
      </w:r>
      <w:r w:rsidR="00E67462" w:rsidRPr="004A2788">
        <w:rPr>
          <w:szCs w:val="24"/>
        </w:rPr>
        <w:t xml:space="preserve"> </w:t>
      </w:r>
      <w:r w:rsidRPr="004A2788">
        <w:rPr>
          <w:szCs w:val="24"/>
        </w:rPr>
        <w:t xml:space="preserve">показали существенное улучшение фоновых условий при проведении экспериментов (примерно 50 –кратное уменьшение фона) при уменьшении эффективности регистрации совпадений </w:t>
      </w:r>
      <w:proofErr w:type="spellStart"/>
      <w:r w:rsidRPr="004A2788">
        <w:rPr>
          <w:szCs w:val="24"/>
        </w:rPr>
        <w:t>аннигилляционных</w:t>
      </w:r>
      <w:proofErr w:type="spellEnd"/>
      <w:r w:rsidRPr="004A2788">
        <w:rPr>
          <w:szCs w:val="24"/>
        </w:rPr>
        <w:t xml:space="preserve"> квантов ~ в 7.2 раза. Это позволит проводить измерение процессов с величинами сечений, почти на порядок меньшими, чем при использовании сцинтилляционных детекторов</w:t>
      </w:r>
      <w:r w:rsidR="006B5602" w:rsidRPr="004A2788">
        <w:rPr>
          <w:szCs w:val="24"/>
        </w:rPr>
        <w:t>.</w:t>
      </w:r>
    </w:p>
    <w:p w:rsidR="00E67462" w:rsidRPr="004A2788" w:rsidRDefault="00E67462" w:rsidP="00D13EB7">
      <w:pPr>
        <w:ind w:right="-1" w:firstLine="567"/>
        <w:rPr>
          <w:szCs w:val="24"/>
        </w:rPr>
      </w:pPr>
    </w:p>
    <w:p w:rsidR="004F7277" w:rsidRPr="004A2788" w:rsidRDefault="00E67462" w:rsidP="00D13EB7">
      <w:pPr>
        <w:ind w:right="-1" w:firstLine="0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3 </w:t>
      </w:r>
      <w:r w:rsidR="004F7277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Асимптотическая теория </w:t>
      </w:r>
      <w:proofErr w:type="spellStart"/>
      <w:r w:rsidR="004F7277" w:rsidRPr="004A2788">
        <w:rPr>
          <w:rStyle w:val="FontStyle13"/>
          <w:rFonts w:ascii="Times New Roman" w:hAnsi="Times New Roman" w:cs="Times New Roman"/>
          <w:sz w:val="24"/>
          <w:szCs w:val="24"/>
        </w:rPr>
        <w:t>подбаръерных</w:t>
      </w:r>
      <w:proofErr w:type="spellEnd"/>
      <w:r w:rsidR="004F7277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реакций передачи заряженной частицы</w:t>
      </w:r>
    </w:p>
    <w:p w:rsidR="004F7277" w:rsidRPr="004A2788" w:rsidRDefault="004F7277" w:rsidP="00D13EB7">
      <w:pPr>
        <w:pStyle w:val="Style10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Считается, что прямая ядерная реакция передачи</w:t>
      </w:r>
    </w:p>
    <w:p w:rsidR="00EC754E" w:rsidRPr="004A2788" w:rsidRDefault="00EC754E" w:rsidP="00D13EB7">
      <w:pPr>
        <w:pStyle w:val="Style10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4F7277" w:rsidRPr="004A2788" w:rsidRDefault="004F7277" w:rsidP="00D13EB7">
      <w:pPr>
        <w:pStyle w:val="Style11"/>
        <w:widowControl/>
        <w:tabs>
          <w:tab w:val="left" w:pos="5352"/>
        </w:tabs>
        <w:spacing w:line="360" w:lineRule="auto"/>
        <w:ind w:firstLine="567"/>
        <w:jc w:val="center"/>
        <w:rPr>
          <w:rStyle w:val="FontStyle33"/>
          <w:rFonts w:ascii="Times New Roman" w:hAnsi="Times New Roman" w:cs="Times New Roman"/>
          <w:sz w:val="24"/>
          <w:szCs w:val="24"/>
          <w:lang w:eastAsia="en-US"/>
        </w:rPr>
      </w:pP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x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 →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y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>,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ab/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(</w:t>
      </w:r>
      <w:r w:rsidR="0067794B"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3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)</w:t>
      </w:r>
    </w:p>
    <w:p w:rsidR="00EC754E" w:rsidRPr="004A2788" w:rsidRDefault="00EC754E" w:rsidP="00D13EB7">
      <w:pPr>
        <w:pStyle w:val="Style11"/>
        <w:widowControl/>
        <w:tabs>
          <w:tab w:val="left" w:pos="5352"/>
        </w:tabs>
        <w:spacing w:line="360" w:lineRule="auto"/>
        <w:ind w:firstLine="567"/>
        <w:jc w:val="center"/>
        <w:rPr>
          <w:rStyle w:val="FontStyle33"/>
          <w:rFonts w:ascii="Times New Roman" w:hAnsi="Times New Roman" w:cs="Times New Roman"/>
          <w:sz w:val="24"/>
          <w:szCs w:val="24"/>
          <w:lang w:eastAsia="en-US"/>
        </w:rPr>
      </w:pPr>
    </w:p>
    <w:p w:rsidR="004F7277" w:rsidRPr="004A2788" w:rsidRDefault="004F7277" w:rsidP="00D13EB7">
      <w:pPr>
        <w:pStyle w:val="Style12"/>
        <w:widowControl/>
        <w:spacing w:line="360" w:lineRule="auto"/>
        <w:ind w:firstLine="567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x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=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y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=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="0067794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- передаваемая частица), пр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ъ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низких энергиях (десятков МэВ на нуклон) и рассматриваемой в рамках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трехчастичной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модели является одним из важных источников информации о свойстве и структуре ядер, а также их взаимодействий друг с другом. Анализ реакции (</w:t>
      </w:r>
      <w:r w:rsidR="00212CFC" w:rsidRPr="004A2788">
        <w:rPr>
          <w:rStyle w:val="FontStyle33"/>
          <w:rFonts w:ascii="Times New Roman" w:hAnsi="Times New Roman" w:cs="Times New Roman"/>
          <w:sz w:val="24"/>
          <w:szCs w:val="24"/>
        </w:rPr>
        <w:t>3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 проводится в рамках различных приближенных методов.</w:t>
      </w:r>
    </w:p>
    <w:p w:rsidR="004F7277" w:rsidRPr="004A2788" w:rsidRDefault="004F7277" w:rsidP="00D13EB7">
      <w:pPr>
        <w:pStyle w:val="Style10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Одним из таких методов является модифицированный метод искаженных волн (МИВ) в котором дифференциальное сечение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араметризуется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через произведение квадратов асимптотических нормировочных коэффициентов (АНК) для ядер 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896C11"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 xml:space="preserve">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в 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конфигурациях, соответственно [11, 13]. АНК для ядра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В</w:t>
      </w:r>
      <w:proofErr w:type="gramEnd"/>
      <w:r w:rsidR="00896C11"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в</w:t>
      </w:r>
      <w:proofErr w:type="spellEnd"/>
      <w:r w:rsidR="00896C11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конфигурации (ниже всюду обозначаемый через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является фундаментальной ядерной характеристикой ядра В, который в последние годы активно используется в анализе ядерных реакций в рамках различных подходов (см., например, недавний обзор [</w:t>
      </w:r>
      <w:r w:rsidR="00C444B2" w:rsidRPr="004A2788">
        <w:rPr>
          <w:rStyle w:val="FontStyle33"/>
          <w:rFonts w:ascii="Times New Roman" w:hAnsi="Times New Roman" w:cs="Times New Roman"/>
          <w:sz w:val="24"/>
          <w:szCs w:val="24"/>
        </w:rPr>
        <w:t>37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] и имеющиеся там ссылки). АНК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извлеченный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з анализа одного процесса может быть использован для предсказания характеристики других процессов. Например, сравнивая эмпирические значения АНК с теоретическими результатами можно оценить качество модели. АНК для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определяет вероятность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конфигурации в ядре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расстояниях больше чем радиус ядерного взаимодействия. Поэтому, естественно, АНК возникает в выражениях для сечений ядерных процессов между заряженными частицами при низких и сверхнизких (&lt;25-100 кэВ) энергиях, в частности, ядерно-астрофизических реакциях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А(</w:t>
      </w:r>
      <w:proofErr w:type="spellStart"/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а,в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В. Надежная информация о их сечениях является существенной для таких проблем как множество образования элементов и изотопов во Вселенной [1].</w:t>
      </w:r>
    </w:p>
    <w:p w:rsidR="004F7277" w:rsidRPr="004A2788" w:rsidRDefault="004F7277" w:rsidP="00D13EB7">
      <w:pPr>
        <w:pStyle w:val="Style10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Обычно, используются "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ost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''-приближение или "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ost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" форма модифицированного МИВ, которая основывается на нулевом или первом приближении теории возмущений по параметру оптического кулоновского поляризационного потенциала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object w:dxaOrig="180" w:dyaOrig="279">
          <v:shape id="_x0000_i1040" type="#_x0000_t75" style="width:7.6pt;height:14.55pt" o:ole="">
            <v:imagedata r:id="rId53" o:title=""/>
          </v:shape>
          <o:OLEObject Type="Embed" ProgID="Equation.DSMT4" ShapeID="_x0000_i1040" DrawAspect="Content" ObjectID="_1601713640" r:id="rId54"/>
        </w:objec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в операторе перехода [13]. Следовательно, в ММИВ члены высокого (второго и выше) порядка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о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object w:dxaOrig="520" w:dyaOrig="400">
          <v:shape id="_x0000_i1041" type="#_x0000_t75" style="width:25.6pt;height:20.1pt" o:ole="">
            <v:imagedata r:id="rId55" o:title=""/>
          </v:shape>
          <o:OLEObject Type="Embed" ProgID="Equation.DSMT4" ShapeID="_x0000_i1041" DrawAspect="Content" ObjectID="_1601713641" r:id="rId56"/>
        </w:objec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в операторе перехода пренебрегаются. Тем не менее, корректный учет этих членов разложения является необходимым в ММИВ, особенно, когда остаточное ядро образуется в слабосвязанных состояниях, для которых соответствующие извлекаемые АНК представляют большой ин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softHyphen/>
        <w:t xml:space="preserve">терес с точки зрения их астрофизического применения.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Следует отметить, что именно в операторе перехода высшие члены разложения по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object w:dxaOrig="520" w:dyaOrig="400">
          <v:shape id="_x0000_i1042" type="#_x0000_t75" style="width:25.6pt;height:20.1pt" o:ole="">
            <v:imagedata r:id="rId55" o:title=""/>
          </v:shape>
          <o:OLEObject Type="Embed" ProgID="Equation.DSMT4" ShapeID="_x0000_i1042" DrawAspect="Content" ObjectID="_1601713642" r:id="rId57"/>
        </w:objec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определяют истинные периферий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softHyphen/>
        <w:t xml:space="preserve">ные парциальные амплитуды при больших значениях парциальных волн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(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~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k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24"/>
          <w:rFonts w:ascii="Times New Roman" w:hAnsi="Times New Roman" w:cs="Times New Roman"/>
          <w:sz w:val="24"/>
          <w:szCs w:val="24"/>
          <w:vertAlign w:val="subscript"/>
          <w:lang w:val="en-US"/>
        </w:rPr>
        <w:t>ch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&gt;&gt;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1)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, где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k</w:t>
      </w:r>
      <w:r w:rsidRPr="004A2788">
        <w:rPr>
          <w:rStyle w:val="FontStyle24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- волновое число во входном канале и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24"/>
          <w:rFonts w:ascii="Times New Roman" w:hAnsi="Times New Roman" w:cs="Times New Roman"/>
          <w:sz w:val="24"/>
          <w:szCs w:val="24"/>
          <w:vertAlign w:val="subscript"/>
          <w:lang w:val="en-US"/>
        </w:rPr>
        <w:t>ch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- радиус канала), которые дают доминирующий вклад в амплитуду реакций пр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ь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энергиях, по крайней мере, в области главного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lastRenderedPageBreak/>
        <w:t xml:space="preserve">максимума углового распределения [13, </w:t>
      </w:r>
      <w:r w:rsidR="00533830" w:rsidRPr="004A2788">
        <w:rPr>
          <w:rStyle w:val="FontStyle33"/>
          <w:rFonts w:ascii="Times New Roman" w:hAnsi="Times New Roman" w:cs="Times New Roman"/>
          <w:sz w:val="24"/>
          <w:szCs w:val="24"/>
        </w:rPr>
        <w:t>37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].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Однако, до сих пор, в рамках ММИВ, задача нахождения корректным образом истинных периферийных парциальных амплитуд является довольно сложной, и пока не решенной задачей [2].</w:t>
      </w:r>
    </w:p>
    <w:p w:rsidR="004F7277" w:rsidRPr="004A2788" w:rsidRDefault="004F7277" w:rsidP="00D13EB7">
      <w:pPr>
        <w:pStyle w:val="Style10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В рамках данного проекта для определения значения АНК для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будет построена новая асимптотическая теория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одбарь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реакций передачи заряженной частицы (</w:t>
      </w:r>
      <w:r w:rsidR="004B51D7" w:rsidRPr="004A2788">
        <w:rPr>
          <w:rStyle w:val="FontStyle33"/>
          <w:rFonts w:ascii="Times New Roman" w:hAnsi="Times New Roman" w:cs="Times New Roman"/>
          <w:sz w:val="24"/>
          <w:szCs w:val="24"/>
        </w:rPr>
        <w:t>3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), в которой вклад периферийных парциальных амплитуд  сильно подавлен. Поэтому необходимо учитывать лишь парциальные амплитуды, отвечающие малым значениям парциальных волн с 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≤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k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24"/>
          <w:rFonts w:ascii="Times New Roman" w:hAnsi="Times New Roman" w:cs="Times New Roman"/>
          <w:sz w:val="24"/>
          <w:szCs w:val="24"/>
          <w:vertAlign w:val="subscript"/>
          <w:lang w:val="en-US"/>
        </w:rPr>
        <w:t>ch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(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k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0,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=0, 1, 2,...) при больших расстояниях между сталкивающимися фрагментами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24"/>
          <w:rFonts w:ascii="Times New Roman" w:hAnsi="Times New Roman" w:cs="Times New Roman"/>
          <w:sz w:val="24"/>
          <w:szCs w:val="24"/>
          <w:vertAlign w:val="subscript"/>
          <w:lang w:val="en-US"/>
        </w:rPr>
        <w:t>ch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&gt;</w:t>
      </w:r>
      <w:proofErr w:type="spellStart"/>
      <w:r w:rsidRPr="004A2788">
        <w:rPr>
          <w:rStyle w:val="FontStyle27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27"/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="004B51D7" w:rsidRPr="004A2788">
        <w:rPr>
          <w:rStyle w:val="FontStyle27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для которых потенциал взаимодействия можно рассматривать также по теории возмущений. Кроме того, построенная асимптотическая теория может применяться также для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ъерной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ериферийной реакции передачи, для которой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парциальные амплитуды, отвечающие большим значениям парциальных волн с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&gt;&gt;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1 дают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доминирующий вклад в амплитуды реакции (</w:t>
      </w:r>
      <w:r w:rsidR="004B51D7" w:rsidRPr="004A2788">
        <w:rPr>
          <w:rStyle w:val="FontStyle33"/>
          <w:rFonts w:ascii="Times New Roman" w:hAnsi="Times New Roman" w:cs="Times New Roman"/>
          <w:sz w:val="24"/>
          <w:szCs w:val="24"/>
        </w:rPr>
        <w:t>3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.</w:t>
      </w:r>
    </w:p>
    <w:p w:rsidR="004F7277" w:rsidRPr="004A2788" w:rsidRDefault="004F7277" w:rsidP="00D13EB7">
      <w:pPr>
        <w:pStyle w:val="Style10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В связи с этим создание асимптотической теории для по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д-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ь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ядерных реакций и её последующее применение для анализа конкретных экспериментальных диф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softHyphen/>
        <w:t xml:space="preserve">ференциальных сечений является одним из основных задач данного проекта. Ниже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всюду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где специально не отмечено используется система единицы, в которой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с=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object w:dxaOrig="200" w:dyaOrig="260">
          <v:shape id="_x0000_i1043" type="#_x0000_t75" style="width:9.7pt;height:12.45pt" o:ole="">
            <v:imagedata r:id="rId58" o:title=""/>
          </v:shape>
          <o:OLEObject Type="Embed" ProgID="Equation.DSMT4" ShapeID="_x0000_i1043" DrawAspect="Content" ObjectID="_1601713643" r:id="rId59"/>
        </w:objec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=1.</w:t>
      </w:r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В текущем отчетном году получено точное выражение для амплитуды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одбаръерной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ериферийной реакции передачи заряженной частицы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x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→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y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в модели трех (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y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) тел, где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x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=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y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=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9"/>
          <w:rFonts w:ascii="Times New Roman" w:hAnsi="Times New Roman" w:cs="Times New Roman"/>
          <w:i w:val="0"/>
          <w:spacing w:val="40"/>
          <w:sz w:val="24"/>
          <w:szCs w:val="24"/>
        </w:rPr>
        <w:t>(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передаваемая частица). Из этой точной (в модели трех заряженных тел) амплитуды реакции передачи выделена её часть, имеющая структуру амплитуды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одбаръерного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метода искаженных волн (МИВ) и являющейся обобщением амплитуды МИВ пр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одбаръерных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энергиях. Исследованы аналитические свойства этой части амплитуды по переменной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θ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(-1≤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θ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≤ 1),</w:t>
      </w:r>
      <w:r w:rsidR="004B51D7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где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θ</w:t>
      </w:r>
      <w:r w:rsidR="004B51D7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угол рассеяния в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с.ц.и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. реакции. Для изучаемых в данном проекте периферийных ядерных реакций передачи протона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N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7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ри различных по</w:t>
      </w:r>
      <w:proofErr w:type="gram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д-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надбаръерных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энергиях подающего ядра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определены положение ближайших на границе физической области (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θ</w:t>
      </w:r>
      <w:proofErr w:type="spellEnd"/>
      <w:r w:rsidR="004B51D7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= -1 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θ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 </w:t>
      </w:r>
      <w:r w:rsidR="004B51D7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= 1) особенностей по переменной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θ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. Создание асимптотической теории условно было разделено в два этапа: 1) вывод явного выражения для дифференциального сечения (</w:t>
      </w:r>
      <w:proofErr w:type="gram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ДС) с корректным учетом вкладов</w:t>
      </w:r>
      <w:r w:rsidR="00212CFC"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как низких парциальных волн, так и периферийных волн, которые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араметризуются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через асимптотические нормировочные коэффициенты для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y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→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x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+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 →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адекватные физике рассматриваемых периферийных реакций передачи заряженной частицы; 2) составление программ</w:t>
      </w:r>
      <w:r w:rsidR="00212CFC" w:rsidRPr="004A2788">
        <w:rPr>
          <w:rStyle w:val="FontStyle13"/>
          <w:rFonts w:ascii="Times New Roman" w:hAnsi="Times New Roman" w:cs="Times New Roman"/>
          <w:sz w:val="24"/>
          <w:szCs w:val="24"/>
        </w:rPr>
        <w:t>ы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численных расчетов, её тестирование для литературных экспериментальных данных.</w:t>
      </w:r>
      <w:proofErr w:type="gramEnd"/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lastRenderedPageBreak/>
        <w:t>В рамках строгой модели трех тел, амплитуда рассматриваемой реакции имеет вид</w:t>
      </w:r>
    </w:p>
    <w:p w:rsidR="00EC754E" w:rsidRPr="004A2788" w:rsidRDefault="00EC754E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</w:p>
    <w:p w:rsidR="00655EB4" w:rsidRPr="00655EB4" w:rsidRDefault="005E6182" w:rsidP="00655EB4">
      <w:pPr>
        <w:pStyle w:val="Style5"/>
        <w:widowControl/>
        <w:spacing w:line="360" w:lineRule="auto"/>
        <w:ind w:firstLine="567"/>
        <w:jc w:val="center"/>
        <w:rPr>
          <w:rFonts w:ascii="Times New Roman" w:hAnsi="Times New Roman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M</m:t>
            </m:r>
          </m:e>
          <m:sup>
            <m:r>
              <w:rPr>
                <w:rFonts w:ascii="Cambria Math" w:hAnsi="Cambria Math"/>
                <w:lang w:val="en-US"/>
              </w:rPr>
              <m:t>TB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  <w:lang w:val="en-US"/>
              </w:rPr>
              <m:t>θ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pHide m:val="on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a</m:t>
                </m:r>
              </m:sub>
            </m:sSub>
          </m:sub>
          <m:sup/>
          <m:e>
            <m:d>
              <m:dPr>
                <m:begChr m:val="〈"/>
                <m:endChr m:val="〉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f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(-)</m:t>
                    </m:r>
                  </m:sup>
                </m:sSubSup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a</m:t>
                    </m:r>
                  </m:sub>
                </m:sSub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+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f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sub>
                    </m:sSub>
                  </m:e>
                </m:d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y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χ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ki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(+)</m:t>
                    </m:r>
                  </m:sup>
                </m:sSubSup>
              </m:e>
            </m:d>
          </m:e>
        </m:nary>
      </m:oMath>
      <w:r w:rsidR="004F7277" w:rsidRPr="004A2788">
        <w:rPr>
          <w:rFonts w:ascii="Times New Roman" w:hAnsi="Times New Roman"/>
        </w:rPr>
        <w:tab/>
      </w:r>
      <w:r w:rsidR="004F7277" w:rsidRPr="004A2788">
        <w:rPr>
          <w:rFonts w:ascii="Times New Roman" w:hAnsi="Times New Roman"/>
        </w:rPr>
        <w:tab/>
        <w:t>(</w:t>
      </w:r>
      <w:r w:rsidR="004B51D7" w:rsidRPr="004A2788">
        <w:rPr>
          <w:rFonts w:ascii="Times New Roman" w:hAnsi="Times New Roman"/>
        </w:rPr>
        <w:t>4</w:t>
      </w:r>
      <w:r w:rsidR="004F7277" w:rsidRPr="004A2788">
        <w:rPr>
          <w:rFonts w:ascii="Times New Roman" w:hAnsi="Times New Roman"/>
        </w:rPr>
        <w:t>)</w:t>
      </w:r>
    </w:p>
    <w:p w:rsidR="00655EB4" w:rsidRPr="00655EB4" w:rsidRDefault="00655EB4" w:rsidP="00D13EB7">
      <w:pPr>
        <w:pStyle w:val="Style5"/>
        <w:widowControl/>
        <w:spacing w:line="360" w:lineRule="auto"/>
        <w:ind w:firstLine="567"/>
        <w:jc w:val="center"/>
        <w:rPr>
          <w:rFonts w:ascii="Times New Roman" w:hAnsi="Times New Roman"/>
        </w:rPr>
      </w:pPr>
    </w:p>
    <w:p w:rsidR="004F7277" w:rsidRPr="004A2788" w:rsidRDefault="004F7277" w:rsidP="00D13EB7">
      <w:pPr>
        <w:pStyle w:val="Style5"/>
        <w:widowControl/>
        <w:spacing w:line="360" w:lineRule="auto"/>
        <w:ind w:firstLine="567"/>
        <w:rPr>
          <w:rStyle w:val="FontStyle15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Здесь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820" w:dyaOrig="420">
          <v:shape id="_x0000_i1044" type="#_x0000_t75" style="width:40.85pt;height:20.1pt" o:ole="">
            <v:imagedata r:id="rId60" o:title=""/>
          </v:shape>
          <o:OLEObject Type="Embed" ProgID="Equation.DSMT4" ShapeID="_x0000_i1044" DrawAspect="Content" ObjectID="_1601713644" r:id="rId61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оптическая искаженная волновая функция в начальном (конечном) состоянии реакции с относительным импульсом </w:t>
      </w:r>
      <w:r w:rsidRPr="002C17BC">
        <w:rPr>
          <w:rStyle w:val="FontStyle13"/>
          <w:rFonts w:ascii="Times New Roman" w:hAnsi="Times New Roman" w:cs="Times New Roman"/>
          <w:b/>
          <w:sz w:val="24"/>
          <w:szCs w:val="24"/>
          <w:lang w:val="en-US"/>
        </w:rPr>
        <w:object w:dxaOrig="2240" w:dyaOrig="380">
          <v:shape id="_x0000_i1045" type="#_x0000_t75" style="width:112.15pt;height:20.1pt" o:ole="">
            <v:imagedata r:id="rId62" o:title=""/>
          </v:shape>
          <o:OLEObject Type="Embed" ProgID="Equation.DSMT4" ShapeID="_x0000_i1045" DrawAspect="Content" ObjectID="_1601713645" r:id="rId63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интеграл перекрытия связанных волновых функций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660" w:dyaOrig="360">
          <v:shape id="_x0000_i1046" type="#_x0000_t75" style="width:34.6pt;height:18pt" o:ole="">
            <v:imagedata r:id="rId64" o:title=""/>
          </v:shape>
          <o:OLEObject Type="Embed" ProgID="Equation.DSMT4" ShapeID="_x0000_i1046" DrawAspect="Content" ObjectID="_1601713646" r:id="rId65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1560" w:dyaOrig="380">
          <v:shape id="_x0000_i1047" type="#_x0000_t75" style="width:78.9pt;height:20.1pt" o:ole="">
            <v:imagedata r:id="rId66" o:title=""/>
          </v:shape>
          <o:OLEObject Type="Embed" ProgID="Equation.DSMT4" ShapeID="_x0000_i1047" DrawAspect="Content" ObjectID="_1601713647" r:id="rId67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частиц 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,</w:t>
      </w:r>
      <w:r w:rsidR="00CA096E"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a</w:t>
      </w:r>
      <w:r w:rsidR="00CA096E"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y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x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);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object w:dxaOrig="5679" w:dyaOrig="400">
          <v:shape id="_x0000_i1048" type="#_x0000_t75" style="width:284.55pt;height:20.1pt" o:ole="">
            <v:imagedata r:id="rId68" o:title=""/>
          </v:shape>
          <o:OLEObject Type="Embed" ProgID="Equation.DSMT4" ShapeID="_x0000_i1048" DrawAspect="Content" ObjectID="_1601713648" r:id="rId69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оператор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трехчастичной</w:t>
      </w:r>
      <w:proofErr w:type="spellEnd"/>
      <w:r w:rsidR="00CA096E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,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y</w:t>
      </w:r>
      <w:r w:rsidRPr="004A2788">
        <w:rPr>
          <w:rStyle w:val="FontStyle19"/>
          <w:rFonts w:ascii="Times New Roman" w:hAnsi="Times New Roman" w:cs="Times New Roman"/>
          <w:i w:val="0"/>
          <w:spacing w:val="40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функции Грина;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1400" w:dyaOrig="380">
          <v:shape id="_x0000_i1049" type="#_x0000_t75" style="width:68.55pt;height:20.1pt" o:ole="">
            <v:imagedata r:id="rId70" o:title=""/>
          </v:shape>
          <o:OLEObject Type="Embed" ProgID="Equation.DSMT4" ShapeID="_x0000_i1049" DrawAspect="Content" ObjectID="_1601713649" r:id="rId71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кинетическая энергия относительного движения сталкивающихся частиц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A</w:t>
      </w:r>
      <w:r w:rsidR="006513EE"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x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;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object w:dxaOrig="2200" w:dyaOrig="400">
          <v:shape id="_x0000_i1050" type="#_x0000_t75" style="width:110.75pt;height:20.1pt" o:ole="">
            <v:imagedata r:id="rId72" o:title=""/>
          </v:shape>
          <o:OLEObject Type="Embed" ProgID="Equation.DSMT4" ShapeID="_x0000_i1050" DrawAspect="Content" ObjectID="_1601713650" r:id="rId73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ядерный (кулоновский) потенциал взаимодействия частиц </w:t>
      </w:r>
      <w:proofErr w:type="spell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6513EE"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j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, который не зависит от их внутренних координат; </w:t>
      </w:r>
      <w:proofErr w:type="gram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V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V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proofErr w:type="spellEnd"/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)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оптический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кулон-ядерный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отенциал в начальном (конечном) состоянии;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3660" w:dyaOrig="420">
          <v:shape id="_x0000_i1051" type="#_x0000_t75" style="width:182.75pt;height:20.1pt" o:ole="">
            <v:imagedata r:id="rId74" o:title=""/>
          </v:shape>
          <o:OLEObject Type="Embed" ProgID="Equation.DSMT4" ShapeID="_x0000_i1051" DrawAspect="Content" ObjectID="_1601713651" r:id="rId75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- относительная кинетическая энергия частиц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y</w:t>
      </w:r>
      <w:r w:rsidR="00CA096E"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; 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object w:dxaOrig="840" w:dyaOrig="380">
          <v:shape id="_x0000_i1052" type="#_x0000_t75" style="width:40.85pt;height:20.1pt" o:ole="">
            <v:imagedata r:id="rId76" o:title=""/>
          </v:shape>
          <o:OLEObject Type="Embed" ProgID="Equation.DSMT4" ShapeID="_x0000_i1052" DrawAspect="Content" ObjectID="_1601713652" r:id="rId77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энергия связи ядра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(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x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относительно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(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+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)((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+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y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))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канала; </w:t>
      </w:r>
      <w:proofErr w:type="spellStart"/>
      <w:r w:rsidRPr="004A2788">
        <w:rPr>
          <w:rStyle w:val="FontStyle17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17"/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="00CA096E" w:rsidRPr="004A2788">
        <w:rPr>
          <w:rStyle w:val="FontStyle17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17"/>
          <w:rFonts w:ascii="Times New Roman" w:hAnsi="Times New Roman" w:cs="Times New Roman"/>
          <w:sz w:val="24"/>
          <w:szCs w:val="24"/>
        </w:rPr>
        <w:t xml:space="preserve">-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радиус вектор, связывающий центр масс частиц </w:t>
      </w:r>
      <w:proofErr w:type="spell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j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 и µ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="00CA096E"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приведенная масса частиц </w:t>
      </w:r>
      <w:proofErr w:type="spell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6513EE"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j</w:t>
      </w:r>
      <w:r w:rsidRPr="004A2788">
        <w:rPr>
          <w:rStyle w:val="FontStyle13"/>
          <w:rFonts w:ascii="Times New Roman" w:hAnsi="Times New Roman" w:cs="Times New Roman"/>
          <w:spacing w:val="80"/>
          <w:sz w:val="24"/>
          <w:szCs w:val="24"/>
        </w:rPr>
        <w:t xml:space="preserve">.В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(2) </w:t>
      </w:r>
      <w:proofErr w:type="spellStart"/>
      <w:r w:rsidRPr="004A2788">
        <w:rPr>
          <w:rStyle w:val="FontStyle19"/>
          <w:rFonts w:ascii="Times New Roman" w:hAnsi="Times New Roman" w:cs="Times New Roman"/>
          <w:sz w:val="24"/>
          <w:szCs w:val="24"/>
        </w:rPr>
        <w:t>М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</w:rPr>
        <w:t>а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- проекция спина передаваемой частицы </w:t>
      </w:r>
      <w:r w:rsidRPr="004A2788">
        <w:rPr>
          <w:rStyle w:val="FontStyle15"/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.</w:t>
      </w:r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Как видно из (</w:t>
      </w:r>
      <w:r w:rsidR="00CA096E" w:rsidRPr="004A2788">
        <w:rPr>
          <w:rStyle w:val="FontStyle13"/>
          <w:rFonts w:ascii="Times New Roman" w:hAnsi="Times New Roman" w:cs="Times New Roman"/>
          <w:sz w:val="24"/>
          <w:szCs w:val="24"/>
        </w:rPr>
        <w:t>4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), основные механизмы реакции передачи, содержащие в операторе перехода и учитывающие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трехчастичные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эффекты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ерерассеяний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частиц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,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="006513EE"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y</w:t>
      </w:r>
      <w:r w:rsidR="00212CFC"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друг с другом в промежуточном состоянии, можно разбить на две части. Первая часть определяется первым членом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1960" w:dyaOrig="380">
          <v:shape id="_x0000_i1053" type="#_x0000_t75" style="width:98.3pt;height:20.1pt" o:ole="">
            <v:imagedata r:id="rId78" o:title=""/>
          </v:shape>
          <o:OLEObject Type="Embed" ProgID="Equation.DSMT4" ShapeID="_x0000_i1053" DrawAspect="Content" ObjectID="_1601713653" r:id="rId79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180" w:dyaOrig="279">
          <v:shape id="_x0000_i1054" type="#_x0000_t75" style="width:7.6pt;height:14.55pt" o:ole="">
            <v:imagedata r:id="rId53" o:title=""/>
          </v:shape>
          <o:OLEObject Type="Embed" ProgID="Equation.DSMT4" ShapeID="_x0000_i1054" DrawAspect="Content" ObjectID="_1601713654" r:id="rId80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в операторе перехода, которая содержит лишь члены нулевого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object w:dxaOrig="540" w:dyaOrig="400">
          <v:shape id="_x0000_i1055" type="#_x0000_t75" style="width:26.3pt;height:20.1pt" o:ole="">
            <v:imagedata r:id="rId81" o:title=""/>
          </v:shape>
          <o:OLEObject Type="Embed" ProgID="Equation.DSMT4" ShapeID="_x0000_i1055" DrawAspect="Content" ObjectID="_1601713655" r:id="rId82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первого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object w:dxaOrig="700" w:dyaOrig="400">
          <v:shape id="_x0000_i1056" type="#_x0000_t75" style="width:34.6pt;height:20.1pt" o:ole="">
            <v:imagedata r:id="rId83" o:title=""/>
          </v:shape>
          <o:OLEObject Type="Embed" ProgID="Equation.DSMT4" ShapeID="_x0000_i1056" DrawAspect="Content" ObjectID="_1601713656" r:id="rId84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орядков теории возмущений, а вторая часть - вторым членом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object w:dxaOrig="1180" w:dyaOrig="400">
          <v:shape id="_x0000_i1057" type="#_x0000_t75" style="width:59.55pt;height:20.1pt" o:ole="">
            <v:imagedata r:id="rId85" o:title=""/>
          </v:shape>
          <o:OLEObject Type="Embed" ProgID="Equation.DSMT4" ShapeID="_x0000_i1057" DrawAspect="Content" ObjectID="_1601713657" r:id="rId86"/>
        </w:objec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,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которая соответствует более сложным механизмам передачи и содержит члены второго и высших порядков теории возмущений по 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sym w:font="Symbol" w:char="F044"/>
      </w:r>
      <w:proofErr w:type="spellStart"/>
      <w:r w:rsidRPr="004A2788">
        <w:rPr>
          <w:rStyle w:val="FontStyle15"/>
          <w:rFonts w:ascii="Times New Roman" w:hAnsi="Times New Roman" w:cs="Times New Roman"/>
          <w:sz w:val="24"/>
          <w:szCs w:val="24"/>
          <w:lang w:val="en-US"/>
        </w:rPr>
        <w:t>V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4A2788">
        <w:rPr>
          <w:rStyle w:val="FontStyle15"/>
          <w:rFonts w:ascii="Times New Roman" w:hAnsi="Times New Roman" w:cs="Times New Roman"/>
          <w:sz w:val="24"/>
          <w:szCs w:val="24"/>
          <w:vertAlign w:val="superscript"/>
          <w:lang w:val="en-US"/>
        </w:rPr>
        <w:t>C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. На рисунке </w:t>
      </w:r>
      <w:r w:rsidR="00CA096E" w:rsidRPr="004A2788">
        <w:rPr>
          <w:rStyle w:val="FontStyle13"/>
          <w:rFonts w:ascii="Times New Roman" w:hAnsi="Times New Roman" w:cs="Times New Roman"/>
          <w:sz w:val="24"/>
          <w:szCs w:val="24"/>
        </w:rPr>
        <w:t>28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редставлены некоторые из этих механизмов, описываемыми нерелятивистским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фейнмановскими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диаграммами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5"/>
          <w:rFonts w:ascii="Times New Roman" w:hAnsi="Times New Roman" w:cs="Times New Roman"/>
          <w:i/>
          <w:sz w:val="24"/>
          <w:szCs w:val="24"/>
        </w:rPr>
        <w:t>а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), (</w:t>
      </w:r>
      <w:r w:rsidRPr="004A2788">
        <w:rPr>
          <w:rStyle w:val="FontStyle15"/>
          <w:rFonts w:ascii="Times New Roman" w:hAnsi="Times New Roman" w:cs="Times New Roman"/>
          <w:i/>
          <w:sz w:val="24"/>
          <w:szCs w:val="24"/>
        </w:rPr>
        <w:t>б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)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5"/>
          <w:rFonts w:ascii="Times New Roman" w:hAnsi="Times New Roman" w:cs="Times New Roman"/>
          <w:i/>
          <w:sz w:val="24"/>
          <w:szCs w:val="24"/>
        </w:rPr>
        <w:t>в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).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На этом рисунке диаграммы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5"/>
          <w:rFonts w:ascii="Times New Roman" w:hAnsi="Times New Roman" w:cs="Times New Roman"/>
          <w:i/>
          <w:sz w:val="24"/>
          <w:szCs w:val="24"/>
        </w:rPr>
        <w:t>а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)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5"/>
          <w:rFonts w:ascii="Times New Roman" w:hAnsi="Times New Roman" w:cs="Times New Roman"/>
          <w:i/>
          <w:sz w:val="24"/>
          <w:szCs w:val="24"/>
        </w:rPr>
        <w:t>б</w:t>
      </w:r>
      <w:r w:rsidRPr="004A2788">
        <w:rPr>
          <w:rStyle w:val="FontStyle15"/>
          <w:rFonts w:ascii="Times New Roman" w:hAnsi="Times New Roman" w:cs="Times New Roman"/>
          <w:sz w:val="24"/>
          <w:szCs w:val="24"/>
        </w:rPr>
        <w:t xml:space="preserve">)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отвечают соответственно полюсной и треугольным диаграммам и их амплитуды определяются потенциалами </w:t>
      </w:r>
      <w:proofErr w:type="spellStart"/>
      <w:r w:rsidRPr="004A2788">
        <w:rPr>
          <w:rStyle w:val="FontStyle13"/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4A2788">
        <w:rPr>
          <w:rStyle w:val="FontStyle13"/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y</w:t>
      </w:r>
      <w:proofErr w:type="spellEnd"/>
      <w:r w:rsidR="00CA096E" w:rsidRPr="004A2788">
        <w:rPr>
          <w:rStyle w:val="FontStyle13"/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 w:rsidRPr="004A2788">
        <w:rPr>
          <w:rStyle w:val="FontStyle13"/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4A2788">
        <w:rPr>
          <w:rStyle w:val="FontStyle13"/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A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в соответствующих трех и четырех лучевых вершинах. Диаграмма (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в)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рисунка </w:t>
      </w:r>
      <w:r w:rsidR="00CA096E" w:rsidRPr="004A2788">
        <w:rPr>
          <w:rStyle w:val="FontStyle13"/>
          <w:rFonts w:ascii="Times New Roman" w:hAnsi="Times New Roman" w:cs="Times New Roman"/>
          <w:sz w:val="24"/>
          <w:szCs w:val="24"/>
        </w:rPr>
        <w:t>28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соответствует более сложным механизмам, чем полюсной и треугольной диаграммы. Этот диаграмма (в) соответствует механизму последовательного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lastRenderedPageBreak/>
        <w:t>перерассеяния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ядра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A</w:t>
      </w:r>
      <w:r w:rsidR="006513EE"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с частицами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="00212CFC"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y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виртуально испускаемый ядром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х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(развал ядра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х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на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="00212CFC"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proofErr w:type="gramStart"/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y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в поле ядра мишени А).</w:t>
      </w:r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</w:p>
    <w:p w:rsidR="004F7277" w:rsidRPr="004A2788" w:rsidRDefault="00C20E4E" w:rsidP="00D13EB7">
      <w:pPr>
        <w:pStyle w:val="Style6"/>
        <w:widowControl/>
        <w:spacing w:line="360" w:lineRule="auto"/>
        <w:ind w:firstLine="567"/>
        <w:jc w:val="center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Fonts w:ascii="Times New Roman" w:hAnsi="Times New Roman"/>
          <w:noProof/>
        </w:rPr>
        <w:drawing>
          <wp:inline distT="0" distB="0" distL="0" distR="0">
            <wp:extent cx="4525010" cy="1429385"/>
            <wp:effectExtent l="0" t="0" r="8890" b="0"/>
            <wp:docPr id="49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010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277" w:rsidRPr="004A2788" w:rsidRDefault="004F7277" w:rsidP="00D13EB7">
      <w:pPr>
        <w:pStyle w:val="Style5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Рисунок </w:t>
      </w:r>
      <w:r w:rsidR="00CA096E" w:rsidRPr="004A2788">
        <w:rPr>
          <w:rStyle w:val="FontStyle13"/>
          <w:rFonts w:ascii="Times New Roman" w:hAnsi="Times New Roman" w:cs="Times New Roman"/>
          <w:sz w:val="24"/>
          <w:szCs w:val="24"/>
        </w:rPr>
        <w:t>2</w:t>
      </w:r>
      <w:r w:rsidR="00EC754E" w:rsidRPr="004A2788">
        <w:rPr>
          <w:rStyle w:val="FontStyle13"/>
          <w:rFonts w:ascii="Times New Roman" w:hAnsi="Times New Roman" w:cs="Times New Roman"/>
          <w:sz w:val="24"/>
          <w:szCs w:val="24"/>
        </w:rPr>
        <w:t>7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="00632D50" w:rsidRPr="004A2788">
        <w:rPr>
          <w:rFonts w:ascii="Times New Roman" w:hAnsi="Times New Roman"/>
        </w:rPr>
        <w:t xml:space="preserve">–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Диаграммы, описывающие передачи частицы </w:t>
      </w:r>
      <w:proofErr w:type="gram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учитывающие все возможные последовательные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кулон-ядерные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ерерассеяния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частицы 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,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  <w:lang w:val="en-US"/>
        </w:rPr>
        <w:t>a</w:t>
      </w:r>
      <w:r w:rsidR="006513EE"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>у)</w:t>
      </w:r>
      <w:r w:rsidR="006513EE" w:rsidRPr="004A2788">
        <w:rPr>
          <w:rStyle w:val="FontStyle19"/>
          <w:rFonts w:ascii="Times New Roman" w:hAnsi="Times New Roman" w:cs="Times New Roman"/>
          <w:spacing w:val="40"/>
          <w:sz w:val="24"/>
          <w:szCs w:val="24"/>
        </w:rPr>
        <w:t xml:space="preserve"> </w:t>
      </w:r>
      <w:r w:rsidRPr="004A2788">
        <w:rPr>
          <w:rStyle w:val="FontStyle19"/>
          <w:rFonts w:ascii="Times New Roman" w:hAnsi="Times New Roman" w:cs="Times New Roman"/>
          <w:i w:val="0"/>
          <w:spacing w:val="40"/>
          <w:sz w:val="24"/>
          <w:szCs w:val="24"/>
        </w:rPr>
        <w:t>в</w:t>
      </w:r>
      <w:r w:rsidR="006513EE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промежуточном состоянии.</w:t>
      </w:r>
    </w:p>
    <w:p w:rsidR="004F7277" w:rsidRPr="004A2788" w:rsidRDefault="004F7277" w:rsidP="00D13EB7">
      <w:pPr>
        <w:pStyle w:val="Style5"/>
        <w:widowControl/>
        <w:spacing w:line="360" w:lineRule="auto"/>
        <w:ind w:firstLine="567"/>
        <w:jc w:val="left"/>
        <w:rPr>
          <w:rFonts w:ascii="Times New Roman" w:hAnsi="Times New Roman"/>
        </w:rPr>
      </w:pPr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proofErr w:type="gram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Диаграмма (а) рисунка </w:t>
      </w:r>
      <w:r w:rsidR="006513EE" w:rsidRPr="004A2788">
        <w:rPr>
          <w:rStyle w:val="FontStyle13"/>
          <w:rFonts w:ascii="Times New Roman" w:hAnsi="Times New Roman" w:cs="Times New Roman"/>
          <w:sz w:val="24"/>
          <w:szCs w:val="24"/>
        </w:rPr>
        <w:t>2</w:t>
      </w:r>
      <w:r w:rsidR="00EC754E" w:rsidRPr="004A2788">
        <w:rPr>
          <w:rStyle w:val="FontStyle13"/>
          <w:rFonts w:ascii="Times New Roman" w:hAnsi="Times New Roman" w:cs="Times New Roman"/>
          <w:sz w:val="24"/>
          <w:szCs w:val="24"/>
        </w:rPr>
        <w:t>7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определяет простейший механизм реакции (</w:t>
      </w:r>
      <w:r w:rsidR="00A00BBF" w:rsidRPr="004A2788">
        <w:rPr>
          <w:rStyle w:val="FontStyle13"/>
          <w:rFonts w:ascii="Times New Roman" w:hAnsi="Times New Roman" w:cs="Times New Roman"/>
          <w:sz w:val="24"/>
          <w:szCs w:val="24"/>
        </w:rPr>
        <w:t>3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), имеющий особенность типа точка ветвления пр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= ξ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r w:rsidR="00A00BBF"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являющей ближайшую к физической области (-1≤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θ≤ 1) по переменной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:</w:t>
      </w:r>
      <w:proofErr w:type="gramEnd"/>
    </w:p>
    <w:p w:rsidR="0015737F" w:rsidRPr="004A2788" w:rsidRDefault="0015737F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</w:p>
    <w:p w:rsidR="004F7277" w:rsidRPr="004A2788" w:rsidRDefault="004F7277" w:rsidP="00D13EB7">
      <w:pPr>
        <w:pStyle w:val="MTDisplayEquation"/>
        <w:ind w:firstLine="567"/>
        <w:rPr>
          <w:rFonts w:ascii="Times New Roman" w:hAnsi="Times New Roman"/>
        </w:rPr>
      </w:pPr>
      <w:r w:rsidRPr="004A2788">
        <w:rPr>
          <w:rFonts w:ascii="Times New Roman" w:hAnsi="Times New Roman"/>
        </w:rPr>
        <w:tab/>
      </w:r>
      <w:r w:rsidRPr="004A2788">
        <w:rPr>
          <w:rFonts w:ascii="Times New Roman" w:hAnsi="Times New Roman"/>
          <w:position w:val="-32"/>
        </w:rPr>
        <w:object w:dxaOrig="3320" w:dyaOrig="760">
          <v:shape id="_x0000_i1058" type="#_x0000_t75" style="width:166.15pt;height:37.4pt" o:ole="">
            <v:imagedata r:id="rId88" o:title=""/>
          </v:shape>
          <o:OLEObject Type="Embed" ProgID="Equation.DSMT4" ShapeID="_x0000_i1058" DrawAspect="Content" ObjectID="_1601713658" r:id="rId89"/>
        </w:object>
      </w:r>
      <w:r w:rsidRPr="004A2788">
        <w:rPr>
          <w:rFonts w:ascii="Times New Roman" w:hAnsi="Times New Roman"/>
        </w:rPr>
        <w:tab/>
        <w:t>(</w:t>
      </w:r>
      <w:r w:rsidR="00A00BBF" w:rsidRPr="004A2788">
        <w:rPr>
          <w:rFonts w:ascii="Times New Roman" w:hAnsi="Times New Roman"/>
        </w:rPr>
        <w:t>5</w:t>
      </w:r>
      <w:r w:rsidRPr="004A2788">
        <w:rPr>
          <w:rFonts w:ascii="Times New Roman" w:hAnsi="Times New Roman"/>
        </w:rPr>
        <w:t>)</w:t>
      </w:r>
    </w:p>
    <w:p w:rsidR="0015737F" w:rsidRPr="004A2788" w:rsidRDefault="0015737F" w:rsidP="00D13EB7">
      <w:pPr>
        <w:pStyle w:val="Style10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</w:p>
    <w:p w:rsidR="004F7277" w:rsidRPr="004A2788" w:rsidRDefault="004F7277" w:rsidP="00D13EB7">
      <w:pPr>
        <w:pStyle w:val="Style10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где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2960" w:dyaOrig="380">
          <v:shape id="_x0000_i1059" type="#_x0000_t75" style="width:148.15pt;height:20.1pt" o:ole="">
            <v:imagedata r:id="rId90" o:title=""/>
          </v:shape>
          <o:OLEObject Type="Embed" ProgID="Equation.DSMT4" ShapeID="_x0000_i1059" DrawAspect="Content" ObjectID="_1601713659" r:id="rId91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1280" w:dyaOrig="440">
          <v:shape id="_x0000_i1060" type="#_x0000_t75" style="width:64.4pt;height:22.15pt" o:ole="">
            <v:imagedata r:id="rId92" o:title=""/>
          </v:shape>
          <o:OLEObject Type="Embed" ProgID="Equation.DSMT4" ShapeID="_x0000_i1060" DrawAspect="Content" ObjectID="_1601713660" r:id="rId93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.</w:t>
      </w:r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Амплитуда диаграммы (б) рисунка </w:t>
      </w:r>
      <w:r w:rsidR="00A00BBF" w:rsidRPr="004A2788">
        <w:rPr>
          <w:rStyle w:val="FontStyle13"/>
          <w:rFonts w:ascii="Times New Roman" w:hAnsi="Times New Roman" w:cs="Times New Roman"/>
          <w:sz w:val="24"/>
          <w:szCs w:val="24"/>
        </w:rPr>
        <w:t>28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меет собственную особенность, которая расположена пр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 =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>0</w:t>
      </w:r>
    </w:p>
    <w:p w:rsidR="0015737F" w:rsidRPr="004A2788" w:rsidRDefault="0015737F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</w:pPr>
    </w:p>
    <w:p w:rsidR="004F7277" w:rsidRPr="004A2788" w:rsidRDefault="004F7277" w:rsidP="00D13EB7">
      <w:pPr>
        <w:pStyle w:val="MTDisplayEquation"/>
        <w:ind w:firstLine="567"/>
        <w:rPr>
          <w:rFonts w:ascii="Times New Roman" w:hAnsi="Times New Roman"/>
        </w:rPr>
      </w:pPr>
      <w:r w:rsidRPr="004A2788">
        <w:rPr>
          <w:rFonts w:ascii="Times New Roman" w:hAnsi="Times New Roman"/>
        </w:rPr>
        <w:tab/>
      </w:r>
      <w:r w:rsidRPr="004A2788">
        <w:rPr>
          <w:rFonts w:ascii="Times New Roman" w:hAnsi="Times New Roman"/>
          <w:position w:val="-60"/>
        </w:rPr>
        <w:object w:dxaOrig="3760" w:dyaOrig="1320">
          <v:shape id="_x0000_i1061" type="#_x0000_t75" style="width:186.9pt;height:65.1pt" o:ole="">
            <v:imagedata r:id="rId94" o:title=""/>
          </v:shape>
          <o:OLEObject Type="Embed" ProgID="Equation.DSMT4" ShapeID="_x0000_i1061" DrawAspect="Content" ObjectID="_1601713661" r:id="rId95"/>
        </w:object>
      </w:r>
      <w:r w:rsidRPr="004A2788">
        <w:rPr>
          <w:rFonts w:ascii="Times New Roman" w:hAnsi="Times New Roman"/>
        </w:rPr>
        <w:tab/>
        <w:t>(</w:t>
      </w:r>
      <w:r w:rsidR="00A00BBF" w:rsidRPr="004A2788">
        <w:rPr>
          <w:rFonts w:ascii="Times New Roman" w:hAnsi="Times New Roman"/>
        </w:rPr>
        <w:t>6</w:t>
      </w:r>
      <w:r w:rsidRPr="004A2788">
        <w:rPr>
          <w:rFonts w:ascii="Times New Roman" w:hAnsi="Times New Roman"/>
        </w:rPr>
        <w:t>)</w:t>
      </w:r>
    </w:p>
    <w:p w:rsidR="0015737F" w:rsidRPr="004A2788" w:rsidRDefault="0015737F" w:rsidP="00D13EB7">
      <w:pPr>
        <w:pStyle w:val="Style5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</w:p>
    <w:p w:rsidR="004F7277" w:rsidRPr="004A2788" w:rsidRDefault="004F7277" w:rsidP="00D13EB7">
      <w:pPr>
        <w:pStyle w:val="Style5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Отсюда видно, что эта особенность расположена слева от границы физической по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</w:t>
      </w:r>
      <w:r w:rsidR="00212CFC"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точка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 =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>0</w:t>
      </w:r>
      <w:r w:rsidR="00A00BBF"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находится дальше от левой и правой границы физической области по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θ, чем особенность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 = ξ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,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поскольку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800" w:dyaOrig="400">
          <v:shape id="_x0000_i1062" type="#_x0000_t75" style="width:40.15pt;height:20.1pt" o:ole="">
            <v:imagedata r:id="rId96" o:title=""/>
          </v:shape>
          <o:OLEObject Type="Embed" ProgID="Equation.DSMT4" ShapeID="_x0000_i1062" DrawAspect="Content" ObjectID="_1601713662" r:id="rId97"/>
        </w:objec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.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Кроме того, амплитуда этой треугольной диаграммы имеет особенности при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 = ξ</w:t>
      </w:r>
      <w:proofErr w:type="gramStart"/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если в трех и четырех лучевых вершинах треугольной диаграммы учитывать лишь кулоновские взаимодействия. Показано, что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lastRenderedPageBreak/>
        <w:t xml:space="preserve">амплитуды, связанные со второй частью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object w:dxaOrig="1180" w:dyaOrig="400">
          <v:shape id="_x0000_i1063" type="#_x0000_t75" style="width:59.55pt;height:20.1pt" o:ole="">
            <v:imagedata r:id="rId85" o:title=""/>
          </v:shape>
          <o:OLEObject Type="Embed" ProgID="Equation.DSMT4" ShapeID="_x0000_i1063" DrawAspect="Content" ObjectID="_1601713663" r:id="rId98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оператора перехода в (</w:t>
      </w:r>
      <w:r w:rsidR="00A00BBF" w:rsidRPr="004A2788">
        <w:rPr>
          <w:rStyle w:val="FontStyle13"/>
          <w:rFonts w:ascii="Times New Roman" w:hAnsi="Times New Roman" w:cs="Times New Roman"/>
          <w:sz w:val="24"/>
          <w:szCs w:val="24"/>
        </w:rPr>
        <w:t>4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), в которой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трехчастичыйкулон-ядерный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оператор функции Грина 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G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, 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sym w:font="Symbol" w:char="F044"/>
      </w:r>
      <w:proofErr w:type="spell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V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proofErr w:type="spellEnd"/>
      <w:r w:rsidRPr="004A2788">
        <w:rPr>
          <w:rStyle w:val="FontStyle19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sym w:font="Symbol" w:char="F044"/>
      </w:r>
      <w:proofErr w:type="gramStart"/>
      <w:r w:rsidRPr="004A2788">
        <w:rPr>
          <w:rStyle w:val="FontStyle19"/>
          <w:rFonts w:ascii="Times New Roman" w:hAnsi="Times New Roman" w:cs="Times New Roman"/>
          <w:sz w:val="24"/>
          <w:szCs w:val="24"/>
          <w:lang w:val="en-US"/>
        </w:rPr>
        <w:t>V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заменены на их кулоновские части, также имеют особенность ξ</w:t>
      </w:r>
      <w:r w:rsidRPr="004A2788">
        <w:rPr>
          <w:rStyle w:val="FontStyle19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r w:rsidRPr="004A2788">
        <w:rPr>
          <w:rStyle w:val="FontStyle19"/>
          <w:rFonts w:ascii="Times New Roman" w:hAnsi="Times New Roman" w:cs="Times New Roman"/>
          <w:sz w:val="24"/>
          <w:szCs w:val="24"/>
        </w:rPr>
        <w:t>.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сследование показывает, что особенности, связанные с ядерными взаимодействиями в этих трех и четырех лучевых вершинах треугольной диаграммы, а также более сложных диаграмм второй части оператора перехода, являются более далекими особенностями по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θ, чем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>0</w:t>
      </w:r>
      <w:r w:rsidR="00A00BBF"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и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 и их вкладами можно пренебречь из-за их слишком малости в области главного пика углового распределения рассматриваемой периферийной реакции.</w:t>
      </w:r>
      <w:proofErr w:type="gramEnd"/>
    </w:p>
    <w:p w:rsidR="004F7277" w:rsidRPr="004A2788" w:rsidRDefault="004F7277" w:rsidP="00D13EB7">
      <w:pPr>
        <w:pStyle w:val="Style3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В отчетный период, получено явное выражение для дифференциального сечения (ДС) в котором корректно учитывается вклад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трехчастичной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кулоновской динамики в главном  механизме передачи в периферийные парциальные амплитуды</w:t>
      </w:r>
      <w:r w:rsidR="00A00BBF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A2788">
        <w:rPr>
          <w:rStyle w:val="FontStyle30"/>
          <w:rFonts w:ascii="Times New Roman" w:hAnsi="Cambria Math" w:cs="Times New Roman"/>
          <w:sz w:val="24"/>
          <w:szCs w:val="24"/>
        </w:rPr>
        <w:t>≳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k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R</w:t>
      </w:r>
      <w:r w:rsidRPr="004A2788">
        <w:rPr>
          <w:rStyle w:val="FontStyle24"/>
          <w:rFonts w:ascii="Times New Roman" w:hAnsi="Times New Roman" w:cs="Times New Roman"/>
          <w:sz w:val="24"/>
          <w:szCs w:val="24"/>
          <w:vertAlign w:val="subscript"/>
          <w:lang w:val="en-US"/>
        </w:rPr>
        <w:t>ch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&gt;&gt;1, где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– </w:t>
      </w:r>
      <w:r w:rsidRPr="004A2788">
        <w:rPr>
          <w:rStyle w:val="FontStyle30"/>
          <w:rFonts w:ascii="Times New Roman" w:hAnsi="Times New Roman" w:cs="Times New Roman"/>
          <w:i w:val="0"/>
          <w:sz w:val="24"/>
          <w:szCs w:val="24"/>
        </w:rPr>
        <w:t>орбитальный момент сталкивающихся ядер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. Составлена программа численного расчета для 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ДС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её проверка к анализу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ъерной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ериферийной реакции передачи протона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E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vertAlign w:val="subscript"/>
        </w:rPr>
        <w:t>12С</w:t>
      </w:r>
      <w:r w:rsidRPr="004A2788">
        <w:rPr>
          <w:rStyle w:val="FontStyle29"/>
          <w:rFonts w:ascii="Times New Roman" w:hAnsi="Times New Roman" w:cs="Times New Roman"/>
          <w:sz w:val="24"/>
          <w:szCs w:val="24"/>
        </w:rPr>
        <w:t xml:space="preserve">=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87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[</w:t>
      </w:r>
      <w:r w:rsidR="00C70D61" w:rsidRPr="004A2788">
        <w:rPr>
          <w:rStyle w:val="FontStyle33"/>
          <w:rFonts w:ascii="Times New Roman" w:hAnsi="Times New Roman" w:cs="Times New Roman"/>
          <w:sz w:val="24"/>
          <w:szCs w:val="24"/>
        </w:rPr>
        <w:t>3</w:t>
      </w:r>
      <w:r w:rsidR="00533830" w:rsidRPr="004A2788">
        <w:rPr>
          <w:rStyle w:val="FontStyle33"/>
          <w:rFonts w:ascii="Times New Roman" w:hAnsi="Times New Roman" w:cs="Times New Roman"/>
          <w:sz w:val="24"/>
          <w:szCs w:val="24"/>
        </w:rPr>
        <w:t>8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]. Проведенный анализ показывает, что вклад в амплитуде парциальных волн с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&lt;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14 сильно подавлен. Результат анализа приведен на рисунке </w:t>
      </w:r>
      <w:r w:rsidR="002C17BC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29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.</w:t>
      </w:r>
    </w:p>
    <w:p w:rsidR="004F7277" w:rsidRPr="004A2788" w:rsidRDefault="00C20E4E" w:rsidP="006074DF">
      <w:pPr>
        <w:pStyle w:val="Style3"/>
        <w:widowControl/>
        <w:spacing w:line="360" w:lineRule="auto"/>
        <w:ind w:firstLine="567"/>
        <w:jc w:val="center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Fonts w:ascii="Times New Roman" w:hAnsi="Times New Roman"/>
          <w:noProof/>
        </w:rPr>
        <w:drawing>
          <wp:inline distT="0" distB="0" distL="0" distR="0">
            <wp:extent cx="4255227" cy="3631223"/>
            <wp:effectExtent l="19050" t="0" r="0" b="0"/>
            <wp:docPr id="56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082" cy="362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277" w:rsidRPr="004A2788" w:rsidRDefault="004F7277" w:rsidP="00D13EB7">
      <w:pPr>
        <w:pStyle w:val="Style12"/>
        <w:widowControl/>
        <w:spacing w:line="360" w:lineRule="auto"/>
        <w:ind w:firstLine="567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Рисунок </w:t>
      </w:r>
      <w:r w:rsidR="002C17BC" w:rsidRPr="002C17BC">
        <w:rPr>
          <w:rStyle w:val="FontStyle33"/>
          <w:rFonts w:ascii="Times New Roman" w:hAnsi="Times New Roman" w:cs="Times New Roman"/>
          <w:sz w:val="24"/>
          <w:szCs w:val="24"/>
        </w:rPr>
        <w:t>29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="00632D50" w:rsidRPr="004A2788">
        <w:rPr>
          <w:rFonts w:ascii="Times New Roman" w:hAnsi="Times New Roman"/>
        </w:rPr>
        <w:t xml:space="preserve">–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Дифференциальное сечение реакци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E</w:t>
      </w:r>
      <w:r w:rsidRPr="002C17BC">
        <w:rPr>
          <w:rStyle w:val="FontStyle29"/>
          <w:rFonts w:ascii="Times New Roman" w:hAnsi="Times New Roman" w:cs="Times New Roman"/>
          <w:b w:val="0"/>
          <w:sz w:val="24"/>
          <w:szCs w:val="24"/>
          <w:vertAlign w:val="subscript"/>
        </w:rPr>
        <w:t>12С</w:t>
      </w:r>
      <w:r w:rsidRPr="004A2788">
        <w:rPr>
          <w:rStyle w:val="FontStyle29"/>
          <w:rFonts w:ascii="Times New Roman" w:hAnsi="Times New Roman" w:cs="Times New Roman"/>
          <w:sz w:val="24"/>
          <w:szCs w:val="24"/>
        </w:rPr>
        <w:t xml:space="preserve">=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87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. Сплошная и пунктирная кривые - результаты расчетов настоящей работы и "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ost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' формы МИВ из работы [</w:t>
      </w:r>
      <w:r w:rsidR="00C70D61" w:rsidRPr="004A2788">
        <w:rPr>
          <w:rStyle w:val="FontStyle33"/>
          <w:rFonts w:ascii="Times New Roman" w:hAnsi="Times New Roman" w:cs="Times New Roman"/>
          <w:sz w:val="24"/>
          <w:szCs w:val="24"/>
        </w:rPr>
        <w:t>3</w:t>
      </w:r>
      <w:r w:rsidR="00102688" w:rsidRPr="004A2788">
        <w:rPr>
          <w:rStyle w:val="FontStyle33"/>
          <w:rFonts w:ascii="Times New Roman" w:hAnsi="Times New Roman" w:cs="Times New Roman"/>
          <w:sz w:val="24"/>
          <w:szCs w:val="24"/>
        </w:rPr>
        <w:t>8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], соответственно. Экспериментальные данные брались из работы [</w:t>
      </w:r>
      <w:r w:rsidR="00533830" w:rsidRPr="004A2788">
        <w:rPr>
          <w:rStyle w:val="FontStyle33"/>
          <w:rFonts w:ascii="Times New Roman" w:hAnsi="Times New Roman" w:cs="Times New Roman"/>
          <w:sz w:val="24"/>
          <w:szCs w:val="24"/>
        </w:rPr>
        <w:t>38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].</w:t>
      </w:r>
    </w:p>
    <w:p w:rsidR="004F7277" w:rsidRPr="004A2788" w:rsidRDefault="004F7277" w:rsidP="00D13EB7">
      <w:pPr>
        <w:pStyle w:val="Style3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lastRenderedPageBreak/>
        <w:t xml:space="preserve">Как видно из этого рисунка, предложенная асимптотическая теория хорошо описывает экспериментальные угловые распределения рассматриваемой реакции. В результате нормировки рассчитанных дифференциальных сечений к экспериментальным данным в области главного максимума углового распределения определено значение АНК для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p</w:t>
      </w:r>
      <w:r w:rsidRPr="004A2788">
        <w:rPr>
          <w:rStyle w:val="FontStyle25"/>
          <w:rFonts w:ascii="Times New Roman" w:hAnsi="Times New Roman" w:cs="Times New Roman"/>
          <w:sz w:val="24"/>
          <w:szCs w:val="24"/>
        </w:rPr>
        <w:t xml:space="preserve">→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 которое равно 311.6±10.9(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теор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.)±7.7(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эксп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.) Фм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. Аналогичный результат получен для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одбаръерной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реакци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α)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.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Проведенный анализ показывает, что вклад в амплитуде периферийных парциальных волн сильно подавлен, но основной вклад приходится для парциальной волны с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l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~ 1. Получено значения АНК для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t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 которое равно 618.1±95.2(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теор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.)±30.9(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эксп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.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Ф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м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. Отметим, что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олученный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АНК можно применить для оценки значения прямого астрофизического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S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фактора реакции радиационного захвата протона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γ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полного сечения реакци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>α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сверхнизких энергиях.</w:t>
      </w:r>
    </w:p>
    <w:p w:rsidR="006074DF" w:rsidRDefault="004F7277" w:rsidP="00D13EB7">
      <w:pPr>
        <w:ind w:firstLine="567"/>
        <w:rPr>
          <w:szCs w:val="24"/>
          <w:lang w:val="kk-KZ"/>
        </w:rPr>
      </w:pPr>
      <w:r w:rsidRPr="004A2788">
        <w:rPr>
          <w:szCs w:val="24"/>
        </w:rPr>
        <w:t xml:space="preserve">Отметим, что в последние годы было проведено значительное количество исследований по реакциям передач нейтрона и протона, как в традиционной кинематике со стабильными и радиоактивными пучками на легких мишенях, так и в обратной кинематике, особенно с радиоактивными мишенями. Полученные данные содержат соответствующую астрофизическую и спектроскопическую информацию о нейтронных и протонных </w:t>
      </w:r>
      <w:proofErr w:type="spellStart"/>
      <w:r w:rsidRPr="004A2788">
        <w:rPr>
          <w:szCs w:val="24"/>
        </w:rPr>
        <w:t>одночастичных</w:t>
      </w:r>
      <w:proofErr w:type="spellEnd"/>
      <w:r w:rsidRPr="004A2788">
        <w:rPr>
          <w:szCs w:val="24"/>
        </w:rPr>
        <w:t xml:space="preserve"> состояниях ядер. Показано, что многие из этих реакций имеют периферический характер и могут быть использованы для извлечения АНК и оценки радиусов последних нейтрона или протона, включая радиусы ядер в короткоживущих возбужденных состояниях. С целью расширения информации о характеристиках изотопов бора дополнительно были исследованы новые дифференциальные сечения реакции </w:t>
      </w:r>
      <w:r w:rsidRPr="004A2788">
        <w:rPr>
          <w:szCs w:val="24"/>
          <w:vertAlign w:val="superscript"/>
        </w:rPr>
        <w:t>11</w:t>
      </w:r>
      <w:r w:rsidRPr="004A2788">
        <w:rPr>
          <w:szCs w:val="24"/>
        </w:rPr>
        <w:t>B(</w:t>
      </w:r>
      <w:proofErr w:type="spellStart"/>
      <w:r w:rsidRPr="004A2788">
        <w:rPr>
          <w:szCs w:val="24"/>
        </w:rPr>
        <w:t>d,p</w:t>
      </w:r>
      <w:proofErr w:type="spellEnd"/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 xml:space="preserve">B при </w:t>
      </w:r>
      <w:proofErr w:type="spellStart"/>
      <w:r w:rsidRPr="004A2788">
        <w:rPr>
          <w:szCs w:val="24"/>
        </w:rPr>
        <w:t>E</w:t>
      </w:r>
      <w:r w:rsidRPr="004A2788">
        <w:rPr>
          <w:szCs w:val="24"/>
          <w:vertAlign w:val="subscript"/>
        </w:rPr>
        <w:t>d</w:t>
      </w:r>
      <w:proofErr w:type="spellEnd"/>
      <w:r w:rsidRPr="004A2788">
        <w:rPr>
          <w:szCs w:val="24"/>
        </w:rPr>
        <w:t xml:space="preserve"> = 21.5 МэВ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[</w:t>
      </w:r>
      <w:r w:rsidR="00102688" w:rsidRPr="004A2788">
        <w:rPr>
          <w:rStyle w:val="FontStyle33"/>
          <w:rFonts w:ascii="Times New Roman" w:hAnsi="Times New Roman" w:cs="Times New Roman"/>
          <w:sz w:val="24"/>
          <w:szCs w:val="24"/>
        </w:rPr>
        <w:t>39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]. </w:t>
      </w:r>
      <w:r w:rsidRPr="004A2788">
        <w:rPr>
          <w:szCs w:val="24"/>
        </w:rPr>
        <w:t>Анализ экспериментальных данных, измеренных в интервале углов θ</w:t>
      </w:r>
      <w:r w:rsidRPr="004A2788">
        <w:rPr>
          <w:szCs w:val="24"/>
          <w:vertAlign w:val="subscript"/>
        </w:rPr>
        <w:t xml:space="preserve">с.ц.м. </w:t>
      </w:r>
      <w:r w:rsidRPr="004A2788">
        <w:rPr>
          <w:szCs w:val="24"/>
        </w:rPr>
        <w:t>= 5</w:t>
      </w:r>
      <w:r w:rsidRPr="004A2788">
        <w:rPr>
          <w:szCs w:val="24"/>
          <w:vertAlign w:val="superscript"/>
        </w:rPr>
        <w:t>о</w:t>
      </w:r>
      <w:r w:rsidRPr="004A2788">
        <w:rPr>
          <w:szCs w:val="24"/>
        </w:rPr>
        <w:t>-85</w:t>
      </w:r>
      <w:r w:rsidRPr="004A2788">
        <w:rPr>
          <w:szCs w:val="24"/>
          <w:vertAlign w:val="superscript"/>
        </w:rPr>
        <w:t>о</w:t>
      </w:r>
      <w:r w:rsidRPr="004A2788">
        <w:rPr>
          <w:szCs w:val="24"/>
        </w:rPr>
        <w:t xml:space="preserve"> проводились в рамках метода связанных каналов для реакции прямой передачи нейтронов и формализма статической модели с</w:t>
      </w:r>
      <w:r w:rsidR="006074DF">
        <w:rPr>
          <w:szCs w:val="24"/>
        </w:rPr>
        <w:t xml:space="preserve">оставного ядра </w:t>
      </w:r>
      <w:proofErr w:type="spellStart"/>
      <w:r w:rsidR="006074DF">
        <w:rPr>
          <w:szCs w:val="24"/>
        </w:rPr>
        <w:t>Хаузера-Фешбаха</w:t>
      </w:r>
      <w:proofErr w:type="spellEnd"/>
      <w:r w:rsidR="006074DF">
        <w:rPr>
          <w:szCs w:val="24"/>
        </w:rPr>
        <w:t>.</w:t>
      </w:r>
    </w:p>
    <w:p w:rsidR="004F7277" w:rsidRPr="004A2788" w:rsidRDefault="004F7277" w:rsidP="00D13EB7">
      <w:pPr>
        <w:ind w:firstLine="567"/>
        <w:rPr>
          <w:szCs w:val="24"/>
        </w:rPr>
      </w:pPr>
      <w:r w:rsidRPr="004A2788">
        <w:rPr>
          <w:szCs w:val="24"/>
        </w:rPr>
        <w:t xml:space="preserve">Результаты описания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следующих угловых распределений:</w:t>
      </w:r>
      <w:r w:rsidRPr="004A2788">
        <w:rPr>
          <w:szCs w:val="24"/>
        </w:rPr>
        <w:t xml:space="preserve"> заселяющие как основное состояние 1</w:t>
      </w:r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>, так и возбужденные состояния: 0.25 МэВ (2</w:t>
      </w:r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>); 1.67 МэВ (2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>); 2.62 МэВ (1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>), 2.72-МэВ (0</w:t>
      </w:r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>) и 3.39-МэВ (3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 xml:space="preserve">) исследуемого процесса представлены на рисунке </w:t>
      </w:r>
      <w:r w:rsidR="002C17BC" w:rsidRPr="002C17BC">
        <w:rPr>
          <w:szCs w:val="24"/>
        </w:rPr>
        <w:t>30</w:t>
      </w:r>
      <w:r w:rsidRPr="004A2788">
        <w:rPr>
          <w:szCs w:val="24"/>
        </w:rPr>
        <w:t>.</w:t>
      </w:r>
    </w:p>
    <w:p w:rsidR="004F7277" w:rsidRPr="004A2788" w:rsidRDefault="004F7277" w:rsidP="00D13EB7">
      <w:pPr>
        <w:ind w:firstLine="567"/>
        <w:rPr>
          <w:szCs w:val="24"/>
        </w:rPr>
      </w:pPr>
    </w:p>
    <w:p w:rsidR="004F7277" w:rsidRPr="004A2788" w:rsidRDefault="00C20E4E" w:rsidP="006074DF">
      <w:pPr>
        <w:ind w:firstLine="567"/>
        <w:jc w:val="center"/>
        <w:rPr>
          <w:szCs w:val="24"/>
          <w:lang w:val="en-US"/>
        </w:rPr>
      </w:pPr>
      <w:r w:rsidRPr="004A2788">
        <w:rPr>
          <w:noProof/>
          <w:szCs w:val="24"/>
        </w:rPr>
        <w:lastRenderedPageBreak/>
        <w:drawing>
          <wp:inline distT="0" distB="0" distL="0" distR="0">
            <wp:extent cx="3198495" cy="4293235"/>
            <wp:effectExtent l="0" t="0" r="1905" b="0"/>
            <wp:docPr id="57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495" cy="429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277" w:rsidRPr="004A2788" w:rsidRDefault="004F7277" w:rsidP="00D13EB7">
      <w:pPr>
        <w:ind w:firstLine="567"/>
        <w:rPr>
          <w:szCs w:val="24"/>
        </w:rPr>
      </w:pPr>
      <w:r w:rsidRPr="004A2788">
        <w:rPr>
          <w:szCs w:val="24"/>
        </w:rPr>
        <w:t xml:space="preserve">Рисунок </w:t>
      </w:r>
      <w:r w:rsidR="002C17BC" w:rsidRPr="002C17BC">
        <w:rPr>
          <w:szCs w:val="24"/>
        </w:rPr>
        <w:t>30</w:t>
      </w:r>
      <w:r w:rsidRPr="004A2788">
        <w:rPr>
          <w:szCs w:val="24"/>
        </w:rPr>
        <w:t xml:space="preserve"> </w:t>
      </w:r>
      <w:r w:rsidR="00632D50" w:rsidRPr="004A2788">
        <w:rPr>
          <w:szCs w:val="24"/>
        </w:rPr>
        <w:t xml:space="preserve">– </w:t>
      </w:r>
      <w:r w:rsidRPr="004A2788">
        <w:rPr>
          <w:szCs w:val="24"/>
        </w:rPr>
        <w:t xml:space="preserve"> Угловые распределения протонов из реакции </w:t>
      </w:r>
      <w:r w:rsidRPr="004A2788">
        <w:rPr>
          <w:szCs w:val="24"/>
          <w:vertAlign w:val="superscript"/>
        </w:rPr>
        <w:t>11</w:t>
      </w:r>
      <w:r w:rsidRPr="004A2788">
        <w:rPr>
          <w:szCs w:val="24"/>
        </w:rPr>
        <w:t>B(</w:t>
      </w:r>
      <w:proofErr w:type="spellStart"/>
      <w:r w:rsidRPr="004A2788">
        <w:rPr>
          <w:szCs w:val="24"/>
        </w:rPr>
        <w:t>d,p</w:t>
      </w:r>
      <w:proofErr w:type="spellEnd"/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B для возбужденных состояний (2</w:t>
      </w:r>
      <w:r w:rsidRPr="004A2788">
        <w:rPr>
          <w:szCs w:val="24"/>
          <w:vertAlign w:val="superscript"/>
        </w:rPr>
        <w:t>+</w:t>
      </w:r>
      <w:r w:rsidRPr="004A2788">
        <w:rPr>
          <w:szCs w:val="24"/>
        </w:rPr>
        <w:t>); 1.67 МэВ (2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>); 2.62 МэВ (1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 xml:space="preserve">) при </w:t>
      </w:r>
      <w:proofErr w:type="spellStart"/>
      <w:r w:rsidRPr="004A2788">
        <w:rPr>
          <w:szCs w:val="24"/>
        </w:rPr>
        <w:t>E</w:t>
      </w:r>
      <w:r w:rsidRPr="004A2788">
        <w:rPr>
          <w:szCs w:val="24"/>
          <w:vertAlign w:val="subscript"/>
        </w:rPr>
        <w:t>d</w:t>
      </w:r>
      <w:proofErr w:type="spellEnd"/>
      <w:r w:rsidRPr="004A2788">
        <w:rPr>
          <w:szCs w:val="24"/>
        </w:rPr>
        <w:t xml:space="preserve"> = 21,5 МэВ (точки </w:t>
      </w:r>
      <w:proofErr w:type="gramStart"/>
      <w:r w:rsidRPr="004A2788">
        <w:rPr>
          <w:szCs w:val="24"/>
        </w:rPr>
        <w:t>–э</w:t>
      </w:r>
      <w:proofErr w:type="gramEnd"/>
      <w:r w:rsidRPr="004A2788">
        <w:rPr>
          <w:szCs w:val="24"/>
        </w:rPr>
        <w:t>кспериментальные данные). Кривые соответствуют вычислениям по методу связанных каналов (</w:t>
      </w:r>
      <w:proofErr w:type="spellStart"/>
      <w:proofErr w:type="gramStart"/>
      <w:r w:rsidRPr="004A2788">
        <w:rPr>
          <w:szCs w:val="24"/>
        </w:rPr>
        <w:t>штрих-пунктирные</w:t>
      </w:r>
      <w:proofErr w:type="spellEnd"/>
      <w:proofErr w:type="gramEnd"/>
      <w:r w:rsidRPr="004A2788">
        <w:rPr>
          <w:szCs w:val="24"/>
        </w:rPr>
        <w:t xml:space="preserve"> линии) и составного ядра (пунктирные линии) и их некогерентной сумме (сплошные линии).</w:t>
      </w:r>
    </w:p>
    <w:p w:rsidR="004F7277" w:rsidRPr="004A2788" w:rsidRDefault="004F7277" w:rsidP="00D13EB7">
      <w:pPr>
        <w:ind w:firstLine="567"/>
        <w:rPr>
          <w:szCs w:val="24"/>
        </w:rPr>
      </w:pPr>
    </w:p>
    <w:p w:rsidR="004F7277" w:rsidRPr="004A2788" w:rsidRDefault="004F7277" w:rsidP="00D13EB7">
      <w:pPr>
        <w:ind w:firstLine="567"/>
        <w:rPr>
          <w:szCs w:val="24"/>
        </w:rPr>
      </w:pPr>
      <w:r w:rsidRPr="004A2788">
        <w:rPr>
          <w:szCs w:val="24"/>
        </w:rPr>
        <w:t>Из анализа данных реакции (</w:t>
      </w:r>
      <w:proofErr w:type="spellStart"/>
      <w:r w:rsidRPr="004A2788">
        <w:rPr>
          <w:szCs w:val="24"/>
        </w:rPr>
        <w:t>d,p</w:t>
      </w:r>
      <w:proofErr w:type="spellEnd"/>
      <w:r w:rsidRPr="004A2788">
        <w:rPr>
          <w:szCs w:val="24"/>
        </w:rPr>
        <w:t>) установлены величины спектральных факторов, АНК и среднеквадратичные радиусы последнего нейтрона для всех изученных состояний. Было обнаружено существование нейтронов гало в состояниях 1.67 МэВ (2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>); 2.62 МэВ (1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 xml:space="preserve">), что согласуется с результатами работы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[</w:t>
      </w:r>
      <w:r w:rsidR="003D62D2" w:rsidRPr="004A2788">
        <w:rPr>
          <w:rStyle w:val="FontStyle33"/>
          <w:rFonts w:ascii="Times New Roman" w:hAnsi="Times New Roman" w:cs="Times New Roman"/>
          <w:sz w:val="24"/>
          <w:szCs w:val="24"/>
        </w:rPr>
        <w:t>40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]</w:t>
      </w:r>
      <w:r w:rsidRPr="004A2788">
        <w:rPr>
          <w:szCs w:val="24"/>
        </w:rPr>
        <w:t xml:space="preserve">. Получена новая информация об увеличенном среднеквадратичном радиусе (5,9 </w:t>
      </w:r>
      <w:proofErr w:type="spellStart"/>
      <w:r w:rsidRPr="004A2788">
        <w:rPr>
          <w:szCs w:val="24"/>
        </w:rPr>
        <w:t>фм</w:t>
      </w:r>
      <w:proofErr w:type="spellEnd"/>
      <w:r w:rsidRPr="004A2788">
        <w:rPr>
          <w:szCs w:val="24"/>
        </w:rPr>
        <w:t>) последнего нейтрона в несвязанном 3,39-МэВ (3</w:t>
      </w:r>
      <w:r w:rsidRPr="004A2788">
        <w:rPr>
          <w:szCs w:val="24"/>
          <w:vertAlign w:val="superscript"/>
        </w:rPr>
        <w:t>-</w:t>
      </w:r>
      <w:r w:rsidRPr="004A2788">
        <w:rPr>
          <w:szCs w:val="24"/>
        </w:rPr>
        <w:t xml:space="preserve">) состоянии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 xml:space="preserve">B, который также может быть идентифицировано как </w:t>
      </w:r>
      <w:proofErr w:type="spellStart"/>
      <w:r w:rsidRPr="004A2788">
        <w:rPr>
          <w:szCs w:val="24"/>
        </w:rPr>
        <w:t>галоподобное</w:t>
      </w:r>
      <w:proofErr w:type="spellEnd"/>
      <w:r w:rsidRPr="004A2788">
        <w:rPr>
          <w:szCs w:val="24"/>
        </w:rPr>
        <w:t xml:space="preserve"> состояние нейтронов с орбитальным моментом </w:t>
      </w:r>
      <w:proofErr w:type="spellStart"/>
      <w:r w:rsidRPr="004A2788">
        <w:rPr>
          <w:i/>
          <w:szCs w:val="24"/>
        </w:rPr>
        <w:t>l</w:t>
      </w:r>
      <w:r w:rsidRPr="004A2788">
        <w:rPr>
          <w:i/>
          <w:szCs w:val="24"/>
          <w:vertAlign w:val="subscript"/>
        </w:rPr>
        <w:t>n</w:t>
      </w:r>
      <w:proofErr w:type="spellEnd"/>
      <w:r w:rsidRPr="004A2788">
        <w:rPr>
          <w:szCs w:val="24"/>
        </w:rPr>
        <w:t xml:space="preserve"> = 2 последнего нейтрона. Результаты, представленные в работе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[</w:t>
      </w:r>
      <w:r w:rsidR="00680E9F" w:rsidRPr="004A2788">
        <w:rPr>
          <w:rStyle w:val="FontStyle33"/>
          <w:rFonts w:ascii="Times New Roman" w:hAnsi="Times New Roman" w:cs="Times New Roman"/>
          <w:sz w:val="24"/>
          <w:szCs w:val="24"/>
        </w:rPr>
        <w:t>39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] </w:t>
      </w:r>
      <w:r w:rsidRPr="004A2788">
        <w:rPr>
          <w:szCs w:val="24"/>
        </w:rPr>
        <w:t xml:space="preserve">для радиусов ядра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В в состояниях гало, могут быть полезны для определения радиусов ядер с</w:t>
      </w:r>
      <w:proofErr w:type="gramStart"/>
      <w:r w:rsidRPr="004A2788">
        <w:rPr>
          <w:szCs w:val="24"/>
        </w:rPr>
        <w:t xml:space="preserve"> А</w:t>
      </w:r>
      <w:proofErr w:type="gramEnd"/>
      <w:r w:rsidRPr="004A2788">
        <w:rPr>
          <w:szCs w:val="24"/>
        </w:rPr>
        <w:t xml:space="preserve"> = 12 другими методами. </w:t>
      </w:r>
    </w:p>
    <w:p w:rsidR="004F7277" w:rsidRPr="004A2788" w:rsidRDefault="004F7277" w:rsidP="00D13EB7">
      <w:pPr>
        <w:ind w:firstLine="567"/>
        <w:rPr>
          <w:szCs w:val="24"/>
        </w:rPr>
      </w:pPr>
      <w:r w:rsidRPr="004A2788">
        <w:rPr>
          <w:szCs w:val="24"/>
        </w:rPr>
        <w:t xml:space="preserve">Асимптотическая теория, разработанная в отчетный период, будет применена также для повторного анализа экспериментальных дифференциальных сечений реакции </w:t>
      </w:r>
      <w:r w:rsidRPr="004A2788">
        <w:rPr>
          <w:szCs w:val="24"/>
          <w:vertAlign w:val="superscript"/>
        </w:rPr>
        <w:t>11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>(</w:t>
      </w:r>
      <w:r w:rsidRPr="004A2788">
        <w:rPr>
          <w:szCs w:val="24"/>
          <w:lang w:val="en-US"/>
        </w:rPr>
        <w:t>d</w:t>
      </w:r>
      <w:r w:rsidRPr="004A2788">
        <w:rPr>
          <w:szCs w:val="24"/>
        </w:rPr>
        <w:t>,</w:t>
      </w:r>
      <w:r w:rsidRPr="004A2788">
        <w:rPr>
          <w:szCs w:val="24"/>
          <w:lang w:val="en-US"/>
        </w:rPr>
        <w:t>p</w:t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 xml:space="preserve"> </w:t>
      </w:r>
      <w:r w:rsidRPr="004A2788">
        <w:rPr>
          <w:szCs w:val="24"/>
        </w:rPr>
        <w:lastRenderedPageBreak/>
        <w:t xml:space="preserve">при энергии дейтрона </w:t>
      </w:r>
      <w:r w:rsidRPr="004A2788">
        <w:rPr>
          <w:szCs w:val="24"/>
          <w:lang w:val="en-US"/>
        </w:rPr>
        <w:t>E</w:t>
      </w:r>
      <w:r w:rsidRPr="004A2788">
        <w:rPr>
          <w:szCs w:val="24"/>
          <w:vertAlign w:val="subscript"/>
          <w:lang w:val="en-US"/>
        </w:rPr>
        <w:t>d</w:t>
      </w:r>
      <w:r w:rsidRPr="004A2788">
        <w:rPr>
          <w:szCs w:val="24"/>
        </w:rPr>
        <w:t>=21.5 МэВ, измеренных и проанализированных в работе [</w:t>
      </w:r>
      <w:r w:rsidR="00680E9F" w:rsidRPr="004A2788">
        <w:rPr>
          <w:szCs w:val="24"/>
        </w:rPr>
        <w:t>39</w:t>
      </w:r>
      <w:r w:rsidRPr="004A2788">
        <w:rPr>
          <w:szCs w:val="24"/>
        </w:rPr>
        <w:t xml:space="preserve">] в рамках традиционного МИВ для получения значения АНК </w:t>
      </w:r>
      <w:r w:rsidRPr="004A2788">
        <w:rPr>
          <w:szCs w:val="24"/>
          <w:vertAlign w:val="superscript"/>
        </w:rPr>
        <w:t>11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>+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sym w:font="Symbol" w:char="F0AE"/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 xml:space="preserve">. </w:t>
      </w:r>
      <w:proofErr w:type="spellStart"/>
      <w:r w:rsidRPr="004A2788">
        <w:rPr>
          <w:szCs w:val="24"/>
        </w:rPr>
        <w:t>Реанализ</w:t>
      </w:r>
      <w:proofErr w:type="spellEnd"/>
      <w:r w:rsidRPr="004A2788">
        <w:rPr>
          <w:szCs w:val="24"/>
        </w:rPr>
        <w:t xml:space="preserve"> этой реакции  диктуется следующими обстоятельствами. </w:t>
      </w:r>
      <w:proofErr w:type="gramStart"/>
      <w:r w:rsidRPr="004A2788">
        <w:rPr>
          <w:szCs w:val="24"/>
        </w:rPr>
        <w:t xml:space="preserve">Во-первых, остается открытым вопрос о надежности корректного учета </w:t>
      </w:r>
      <w:proofErr w:type="spellStart"/>
      <w:r w:rsidRPr="004A2788">
        <w:rPr>
          <w:szCs w:val="24"/>
        </w:rPr>
        <w:t>трехчастичной</w:t>
      </w:r>
      <w:proofErr w:type="spellEnd"/>
      <w:r w:rsidRPr="004A2788">
        <w:rPr>
          <w:szCs w:val="24"/>
        </w:rPr>
        <w:t xml:space="preserve"> кулоновской динамики в механизме передачи нейтрона в традиционном МИВ и её влияни</w:t>
      </w:r>
      <w:r w:rsidR="00680E9F" w:rsidRPr="004A2788">
        <w:rPr>
          <w:szCs w:val="24"/>
        </w:rPr>
        <w:t>е</w:t>
      </w:r>
      <w:r w:rsidRPr="004A2788">
        <w:rPr>
          <w:szCs w:val="24"/>
        </w:rPr>
        <w:t xml:space="preserve"> на значения АНК для </w:t>
      </w:r>
      <w:r w:rsidRPr="004A2788">
        <w:rPr>
          <w:szCs w:val="24"/>
          <w:vertAlign w:val="superscript"/>
        </w:rPr>
        <w:t>11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>+</w:t>
      </w:r>
      <w:r w:rsidRPr="004A2788">
        <w:rPr>
          <w:szCs w:val="24"/>
          <w:lang w:val="en-US"/>
        </w:rPr>
        <w:t>n</w:t>
      </w:r>
      <w:r w:rsidRPr="004A2788">
        <w:rPr>
          <w:szCs w:val="24"/>
        </w:rPr>
        <w:sym w:font="Symbol" w:char="F0AE"/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  <w:lang w:val="en-US"/>
        </w:rPr>
        <w:t>B</w:t>
      </w:r>
      <w:r w:rsidRPr="004A2788">
        <w:rPr>
          <w:szCs w:val="24"/>
        </w:rPr>
        <w:t>.</w:t>
      </w:r>
      <w:proofErr w:type="gramEnd"/>
      <w:r w:rsidRPr="004A2788">
        <w:rPr>
          <w:szCs w:val="24"/>
        </w:rPr>
        <w:t xml:space="preserve"> Во-вторых, необходимо проверить надежность применения оптических потенциалов во входном и выходном каналах для внутренней части матричного элемента, соответствующей малым расстояниям межъядерной области взаимодействия, и учета эффектов связи каналов. Это позволит выявить дополнительные неопределенности в значениях АНК, полученных в вышеупомянутой работе в рамках </w:t>
      </w:r>
      <w:proofErr w:type="gramStart"/>
      <w:r w:rsidRPr="004A2788">
        <w:rPr>
          <w:szCs w:val="24"/>
        </w:rPr>
        <w:t>традиционного</w:t>
      </w:r>
      <w:proofErr w:type="gramEnd"/>
      <w:r w:rsidRPr="004A2788">
        <w:rPr>
          <w:szCs w:val="24"/>
        </w:rPr>
        <w:t xml:space="preserve"> МИВ. </w:t>
      </w:r>
    </w:p>
    <w:p w:rsidR="004F7277" w:rsidRPr="004A2788" w:rsidRDefault="004F7277" w:rsidP="00D13EB7">
      <w:pPr>
        <w:ind w:firstLine="567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рименение предложенной теории к анализу новых экспериментальных дифференци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softHyphen/>
        <w:t xml:space="preserve">альных сечений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N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4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N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N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одбаръ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энергиях падающих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B-ионов, измеряемых в рамках данного проекта, запланировано в 2019 г.</w:t>
      </w:r>
    </w:p>
    <w:p w:rsidR="004F7277" w:rsidRPr="004A2788" w:rsidRDefault="004F7277" w:rsidP="00D13EB7">
      <w:pPr>
        <w:pStyle w:val="Style6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В качестве иллюстрации в Таблице </w:t>
      </w:r>
      <w:r w:rsidR="00632D50" w:rsidRPr="004A2788">
        <w:rPr>
          <w:rStyle w:val="FontStyle13"/>
          <w:rFonts w:ascii="Times New Roman" w:hAnsi="Times New Roman" w:cs="Times New Roman"/>
          <w:sz w:val="24"/>
          <w:szCs w:val="24"/>
        </w:rPr>
        <w:t>2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редставлены результаты расчетов положения особенностей ξ</w:t>
      </w:r>
      <w:proofErr w:type="gramStart"/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и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>0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для реакций передачи протона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N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7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ри низких энергиях, которые будут исследованы в рамках данного проекта.</w:t>
      </w:r>
    </w:p>
    <w:p w:rsidR="004F7277" w:rsidRPr="004A2788" w:rsidRDefault="004F7277" w:rsidP="00D13EB7">
      <w:pPr>
        <w:pStyle w:val="Style1"/>
        <w:widowControl/>
        <w:spacing w:line="360" w:lineRule="auto"/>
        <w:ind w:firstLine="567"/>
        <w:rPr>
          <w:rFonts w:ascii="Times New Roman" w:hAnsi="Times New Roman"/>
        </w:rPr>
      </w:pPr>
    </w:p>
    <w:p w:rsidR="004F7277" w:rsidRPr="004A2788" w:rsidRDefault="004F7277" w:rsidP="006074DF">
      <w:pPr>
        <w:pStyle w:val="Style1"/>
        <w:widowControl/>
        <w:spacing w:line="360" w:lineRule="auto"/>
        <w:rPr>
          <w:rFonts w:ascii="Times New Roman" w:hAnsi="Times New Roman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Таблица </w:t>
      </w:r>
      <w:r w:rsidR="00632D50" w:rsidRPr="004A2788">
        <w:rPr>
          <w:rStyle w:val="FontStyle13"/>
          <w:rFonts w:ascii="Times New Roman" w:hAnsi="Times New Roman" w:cs="Times New Roman"/>
          <w:sz w:val="24"/>
          <w:szCs w:val="24"/>
        </w:rPr>
        <w:t>2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</w:t>
      </w:r>
      <w:r w:rsidR="00632D50" w:rsidRPr="004A2788">
        <w:rPr>
          <w:rFonts w:ascii="Times New Roman" w:hAnsi="Times New Roman"/>
        </w:rPr>
        <w:t xml:space="preserve">–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оложение особенностей амплитуд полюсной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r w:rsidR="00680E9F"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и треугольной ξ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диаграмм по переменной </w:t>
      </w:r>
      <w:proofErr w:type="spell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θ для реакций передачи протона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N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и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9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e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7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 при различных энергиях подающего ядра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986"/>
        <w:gridCol w:w="1723"/>
        <w:gridCol w:w="1916"/>
        <w:gridCol w:w="1653"/>
        <w:gridCol w:w="2401"/>
      </w:tblGrid>
      <w:tr w:rsidR="004F7277" w:rsidRPr="004A2788" w:rsidTr="006074DF">
        <w:trPr>
          <w:trHeight w:val="405"/>
        </w:trPr>
        <w:tc>
          <w:tcPr>
            <w:tcW w:w="1986" w:type="dxa"/>
          </w:tcPr>
          <w:p w:rsidR="004F7277" w:rsidRPr="004A2788" w:rsidRDefault="004F7277" w:rsidP="00D13EB7">
            <w:pPr>
              <w:pStyle w:val="Style9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4A2788">
              <w:rPr>
                <w:rStyle w:val="FontStyle19"/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proofErr w:type="spellStart"/>
            <w:r w:rsidRPr="004A2788">
              <w:rPr>
                <w:rStyle w:val="FontStyle19"/>
                <w:rFonts w:ascii="Times New Roman" w:hAnsi="Times New Roman" w:cs="Times New Roman"/>
                <w:sz w:val="24"/>
                <w:szCs w:val="24"/>
                <w:vertAlign w:val="subscript"/>
              </w:rPr>
              <w:t>лаб</w:t>
            </w:r>
            <w:proofErr w:type="spellEnd"/>
            <w:r w:rsidRPr="004A2788">
              <w:rPr>
                <w:rStyle w:val="FontStyle19"/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3639" w:type="dxa"/>
            <w:gridSpan w:val="2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12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C(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10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B,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9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Be)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13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4054" w:type="dxa"/>
            <w:gridSpan w:val="2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16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O(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10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B,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9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Be)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perscript"/>
                <w:lang w:val="en-US" w:eastAsia="en-US"/>
              </w:rPr>
              <w:t>17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F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3"/>
              <w:widowControl/>
              <w:spacing w:line="360" w:lineRule="auto"/>
              <w:ind w:firstLine="567"/>
              <w:rPr>
                <w:rStyle w:val="FontStyle18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8"/>
                <w:rFonts w:ascii="Times New Roman" w:hAnsi="Times New Roman" w:cs="Times New Roman"/>
                <w:sz w:val="24"/>
                <w:szCs w:val="24"/>
              </w:rPr>
              <w:t>(МэВ)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9"/>
              <w:widowControl/>
              <w:spacing w:line="360" w:lineRule="auto"/>
              <w:ind w:firstLine="567"/>
              <w:jc w:val="center"/>
              <w:rPr>
                <w:rStyle w:val="FontStyle19"/>
                <w:rFonts w:ascii="Times New Roman" w:hAnsi="Times New Roman" w:cs="Times New Roman"/>
                <w:sz w:val="24"/>
                <w:szCs w:val="24"/>
                <w:vertAlign w:val="subscript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ξ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9"/>
              <w:widowControl/>
              <w:spacing w:line="360" w:lineRule="auto"/>
              <w:ind w:firstLine="567"/>
              <w:rPr>
                <w:rStyle w:val="FontStyle19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ξ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9"/>
              <w:widowControl/>
              <w:spacing w:line="360" w:lineRule="auto"/>
              <w:ind w:firstLine="567"/>
              <w:jc w:val="center"/>
              <w:rPr>
                <w:rStyle w:val="FontStyle19"/>
                <w:rFonts w:ascii="Times New Roman" w:hAnsi="Times New Roman" w:cs="Times New Roman"/>
                <w:sz w:val="24"/>
                <w:szCs w:val="24"/>
                <w:vertAlign w:val="subscript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Start"/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proofErr w:type="gramEnd"/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9"/>
              <w:widowControl/>
              <w:spacing w:line="360" w:lineRule="auto"/>
              <w:ind w:firstLine="567"/>
              <w:rPr>
                <w:rStyle w:val="FontStyle19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ξ</w:t>
            </w: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20.0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1.131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-28.286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384</w:t>
            </w:r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41.556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25.0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1.084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-20.816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1.175</w:t>
            </w:r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25.864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30.0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1.062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-16.640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109</w:t>
            </w:r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19.367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35.0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1.049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-13.941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077</w:t>
            </w:r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15.675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40.0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1.040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-12.046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059</w:t>
            </w:r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13.262</w:t>
            </w:r>
          </w:p>
        </w:tc>
      </w:tr>
      <w:tr w:rsidR="004F7277" w:rsidRPr="004A2788" w:rsidTr="006074DF">
        <w:trPr>
          <w:trHeight w:val="418"/>
        </w:trPr>
        <w:tc>
          <w:tcPr>
            <w:tcW w:w="198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</w:rPr>
              <w:t>45.0</w:t>
            </w:r>
          </w:p>
        </w:tc>
        <w:tc>
          <w:tcPr>
            <w:tcW w:w="172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035</w:t>
            </w:r>
          </w:p>
        </w:tc>
        <w:tc>
          <w:tcPr>
            <w:tcW w:w="1916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10.641</w:t>
            </w:r>
          </w:p>
        </w:tc>
        <w:tc>
          <w:tcPr>
            <w:tcW w:w="1653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jc w:val="center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1.047</w:t>
            </w:r>
          </w:p>
        </w:tc>
        <w:tc>
          <w:tcPr>
            <w:tcW w:w="2401" w:type="dxa"/>
          </w:tcPr>
          <w:p w:rsidR="004F7277" w:rsidRPr="004A2788" w:rsidRDefault="004F7277" w:rsidP="00D13EB7">
            <w:pPr>
              <w:pStyle w:val="Style8"/>
              <w:widowControl/>
              <w:spacing w:line="360" w:lineRule="auto"/>
              <w:ind w:firstLine="567"/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 w:rsidRPr="004A2788">
              <w:rPr>
                <w:rStyle w:val="FontStyle13"/>
                <w:rFonts w:ascii="Times New Roman" w:hAnsi="Times New Roman" w:cs="Times New Roman"/>
                <w:sz w:val="24"/>
                <w:szCs w:val="24"/>
                <w:lang w:val="en-US" w:eastAsia="en-US"/>
              </w:rPr>
              <w:t>-11.551</w:t>
            </w:r>
          </w:p>
        </w:tc>
      </w:tr>
    </w:tbl>
    <w:p w:rsidR="004F7277" w:rsidRPr="004A2788" w:rsidRDefault="004F7277" w:rsidP="00D13EB7">
      <w:pPr>
        <w:pStyle w:val="Style2"/>
        <w:widowControl/>
        <w:spacing w:line="360" w:lineRule="auto"/>
        <w:ind w:firstLine="567"/>
        <w:rPr>
          <w:rFonts w:ascii="Times New Roman" w:hAnsi="Times New Roman"/>
        </w:rPr>
      </w:pPr>
    </w:p>
    <w:p w:rsidR="004F7277" w:rsidRPr="004A2788" w:rsidRDefault="004F7277" w:rsidP="00D13EB7">
      <w:pPr>
        <w:pStyle w:val="Style2"/>
        <w:widowControl/>
        <w:spacing w:line="360" w:lineRule="auto"/>
        <w:ind w:firstLine="567"/>
        <w:rPr>
          <w:rStyle w:val="FontStyle13"/>
          <w:rFonts w:ascii="Times New Roman" w:hAnsi="Times New Roman" w:cs="Times New Roman"/>
          <w:sz w:val="24"/>
          <w:szCs w:val="24"/>
        </w:rPr>
      </w:pP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Как видно из приведенных примеров, представленных в </w:t>
      </w:r>
      <w:r w:rsidR="00680E9F" w:rsidRPr="004A2788">
        <w:rPr>
          <w:rStyle w:val="FontStyle13"/>
          <w:rFonts w:ascii="Times New Roman" w:hAnsi="Times New Roman" w:cs="Times New Roman"/>
          <w:sz w:val="24"/>
          <w:szCs w:val="24"/>
        </w:rPr>
        <w:t>т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аблице </w:t>
      </w:r>
      <w:r w:rsidR="00632D50" w:rsidRPr="004A2788">
        <w:rPr>
          <w:rStyle w:val="FontStyle13"/>
          <w:rFonts w:ascii="Times New Roman" w:hAnsi="Times New Roman" w:cs="Times New Roman"/>
          <w:sz w:val="24"/>
          <w:szCs w:val="24"/>
        </w:rPr>
        <w:t>2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, особенность амплитуды полюсной диаграммы для рассмотренных реакций передачи протона расположена наиболее близко к границе физической области по </w:t>
      </w:r>
      <w:proofErr w:type="spellStart"/>
      <w:proofErr w:type="gramStart"/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proofErr w:type="gramEnd"/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θ и она соответствует членам </w: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object w:dxaOrig="499" w:dyaOrig="440">
          <v:shape id="_x0000_i1064" type="#_x0000_t75" style="width:25.6pt;height:22.15pt" o:ole="">
            <v:imagedata r:id="rId101" o:title=""/>
          </v:shape>
          <o:OLEObject Type="Embed" ProgID="Equation.DSMT4" ShapeID="_x0000_i1064" DrawAspect="Content" ObjectID="_1601713664" r:id="rId102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 xml:space="preserve">и всем другим членам по </w:t>
      </w:r>
      <w:r w:rsidRPr="004A2788">
        <w:rPr>
          <w:rStyle w:val="FontStyle13"/>
          <w:rFonts w:ascii="Times New Roman" w:hAnsi="Times New Roman" w:cs="Times New Roman"/>
          <w:sz w:val="24"/>
          <w:szCs w:val="24"/>
          <w:lang w:val="en-US"/>
        </w:rPr>
        <w:object w:dxaOrig="520" w:dyaOrig="400">
          <v:shape id="_x0000_i1065" type="#_x0000_t75" style="width:25.6pt;height:20.1pt" o:ole="">
            <v:imagedata r:id="rId103" o:title=""/>
          </v:shape>
          <o:OLEObject Type="Embed" ProgID="Equation.DSMT4" ShapeID="_x0000_i1065" DrawAspect="Content" ObjectID="_1601713665" r:id="rId104"/>
        </w:object>
      </w:r>
      <w:r w:rsidRPr="004A2788">
        <w:rPr>
          <w:rStyle w:val="FontStyle13"/>
          <w:rFonts w:ascii="Times New Roman" w:hAnsi="Times New Roman" w:cs="Times New Roman"/>
          <w:sz w:val="24"/>
          <w:szCs w:val="24"/>
        </w:rPr>
        <w:t>в операторе перехода.</w:t>
      </w:r>
    </w:p>
    <w:p w:rsidR="004F7277" w:rsidRPr="002C17BC" w:rsidRDefault="004F7277" w:rsidP="00D13EB7">
      <w:pPr>
        <w:pStyle w:val="Style3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2C17BC">
        <w:rPr>
          <w:rStyle w:val="FontStyle28"/>
          <w:rFonts w:ascii="Times New Roman" w:eastAsia="Calibri" w:hAnsi="Times New Roman" w:cs="Times New Roman"/>
          <w:sz w:val="24"/>
          <w:szCs w:val="24"/>
        </w:rPr>
        <w:lastRenderedPageBreak/>
        <w:t>Выводы</w:t>
      </w:r>
    </w:p>
    <w:p w:rsidR="004F7277" w:rsidRPr="004A2788" w:rsidRDefault="004F7277" w:rsidP="00D13EB7">
      <w:pPr>
        <w:pStyle w:val="Style3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На основе комбинирования дисперсионного диаграммного подхода и МИВ предложена асимптотическая теория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одбаръ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оверхностных реакций передачи заряженной частицы. В этой теории в амплитуде реакции реализации идеи о доминирующей роли поверхностной области ядер </w:t>
      </w:r>
      <w:proofErr w:type="spellStart"/>
      <w:r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В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осуществляется путем корректного выделения вклада основного полюсного механизма с учетом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трехчастичной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кулоновской динамики в меха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softHyphen/>
        <w:t>низме передачи. Учет эффектов искажений в начальном и конечном состояниях можно осуществить в рамках оптической модели, как это делается в МИВ.</w:t>
      </w:r>
    </w:p>
    <w:p w:rsidR="004F7277" w:rsidRPr="004A2788" w:rsidRDefault="004F7277" w:rsidP="00D13EB7">
      <w:pPr>
        <w:pStyle w:val="Style3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  <w:lang w:eastAsia="en-US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Показано, что дифференциальное сечение рассматриваемой реакци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араметризуется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через произведения квадратов АНК для 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у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 </w:t>
      </w:r>
      <w:proofErr w:type="gram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x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 что описывает адекватно физику поверхностных процессов. В рамках данной теории проведен анализ дифференциальных сечений периферийных по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д-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ъ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реакций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α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энергиях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E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 w:eastAsia="en-US"/>
        </w:rPr>
        <w:t>p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=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0.250 МэВ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E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vertAlign w:val="subscript"/>
          <w:lang w:eastAsia="en-US"/>
        </w:rPr>
        <w:t>12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vertAlign w:val="subscript"/>
          <w:lang w:val="en-US" w:eastAsia="en-US"/>
        </w:rPr>
        <w:t>C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lang w:eastAsia="en-US"/>
        </w:rPr>
        <w:t xml:space="preserve">=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87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MeV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, соответственно. Получены значения квадрата АНК для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p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t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, которые определяют величины нормировки прямого астрофизического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S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фактора реакции радиационного захвата протона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B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>(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p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γ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и полного сечения ядерно-астрофизической реакци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α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при сверхнизких энергиях.</w:t>
      </w:r>
    </w:p>
    <w:p w:rsidR="006074DF" w:rsidRDefault="006074DF">
      <w:pPr>
        <w:spacing w:line="240" w:lineRule="auto"/>
        <w:ind w:firstLine="0"/>
        <w:jc w:val="left"/>
        <w:rPr>
          <w:szCs w:val="24"/>
          <w:lang w:val="kk-KZ"/>
        </w:rPr>
      </w:pPr>
      <w:r>
        <w:rPr>
          <w:szCs w:val="24"/>
          <w:lang w:val="kk-KZ"/>
        </w:rPr>
        <w:br w:type="page"/>
      </w:r>
    </w:p>
    <w:p w:rsidR="00EA5DE3" w:rsidRPr="004A2788" w:rsidRDefault="00EA5DE3" w:rsidP="00D13EB7">
      <w:pPr>
        <w:pStyle w:val="s1"/>
        <w:ind w:right="-1"/>
        <w:jc w:val="center"/>
        <w:rPr>
          <w:szCs w:val="24"/>
        </w:rPr>
      </w:pPr>
      <w:bookmarkStart w:id="10" w:name="_Toc494730933"/>
      <w:bookmarkStart w:id="11" w:name="_Toc464739283"/>
      <w:r w:rsidRPr="004A2788">
        <w:rPr>
          <w:szCs w:val="24"/>
        </w:rPr>
        <w:lastRenderedPageBreak/>
        <w:t>ЗАКЛЮЧЕНИЕ</w:t>
      </w:r>
      <w:bookmarkEnd w:id="10"/>
    </w:p>
    <w:p w:rsidR="00EA5DE3" w:rsidRPr="004A2788" w:rsidRDefault="001A0636" w:rsidP="00D13EB7">
      <w:pPr>
        <w:ind w:right="-1"/>
        <w:rPr>
          <w:szCs w:val="24"/>
        </w:rPr>
      </w:pPr>
      <w:r w:rsidRPr="004A2788">
        <w:rPr>
          <w:szCs w:val="24"/>
        </w:rPr>
        <w:t>Кратко резюмируем результаты, полученные в</w:t>
      </w:r>
      <w:r w:rsidR="00EA5DE3" w:rsidRPr="004A2788">
        <w:rPr>
          <w:szCs w:val="24"/>
        </w:rPr>
        <w:t xml:space="preserve"> ходе выполнения НИР</w:t>
      </w:r>
      <w:r w:rsidR="0090024F" w:rsidRPr="004A2788">
        <w:rPr>
          <w:szCs w:val="24"/>
        </w:rPr>
        <w:t>.</w:t>
      </w:r>
    </w:p>
    <w:p w:rsidR="00A914D5" w:rsidRPr="004A2788" w:rsidRDefault="00A914D5" w:rsidP="00D13EB7">
      <w:pPr>
        <w:ind w:right="-1"/>
        <w:rPr>
          <w:szCs w:val="24"/>
        </w:rPr>
      </w:pPr>
      <w:r w:rsidRPr="004A2788">
        <w:rPr>
          <w:szCs w:val="24"/>
        </w:rPr>
        <w:t>1 раздел.  Изготовлена сверхтонкая мишень из углерода с толщиной ~ 1</w:t>
      </w:r>
      <w:r w:rsidR="00480E28" w:rsidRPr="004A2788">
        <w:rPr>
          <w:szCs w:val="24"/>
        </w:rPr>
        <w:t>7</w:t>
      </w:r>
      <w:r w:rsidRPr="004A2788">
        <w:rPr>
          <w:szCs w:val="24"/>
        </w:rPr>
        <w:t xml:space="preserve"> мкг/см</w:t>
      </w:r>
      <w:proofErr w:type="gramStart"/>
      <w:r w:rsidRPr="004A2788">
        <w:rPr>
          <w:szCs w:val="24"/>
          <w:vertAlign w:val="superscript"/>
        </w:rPr>
        <w:t>2</w:t>
      </w:r>
      <w:proofErr w:type="gramEnd"/>
      <w:r w:rsidRPr="004A2788">
        <w:rPr>
          <w:szCs w:val="24"/>
        </w:rPr>
        <w:t xml:space="preserve"> на медной подложке. Одновременно изготовлена самонесущая тонкая пленка для точного определения толщин углеродных мишеней. С использованием изготовленной  мишени из углерода измерен</w:t>
      </w:r>
      <w:r w:rsidR="00B97F56">
        <w:rPr>
          <w:szCs w:val="24"/>
          <w:lang w:val="kk-KZ"/>
        </w:rPr>
        <w:t>ы</w:t>
      </w:r>
      <w:r w:rsidRPr="004A2788">
        <w:rPr>
          <w:szCs w:val="24"/>
        </w:rPr>
        <w:t xml:space="preserve"> </w:t>
      </w:r>
      <w:proofErr w:type="spellStart"/>
      <w:r w:rsidRPr="004A2788">
        <w:rPr>
          <w:szCs w:val="24"/>
        </w:rPr>
        <w:t>сечени</w:t>
      </w:r>
      <w:proofErr w:type="spellEnd"/>
      <w:r w:rsidR="00B97F56">
        <w:rPr>
          <w:szCs w:val="24"/>
          <w:lang w:val="kk-KZ"/>
        </w:rPr>
        <w:t>я</w:t>
      </w:r>
      <w:r w:rsidRPr="004A2788">
        <w:rPr>
          <w:szCs w:val="24"/>
        </w:rPr>
        <w:t xml:space="preserve"> реакции</w:t>
      </w:r>
      <w:r w:rsidR="00B97F56">
        <w:rPr>
          <w:szCs w:val="24"/>
          <w:lang w:val="kk-KZ"/>
        </w:rPr>
        <w:t xml:space="preserve"> </w:t>
      </w:r>
      <w:r w:rsidRPr="004A2788">
        <w:rPr>
          <w:szCs w:val="24"/>
          <w:vertAlign w:val="superscript"/>
        </w:rPr>
        <w:t>12</w:t>
      </w:r>
      <w:r w:rsidRPr="004A2788">
        <w:rPr>
          <w:szCs w:val="24"/>
        </w:rPr>
        <w:t>C(</w:t>
      </w:r>
      <w:proofErr w:type="spellStart"/>
      <w:proofErr w:type="gramStart"/>
      <w:r w:rsidRPr="004A2788">
        <w:rPr>
          <w:i/>
          <w:szCs w:val="24"/>
        </w:rPr>
        <w:t>р</w:t>
      </w:r>
      <w:proofErr w:type="spellEnd"/>
      <w:proofErr w:type="gramEnd"/>
      <w:r w:rsidRPr="004A2788">
        <w:rPr>
          <w:i/>
          <w:szCs w:val="24"/>
        </w:rPr>
        <w:t>,</w:t>
      </w:r>
      <w:r w:rsidRPr="004A2788">
        <w:rPr>
          <w:i/>
        </w:rPr>
        <w:sym w:font="Symbol" w:char="F067"/>
      </w:r>
      <w:r w:rsidRPr="004A2788">
        <w:rPr>
          <w:szCs w:val="24"/>
        </w:rPr>
        <w:t>)</w:t>
      </w:r>
      <w:r w:rsidRPr="004A2788">
        <w:rPr>
          <w:szCs w:val="24"/>
          <w:vertAlign w:val="superscript"/>
        </w:rPr>
        <w:t>13</w:t>
      </w:r>
      <w:r w:rsidRPr="004A2788">
        <w:rPr>
          <w:szCs w:val="24"/>
        </w:rPr>
        <w:t>N при энергии 1110 кэВ, которые согласуется с имеющимся литературными данными.</w:t>
      </w:r>
    </w:p>
    <w:p w:rsidR="00A914D5" w:rsidRPr="004A2788" w:rsidRDefault="00A914D5" w:rsidP="00D13EB7">
      <w:pPr>
        <w:ind w:right="-1"/>
        <w:rPr>
          <w:szCs w:val="24"/>
        </w:rPr>
      </w:pPr>
      <w:r w:rsidRPr="004A2788">
        <w:rPr>
          <w:szCs w:val="24"/>
        </w:rPr>
        <w:t xml:space="preserve">2 раздел. </w:t>
      </w:r>
      <w:r w:rsidR="00480E28" w:rsidRPr="004A2788">
        <w:rPr>
          <w:szCs w:val="24"/>
        </w:rPr>
        <w:t xml:space="preserve">Усовершенствована методика измерения выходов радиационного захвата протонов. </w:t>
      </w:r>
      <w:proofErr w:type="gramStart"/>
      <w:r w:rsidR="00480E28" w:rsidRPr="004A2788">
        <w:rPr>
          <w:szCs w:val="24"/>
        </w:rPr>
        <w:t xml:space="preserve">Произведен монтаж двух </w:t>
      </w:r>
      <w:proofErr w:type="spellStart"/>
      <w:r w:rsidR="00480E28" w:rsidRPr="004A2788">
        <w:rPr>
          <w:szCs w:val="24"/>
        </w:rPr>
        <w:t>HPGe</w:t>
      </w:r>
      <w:proofErr w:type="spellEnd"/>
      <w:r w:rsidR="00480E28" w:rsidRPr="004A2788">
        <w:rPr>
          <w:szCs w:val="24"/>
        </w:rPr>
        <w:t xml:space="preserve"> детекторов с эффективностью 40% в рабочую установку под углом 180º. Детекторы защищены пассивной защитой цилиндрической формы из свинца толщиной 10 см. Результаты тестовых измерений показали существенное улучшение фоновых условий при проведении экспериментов (примерно 50 – кратное уменьшение фона) при уменьшении эффективности регистрации совпадений </w:t>
      </w:r>
      <w:proofErr w:type="spellStart"/>
      <w:r w:rsidR="00480E28" w:rsidRPr="004A2788">
        <w:rPr>
          <w:szCs w:val="24"/>
        </w:rPr>
        <w:t>аннигилляционных</w:t>
      </w:r>
      <w:proofErr w:type="spellEnd"/>
      <w:r w:rsidR="00480E28" w:rsidRPr="004A2788">
        <w:rPr>
          <w:szCs w:val="24"/>
        </w:rPr>
        <w:t xml:space="preserve"> квантов ~ в 7.2 раза.</w:t>
      </w:r>
      <w:proofErr w:type="gramEnd"/>
      <w:r w:rsidR="00480E28" w:rsidRPr="004A2788">
        <w:rPr>
          <w:szCs w:val="24"/>
        </w:rPr>
        <w:t xml:space="preserve"> Это позволит проводить измерение процессов с величинами сечений, почти на порядок меньшими, чем при использовании сцинтилляционных детекторов.</w:t>
      </w:r>
    </w:p>
    <w:p w:rsidR="007D63FB" w:rsidRPr="004A2788" w:rsidRDefault="00361B1B" w:rsidP="00D13EB7">
      <w:pPr>
        <w:pStyle w:val="Style3"/>
        <w:widowControl/>
        <w:spacing w:line="360" w:lineRule="auto"/>
        <w:ind w:firstLine="567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Fonts w:ascii="Times New Roman" w:hAnsi="Times New Roman"/>
        </w:rPr>
        <w:t xml:space="preserve">3 раздел. </w:t>
      </w:r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На основе комбинирования дисперсионного диаграммного подхода и МИВ предложена асимптотическая теория </w:t>
      </w:r>
      <w:proofErr w:type="spellStart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>подбаръерных</w:t>
      </w:r>
      <w:proofErr w:type="spellEnd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оверхностных реакций передачи заряженной частицы. В этой теории в амплитуде реакции реализации идеи о доминирующей роли поверхностной области ядер </w:t>
      </w:r>
      <w:proofErr w:type="spellStart"/>
      <w:r w:rsidR="007D63FB"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</w:t>
      </w:r>
      <w:proofErr w:type="gramStart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="007D63FB" w:rsidRPr="004A2788">
        <w:rPr>
          <w:rStyle w:val="FontStyle33"/>
          <w:rFonts w:ascii="Times New Roman" w:hAnsi="Times New Roman" w:cs="Times New Roman"/>
          <w:i/>
          <w:sz w:val="24"/>
          <w:szCs w:val="24"/>
        </w:rPr>
        <w:t>В</w:t>
      </w:r>
      <w:proofErr w:type="gramEnd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осуществляется путем корректного выделения вклада основного полюсного механизма с учетом </w:t>
      </w:r>
      <w:proofErr w:type="spellStart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>трехчастичной</w:t>
      </w:r>
      <w:proofErr w:type="spellEnd"/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кулоновской динамики в меха</w:t>
      </w:r>
      <w:r w:rsidR="007D63FB" w:rsidRPr="004A2788">
        <w:rPr>
          <w:rStyle w:val="FontStyle33"/>
          <w:rFonts w:ascii="Times New Roman" w:hAnsi="Times New Roman" w:cs="Times New Roman"/>
          <w:sz w:val="24"/>
          <w:szCs w:val="24"/>
        </w:rPr>
        <w:softHyphen/>
        <w:t>низме передачи. Учет эффектов искажений в начальном и конечном состояниях можно осуществить в рамках оптической модели, как это делается в МИВ.</w:t>
      </w:r>
    </w:p>
    <w:p w:rsidR="00F9740F" w:rsidRPr="004A2788" w:rsidRDefault="007D63FB" w:rsidP="00D13EB7">
      <w:pPr>
        <w:ind w:right="-1"/>
        <w:rPr>
          <w:szCs w:val="24"/>
        </w:rPr>
      </w:pP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Показано, что дифференциальное сечение рассматриваемой реакци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параметризуется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через произведения квадратов АНК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для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у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x</w:t>
      </w:r>
      <w:r w:rsidR="00BA1BB3">
        <w:rPr>
          <w:rStyle w:val="FontStyle30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и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a</w:t>
      </w:r>
      <w:r w:rsidRPr="004A2788">
        <w:rPr>
          <w:rStyle w:val="FontStyle30"/>
          <w:rFonts w:ascii="Times New Roman" w:hAnsi="Times New Roman" w:cs="Times New Roman"/>
          <w:sz w:val="24"/>
          <w:szCs w:val="24"/>
        </w:rPr>
        <w:t xml:space="preserve"> →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, что описывает адекватно 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физику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оверхностных процессов. В рамках данной теории проведен анализ дифференциальных сечений периферийных по</w:t>
      </w:r>
      <w:proofErr w:type="gram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д-</w:t>
      </w:r>
      <w:proofErr w:type="gram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надбаръерных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реакций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α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 xml:space="preserve"> при энергиях </w:t>
      </w:r>
      <w:proofErr w:type="spellStart"/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E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vertAlign w:val="subscript"/>
          <w:lang w:val="en-US" w:eastAsia="en-US"/>
        </w:rPr>
        <w:t>p</w:t>
      </w:r>
      <w:proofErr w:type="spellEnd"/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=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0.250 МэВ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E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vertAlign w:val="subscript"/>
          <w:lang w:eastAsia="en-US"/>
        </w:rPr>
        <w:t>12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vertAlign w:val="subscript"/>
          <w:lang w:val="en-US" w:eastAsia="en-US"/>
        </w:rPr>
        <w:t>C</w:t>
      </w:r>
      <w:r w:rsidRPr="004A2788">
        <w:rPr>
          <w:rStyle w:val="FontStyle29"/>
          <w:rFonts w:ascii="Times New Roman" w:hAnsi="Times New Roman" w:cs="Times New Roman"/>
          <w:sz w:val="24"/>
          <w:szCs w:val="24"/>
          <w:lang w:eastAsia="en-US"/>
        </w:rPr>
        <w:t xml:space="preserve">=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87 </w:t>
      </w:r>
      <w:proofErr w:type="spellStart"/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MeV</w:t>
      </w:r>
      <w:proofErr w:type="spellEnd"/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, соответственно. Получены значения квадрата АНК для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B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p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+ 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t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 xml:space="preserve"> →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, которые определяют величины нормировки прямого астрофизического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S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фактора реакции радиационного захвата протона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1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B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>(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val="en-US" w:eastAsia="en-US"/>
        </w:rPr>
        <w:t>p</w:t>
      </w:r>
      <w:r w:rsidRPr="004A2788">
        <w:rPr>
          <w:rStyle w:val="FontStyle30"/>
          <w:rFonts w:ascii="Times New Roman" w:hAnsi="Times New Roman" w:cs="Times New Roman"/>
          <w:sz w:val="24"/>
          <w:szCs w:val="24"/>
          <w:lang w:eastAsia="en-US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</w:rPr>
        <w:t>γ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2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C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и полного сечения ядерно-астрофизической реакции 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9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F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(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p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,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α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>)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vertAlign w:val="superscript"/>
          <w:lang w:eastAsia="en-US"/>
        </w:rPr>
        <w:t>16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val="en-US" w:eastAsia="en-US"/>
        </w:rPr>
        <w:t>O</w:t>
      </w:r>
      <w:r w:rsidRPr="004A2788">
        <w:rPr>
          <w:rStyle w:val="FontStyle33"/>
          <w:rFonts w:ascii="Times New Roman" w:hAnsi="Times New Roman" w:cs="Times New Roman"/>
          <w:sz w:val="24"/>
          <w:szCs w:val="24"/>
          <w:lang w:eastAsia="en-US"/>
        </w:rPr>
        <w:t xml:space="preserve"> при сверхнизких энергиях.</w:t>
      </w:r>
    </w:p>
    <w:p w:rsidR="00EA5DE3" w:rsidRPr="004A2788" w:rsidRDefault="00B709EB" w:rsidP="00F00E0F">
      <w:pPr>
        <w:pStyle w:val="s1"/>
        <w:ind w:right="-1"/>
        <w:jc w:val="center"/>
        <w:rPr>
          <w:szCs w:val="24"/>
        </w:rPr>
      </w:pPr>
      <w:r w:rsidRPr="004A2788">
        <w:rPr>
          <w:szCs w:val="24"/>
        </w:rPr>
        <w:br w:type="page"/>
      </w:r>
      <w:bookmarkStart w:id="12" w:name="_Toc494730934"/>
      <w:r w:rsidR="00EA5DE3" w:rsidRPr="004A2788">
        <w:rPr>
          <w:szCs w:val="24"/>
        </w:rPr>
        <w:lastRenderedPageBreak/>
        <w:t>СПИСОК ИСПОЛЬЗОВАННЫХ ИСТОЧНИКОВ</w:t>
      </w:r>
      <w:bookmarkEnd w:id="12"/>
    </w:p>
    <w:p w:rsidR="004C274E" w:rsidRPr="004A2788" w:rsidRDefault="00F00E0F" w:rsidP="00F00E0F">
      <w:pPr>
        <w:pStyle w:val="aff1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val="kk-KZ"/>
        </w:rPr>
      </w:pPr>
      <w:r>
        <w:rPr>
          <w:rFonts w:ascii="Times New Roman" w:hAnsi="Times New Roman"/>
          <w:sz w:val="24"/>
          <w:szCs w:val="24"/>
          <w:lang w:val="kk-KZ"/>
        </w:rPr>
        <w:t>1  </w:t>
      </w:r>
      <w:r w:rsidR="004C274E" w:rsidRPr="004A2788">
        <w:rPr>
          <w:rFonts w:ascii="Times New Roman" w:hAnsi="Times New Roman"/>
          <w:sz w:val="24"/>
          <w:szCs w:val="24"/>
          <w:lang w:val="kk-KZ"/>
        </w:rPr>
        <w:t>Adelberger E.G. et al.</w:t>
      </w:r>
      <w:r w:rsidR="004C274E" w:rsidRPr="004A22C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4C274E" w:rsidRPr="004A2788">
        <w:rPr>
          <w:rFonts w:ascii="Times New Roman" w:hAnsi="Times New Roman"/>
          <w:sz w:val="24"/>
          <w:szCs w:val="24"/>
          <w:lang w:val="en-US"/>
        </w:rPr>
        <w:t>Solar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fusion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cross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sections.</w:t>
      </w:r>
      <w:proofErr w:type="gramEnd"/>
      <w:r w:rsidR="004C274E" w:rsidRPr="004A2788">
        <w:rPr>
          <w:rFonts w:ascii="Times New Roman" w:hAnsi="Times New Roman"/>
          <w:sz w:val="24"/>
          <w:szCs w:val="24"/>
          <w:lang w:val="en-US"/>
        </w:rPr>
        <w:t xml:space="preserve"> II. The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pp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chain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and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CNO</w:t>
      </w:r>
      <w:r w:rsidR="00EC5A64">
        <w:rPr>
          <w:rFonts w:ascii="Times New Roman" w:hAnsi="Times New Roman"/>
          <w:sz w:val="24"/>
          <w:szCs w:val="24"/>
          <w:lang w:val="en-US"/>
        </w:rPr>
        <w:t xml:space="preserve"> cycle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 xml:space="preserve"> // </w:t>
      </w:r>
      <w:r w:rsidR="004C274E" w:rsidRPr="004A2788">
        <w:rPr>
          <w:rFonts w:ascii="Times New Roman" w:hAnsi="Times New Roman"/>
          <w:sz w:val="24"/>
          <w:szCs w:val="24"/>
          <w:lang w:val="kk-KZ"/>
        </w:rPr>
        <w:t>Rev.Mod.Phys.</w:t>
      </w:r>
      <w:r w:rsidR="000069B6">
        <w:rPr>
          <w:rFonts w:ascii="Times New Roman" w:hAnsi="Times New Roman"/>
          <w:sz w:val="24"/>
          <w:szCs w:val="24"/>
          <w:lang w:val="en-US"/>
        </w:rPr>
        <w:t xml:space="preserve"> - 2011. - Vol.</w:t>
      </w:r>
      <w:r w:rsidR="004C274E" w:rsidRPr="004A2788">
        <w:rPr>
          <w:rFonts w:ascii="Times New Roman" w:hAnsi="Times New Roman"/>
          <w:sz w:val="24"/>
          <w:szCs w:val="24"/>
          <w:lang w:val="kk-KZ"/>
        </w:rPr>
        <w:t>83</w:t>
      </w:r>
      <w:r w:rsidR="004C274E" w:rsidRPr="00EC5A64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EC5A64">
        <w:rPr>
          <w:rFonts w:ascii="Times New Roman" w:hAnsi="Times New Roman"/>
          <w:bCs/>
          <w:sz w:val="24"/>
          <w:szCs w:val="24"/>
          <w:lang w:val="en-US"/>
        </w:rPr>
        <w:t xml:space="preserve">- </w:t>
      </w:r>
      <w:r w:rsidR="004C274E" w:rsidRPr="004A2788">
        <w:rPr>
          <w:rFonts w:ascii="Times New Roman" w:hAnsi="Times New Roman"/>
          <w:sz w:val="24"/>
          <w:szCs w:val="24"/>
          <w:lang w:val="en-US" w:eastAsia="uz-Cyrl-UZ"/>
        </w:rPr>
        <w:t>P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.</w:t>
      </w:r>
      <w:r w:rsidR="004C274E" w:rsidRPr="004A2788">
        <w:rPr>
          <w:rFonts w:ascii="Times New Roman" w:hAnsi="Times New Roman"/>
          <w:sz w:val="24"/>
          <w:szCs w:val="24"/>
          <w:lang w:val="kk-KZ"/>
        </w:rPr>
        <w:t>195</w:t>
      </w:r>
      <w:r w:rsidR="004C274E" w:rsidRPr="004A2788">
        <w:rPr>
          <w:rFonts w:ascii="Times New Roman" w:hAnsi="Times New Roman"/>
          <w:bCs/>
          <w:sz w:val="24"/>
          <w:szCs w:val="24"/>
          <w:lang w:val="en-US"/>
        </w:rPr>
        <w:t>–</w:t>
      </w:r>
      <w:r w:rsidR="004C274E" w:rsidRPr="004A2788">
        <w:rPr>
          <w:rFonts w:ascii="Times New Roman" w:hAnsi="Times New Roman"/>
          <w:sz w:val="24"/>
          <w:szCs w:val="24"/>
          <w:lang w:val="en-US"/>
        </w:rPr>
        <w:t>245.</w:t>
      </w:r>
    </w:p>
    <w:p w:rsidR="00F00E0F" w:rsidRPr="000069B6" w:rsidRDefault="00F00E0F" w:rsidP="00F00E0F">
      <w:pPr>
        <w:pStyle w:val="frfield"/>
        <w:tabs>
          <w:tab w:val="left" w:pos="993"/>
        </w:tabs>
        <w:spacing w:before="0" w:beforeAutospacing="0" w:after="0" w:afterAutospacing="0" w:line="360" w:lineRule="auto"/>
        <w:ind w:firstLine="709"/>
        <w:jc w:val="both"/>
        <w:rPr>
          <w:lang w:val="en-US" w:eastAsia="uz-Cyrl-UZ"/>
        </w:rPr>
      </w:pPr>
      <w:r>
        <w:rPr>
          <w:lang w:val="kk-KZ"/>
        </w:rPr>
        <w:t>2  </w:t>
      </w:r>
      <w:proofErr w:type="spellStart"/>
      <w:r w:rsidR="004C274E" w:rsidRPr="004A2788">
        <w:rPr>
          <w:lang w:val="en-US"/>
        </w:rPr>
        <w:t>Yarmukhamedov</w:t>
      </w:r>
      <w:proofErr w:type="spellEnd"/>
      <w:r w:rsidR="004C274E" w:rsidRPr="004A2788">
        <w:rPr>
          <w:lang w:val="en-US"/>
        </w:rPr>
        <w:t xml:space="preserve"> R.</w:t>
      </w:r>
      <w:r w:rsidR="00D71AEA" w:rsidRPr="004A2788">
        <w:rPr>
          <w:lang w:val="en-US"/>
        </w:rPr>
        <w:t xml:space="preserve"> </w:t>
      </w:r>
      <w:proofErr w:type="gramStart"/>
      <w:r w:rsidR="004C274E" w:rsidRPr="004A2788">
        <w:rPr>
          <w:lang w:val="en-US"/>
        </w:rPr>
        <w:t>and</w:t>
      </w:r>
      <w:proofErr w:type="gramEnd"/>
      <w:r w:rsidR="004C274E" w:rsidRPr="004A2788">
        <w:rPr>
          <w:lang w:val="en-US"/>
        </w:rPr>
        <w:t xml:space="preserve"> </w:t>
      </w:r>
      <w:proofErr w:type="spellStart"/>
      <w:r w:rsidR="004C274E" w:rsidRPr="004A2788">
        <w:rPr>
          <w:lang w:val="en-US"/>
        </w:rPr>
        <w:t>Tursunmahatov</w:t>
      </w:r>
      <w:proofErr w:type="spellEnd"/>
      <w:r w:rsidR="00D71AEA" w:rsidRPr="004A2788">
        <w:rPr>
          <w:lang w:val="en-US"/>
        </w:rPr>
        <w:t xml:space="preserve"> </w:t>
      </w:r>
      <w:r w:rsidR="004C274E" w:rsidRPr="004A2788">
        <w:rPr>
          <w:lang w:val="en-US"/>
        </w:rPr>
        <w:t>Q.I. Modified two- and three-body approaches,     asymptotic normalization coefficients and their appli</w:t>
      </w:r>
      <w:r w:rsidR="00C51F40">
        <w:rPr>
          <w:lang w:val="en-US"/>
        </w:rPr>
        <w:t>cation for nuclear astrophysics</w:t>
      </w:r>
      <w:r w:rsidR="004C274E" w:rsidRPr="004A2788">
        <w:rPr>
          <w:i/>
          <w:lang w:val="en-US"/>
        </w:rPr>
        <w:t xml:space="preserve"> // </w:t>
      </w:r>
      <w:r w:rsidR="004C274E" w:rsidRPr="004A2788">
        <w:rPr>
          <w:lang w:val="en-US"/>
        </w:rPr>
        <w:t>Universe Evolution: Astrophysical and nuclear aspects</w:t>
      </w:r>
      <w:r w:rsidR="00D71AEA" w:rsidRPr="004A2788">
        <w:rPr>
          <w:lang w:val="en-US"/>
        </w:rPr>
        <w:t xml:space="preserve"> </w:t>
      </w:r>
      <w:r w:rsidR="00C444B2" w:rsidRPr="004A2788">
        <w:rPr>
          <w:lang w:val="en-US"/>
        </w:rPr>
        <w:t xml:space="preserve">// </w:t>
      </w:r>
      <w:r w:rsidR="004C274E" w:rsidRPr="004A2788">
        <w:t>М</w:t>
      </w:r>
      <w:proofErr w:type="spellStart"/>
      <w:r w:rsidR="004C274E" w:rsidRPr="004A2788">
        <w:rPr>
          <w:lang w:val="en-US"/>
        </w:rPr>
        <w:t>onograph</w:t>
      </w:r>
      <w:proofErr w:type="spellEnd"/>
      <w:r w:rsidR="00C444B2" w:rsidRPr="004A2788">
        <w:rPr>
          <w:lang w:val="en-US"/>
        </w:rPr>
        <w:t xml:space="preserve">, </w:t>
      </w:r>
      <w:r w:rsidR="00C067E4" w:rsidRPr="004A2788">
        <w:rPr>
          <w:lang w:val="en-US"/>
        </w:rPr>
        <w:t xml:space="preserve">New York, </w:t>
      </w:r>
      <w:r w:rsidR="00E66FFF" w:rsidRPr="004A2788">
        <w:rPr>
          <w:lang w:val="en-US"/>
        </w:rPr>
        <w:t>Nova.</w:t>
      </w:r>
      <w:r w:rsidR="000069B6">
        <w:rPr>
          <w:bCs/>
          <w:lang w:val="en-US"/>
        </w:rPr>
        <w:t xml:space="preserve"> - </w:t>
      </w:r>
      <w:r w:rsidR="004C274E" w:rsidRPr="004A2788">
        <w:rPr>
          <w:lang w:val="en-US"/>
        </w:rPr>
        <w:t>Chap.6.</w:t>
      </w:r>
      <w:r w:rsidR="000069B6">
        <w:rPr>
          <w:lang w:val="en-US"/>
        </w:rPr>
        <w:t xml:space="preserve"> </w:t>
      </w:r>
      <w:r w:rsidR="000069B6">
        <w:rPr>
          <w:bCs/>
          <w:lang w:val="en-US"/>
        </w:rPr>
        <w:t>- 2013. -</w:t>
      </w:r>
      <w:r w:rsidR="004C274E" w:rsidRPr="004A2788">
        <w:rPr>
          <w:bCs/>
          <w:lang w:val="en-US"/>
        </w:rPr>
        <w:t>P</w:t>
      </w:r>
      <w:r w:rsidR="004C274E" w:rsidRPr="004A2788">
        <w:rPr>
          <w:lang w:val="en-US" w:eastAsia="uz-Cyrl-UZ"/>
        </w:rPr>
        <w:t>.219</w:t>
      </w:r>
      <w:r w:rsidR="000069B6">
        <w:rPr>
          <w:bCs/>
          <w:lang w:val="en-US"/>
        </w:rPr>
        <w:t>-</w:t>
      </w:r>
      <w:r w:rsidR="004C274E" w:rsidRPr="004A2788">
        <w:rPr>
          <w:lang w:val="en-US" w:eastAsia="uz-Cyrl-UZ"/>
        </w:rPr>
        <w:t>270.</w:t>
      </w:r>
    </w:p>
    <w:p w:rsidR="00F00E0F" w:rsidRPr="000069B6" w:rsidRDefault="00F00E0F" w:rsidP="00F00E0F">
      <w:pPr>
        <w:pStyle w:val="frfield"/>
        <w:tabs>
          <w:tab w:val="left" w:pos="993"/>
        </w:tabs>
        <w:spacing w:before="0" w:beforeAutospacing="0" w:after="0" w:afterAutospacing="0" w:line="360" w:lineRule="auto"/>
        <w:ind w:firstLine="709"/>
        <w:jc w:val="both"/>
        <w:rPr>
          <w:lang w:val="en-US"/>
        </w:rPr>
      </w:pPr>
      <w:r w:rsidRPr="00F00E0F">
        <w:rPr>
          <w:lang w:val="en-US" w:eastAsia="uz-Cyrl-UZ"/>
        </w:rPr>
        <w:t>3  </w:t>
      </w:r>
      <w:proofErr w:type="spellStart"/>
      <w:r w:rsidR="004C274E" w:rsidRPr="00F00E0F">
        <w:rPr>
          <w:lang w:val="en-US"/>
        </w:rPr>
        <w:t>Tribble</w:t>
      </w:r>
      <w:proofErr w:type="spellEnd"/>
      <w:r w:rsidR="00C444B2" w:rsidRPr="00F00E0F">
        <w:rPr>
          <w:lang w:val="en-US"/>
        </w:rPr>
        <w:t xml:space="preserve"> </w:t>
      </w:r>
      <w:r w:rsidR="004C274E" w:rsidRPr="00F00E0F">
        <w:rPr>
          <w:lang w:val="en-US"/>
        </w:rPr>
        <w:t xml:space="preserve">R.E., </w:t>
      </w:r>
      <w:proofErr w:type="spellStart"/>
      <w:r w:rsidR="004C274E" w:rsidRPr="00F00E0F">
        <w:rPr>
          <w:rStyle w:val="nowrap"/>
          <w:lang w:val="en-US"/>
        </w:rPr>
        <w:t>Bertulani</w:t>
      </w:r>
      <w:proofErr w:type="spellEnd"/>
      <w:r w:rsidR="004C274E" w:rsidRPr="00F00E0F">
        <w:rPr>
          <w:rStyle w:val="nowrap"/>
          <w:lang w:val="en-US"/>
        </w:rPr>
        <w:t xml:space="preserve"> C.A.</w:t>
      </w:r>
      <w:r w:rsidR="004C274E" w:rsidRPr="00F00E0F">
        <w:rPr>
          <w:lang w:val="en-US"/>
        </w:rPr>
        <w:t xml:space="preserve">, </w:t>
      </w:r>
      <w:r w:rsidR="004C274E" w:rsidRPr="00F00E0F">
        <w:rPr>
          <w:rStyle w:val="nowrap"/>
          <w:lang w:val="en-US"/>
        </w:rPr>
        <w:t xml:space="preserve">La </w:t>
      </w:r>
      <w:proofErr w:type="spellStart"/>
      <w:r w:rsidR="004C274E" w:rsidRPr="00F00E0F">
        <w:rPr>
          <w:rStyle w:val="nowrap"/>
          <w:lang w:val="en-US"/>
        </w:rPr>
        <w:t>Cognata</w:t>
      </w:r>
      <w:proofErr w:type="spellEnd"/>
      <w:r w:rsidR="004C274E" w:rsidRPr="00F00E0F">
        <w:rPr>
          <w:rStyle w:val="nowrap"/>
          <w:lang w:val="en-US"/>
        </w:rPr>
        <w:t xml:space="preserve"> M.</w:t>
      </w:r>
      <w:r w:rsidR="004C274E" w:rsidRPr="00F00E0F">
        <w:rPr>
          <w:lang w:val="en-US"/>
        </w:rPr>
        <w:t xml:space="preserve">, </w:t>
      </w:r>
      <w:proofErr w:type="spellStart"/>
      <w:r w:rsidR="004C274E" w:rsidRPr="00F00E0F">
        <w:rPr>
          <w:rStyle w:val="nowrap"/>
          <w:lang w:val="en-US"/>
        </w:rPr>
        <w:t>Mukhamedzhanov</w:t>
      </w:r>
      <w:proofErr w:type="spellEnd"/>
      <w:r w:rsidR="00C444B2" w:rsidRPr="00F00E0F">
        <w:rPr>
          <w:rStyle w:val="nowrap"/>
          <w:lang w:val="en-US"/>
        </w:rPr>
        <w:t xml:space="preserve"> </w:t>
      </w:r>
      <w:r w:rsidR="004C274E" w:rsidRPr="00F00E0F">
        <w:rPr>
          <w:rStyle w:val="nowrap"/>
          <w:lang w:val="en-US"/>
        </w:rPr>
        <w:t xml:space="preserve">A.M. </w:t>
      </w:r>
      <w:r w:rsidR="004C274E" w:rsidRPr="00F00E0F">
        <w:rPr>
          <w:lang w:val="en-US"/>
        </w:rPr>
        <w:t xml:space="preserve">and </w:t>
      </w:r>
      <w:proofErr w:type="spellStart"/>
      <w:r w:rsidR="004C274E" w:rsidRPr="00F00E0F">
        <w:rPr>
          <w:rStyle w:val="nowrap"/>
          <w:lang w:val="en-US"/>
        </w:rPr>
        <w:t>Spitaleri</w:t>
      </w:r>
      <w:proofErr w:type="spellEnd"/>
      <w:r w:rsidR="004C274E" w:rsidRPr="00F00E0F">
        <w:rPr>
          <w:rStyle w:val="nowrap"/>
          <w:lang w:val="en-US"/>
        </w:rPr>
        <w:t xml:space="preserve"> C.</w:t>
      </w:r>
      <w:r w:rsidR="004C274E" w:rsidRPr="00F00E0F">
        <w:rPr>
          <w:lang w:val="en-US"/>
        </w:rPr>
        <w:t xml:space="preserve"> Indirect techniques in</w:t>
      </w:r>
      <w:r w:rsidR="00C51F40">
        <w:rPr>
          <w:lang w:val="en-US"/>
        </w:rPr>
        <w:t xml:space="preserve"> nuclear astrophysics: a review</w:t>
      </w:r>
      <w:r w:rsidR="004C274E" w:rsidRPr="00F00E0F">
        <w:rPr>
          <w:lang w:val="en-US"/>
        </w:rPr>
        <w:t xml:space="preserve"> // Rep.Prog.Phys.77. </w:t>
      </w:r>
      <w:r w:rsidR="000069B6">
        <w:rPr>
          <w:bCs/>
          <w:lang w:val="en-US"/>
        </w:rPr>
        <w:t xml:space="preserve">- </w:t>
      </w:r>
      <w:r w:rsidR="004C274E" w:rsidRPr="00F00E0F">
        <w:rPr>
          <w:lang w:val="en-US"/>
        </w:rPr>
        <w:t xml:space="preserve">2014. </w:t>
      </w:r>
      <w:r w:rsidR="000069B6">
        <w:rPr>
          <w:bCs/>
          <w:lang w:val="en-US"/>
        </w:rPr>
        <w:t>-</w:t>
      </w:r>
      <w:r w:rsidR="004C274E" w:rsidRPr="00F00E0F">
        <w:rPr>
          <w:lang w:val="en-US"/>
        </w:rPr>
        <w:t xml:space="preserve">106901. </w:t>
      </w:r>
      <w:r w:rsidR="000069B6">
        <w:rPr>
          <w:bCs/>
          <w:lang w:val="en-US"/>
        </w:rPr>
        <w:t>-</w:t>
      </w:r>
      <w:r w:rsidR="004C274E" w:rsidRPr="00F00E0F">
        <w:rPr>
          <w:lang w:val="en-US" w:eastAsia="uz-Cyrl-UZ"/>
        </w:rPr>
        <w:t>P.</w:t>
      </w:r>
      <w:r w:rsidR="004C274E" w:rsidRPr="00F00E0F">
        <w:rPr>
          <w:lang w:val="en-US"/>
        </w:rPr>
        <w:t>1</w:t>
      </w:r>
      <w:r w:rsidR="000069B6">
        <w:rPr>
          <w:bCs/>
          <w:lang w:val="en-US"/>
        </w:rPr>
        <w:t>-</w:t>
      </w:r>
      <w:r>
        <w:rPr>
          <w:lang w:val="en-US"/>
        </w:rPr>
        <w:t>49.</w:t>
      </w:r>
    </w:p>
    <w:p w:rsidR="004C274E" w:rsidRPr="00F00E0F" w:rsidRDefault="00F00E0F" w:rsidP="00F00E0F">
      <w:pPr>
        <w:pStyle w:val="frfield"/>
        <w:tabs>
          <w:tab w:val="left" w:pos="993"/>
        </w:tabs>
        <w:spacing w:before="0" w:beforeAutospacing="0" w:after="0" w:afterAutospacing="0" w:line="360" w:lineRule="auto"/>
        <w:ind w:firstLine="709"/>
        <w:jc w:val="both"/>
        <w:rPr>
          <w:lang w:val="en-US"/>
        </w:rPr>
      </w:pPr>
      <w:r w:rsidRPr="00F00E0F">
        <w:rPr>
          <w:lang w:val="en-US"/>
        </w:rPr>
        <w:t>4</w:t>
      </w:r>
      <w:proofErr w:type="gramStart"/>
      <w:r w:rsidRPr="00F00E0F">
        <w:rPr>
          <w:lang w:val="en-US"/>
        </w:rPr>
        <w:t>  </w:t>
      </w:r>
      <w:r w:rsidR="004C274E" w:rsidRPr="00F00E0F">
        <w:rPr>
          <w:lang w:val="kk-KZ"/>
        </w:rPr>
        <w:t>Rolfs</w:t>
      </w:r>
      <w:proofErr w:type="gramEnd"/>
      <w:r w:rsidR="004C274E" w:rsidRPr="00F00E0F">
        <w:rPr>
          <w:lang w:val="kk-KZ"/>
        </w:rPr>
        <w:t xml:space="preserve"> C., Azuma R. E.</w:t>
      </w:r>
      <w:r w:rsidR="004C274E" w:rsidRPr="00F00E0F">
        <w:rPr>
          <w:lang w:val="en-US"/>
        </w:rPr>
        <w:t xml:space="preserve"> Interference effects in </w:t>
      </w:r>
      <w:r w:rsidR="004C274E" w:rsidRPr="00F00E0F">
        <w:rPr>
          <w:vertAlign w:val="superscript"/>
          <w:lang w:val="en-US"/>
        </w:rPr>
        <w:t>12</w:t>
      </w:r>
      <w:r w:rsidR="004C274E" w:rsidRPr="00F00E0F">
        <w:rPr>
          <w:lang w:val="en-US"/>
        </w:rPr>
        <w:t>C(</w:t>
      </w:r>
      <w:proofErr w:type="spellStart"/>
      <w:r w:rsidR="004C274E" w:rsidRPr="00F00E0F">
        <w:rPr>
          <w:lang w:val="en-US"/>
        </w:rPr>
        <w:t>p,γ</w:t>
      </w:r>
      <w:proofErr w:type="spellEnd"/>
      <w:r w:rsidR="004C274E" w:rsidRPr="00F00E0F">
        <w:rPr>
          <w:lang w:val="en-US"/>
        </w:rPr>
        <w:t>)</w:t>
      </w:r>
      <w:r w:rsidR="004C274E" w:rsidRPr="00F00E0F">
        <w:rPr>
          <w:vertAlign w:val="superscript"/>
          <w:lang w:val="en-US"/>
        </w:rPr>
        <w:t>13</w:t>
      </w:r>
      <w:r w:rsidR="004C274E" w:rsidRPr="00F00E0F">
        <w:rPr>
          <w:lang w:val="en-US"/>
        </w:rPr>
        <w:t>N and direct c</w:t>
      </w:r>
      <w:r w:rsidR="00C51F40">
        <w:rPr>
          <w:lang w:val="en-US"/>
        </w:rPr>
        <w:t>apture to unbound states</w:t>
      </w:r>
      <w:r w:rsidR="004C274E" w:rsidRPr="00F00E0F">
        <w:rPr>
          <w:lang w:val="en-US"/>
        </w:rPr>
        <w:t xml:space="preserve"> // </w:t>
      </w:r>
      <w:r w:rsidR="004C274E" w:rsidRPr="00F00E0F">
        <w:rPr>
          <w:lang w:val="kk-KZ"/>
        </w:rPr>
        <w:t>Nucl.Phys.</w:t>
      </w:r>
      <w:r w:rsidR="000069B6" w:rsidRPr="00F00E0F">
        <w:rPr>
          <w:lang w:val="kk-KZ"/>
        </w:rPr>
        <w:t>A</w:t>
      </w:r>
      <w:r w:rsidR="000069B6">
        <w:rPr>
          <w:lang w:val="en-US"/>
        </w:rPr>
        <w:t>.</w:t>
      </w:r>
      <w:r w:rsidR="000069B6">
        <w:rPr>
          <w:bCs/>
          <w:lang w:val="en-US"/>
        </w:rPr>
        <w:t xml:space="preserve"> -</w:t>
      </w:r>
      <w:r w:rsidR="000069B6" w:rsidRPr="00F00E0F">
        <w:rPr>
          <w:lang w:val="kk-KZ"/>
        </w:rPr>
        <w:t>1974</w:t>
      </w:r>
      <w:r w:rsidR="000069B6" w:rsidRPr="00F00E0F">
        <w:rPr>
          <w:lang w:val="en-US"/>
        </w:rPr>
        <w:t xml:space="preserve">. </w:t>
      </w:r>
      <w:r w:rsidR="000069B6">
        <w:rPr>
          <w:bCs/>
          <w:lang w:val="en-US"/>
        </w:rPr>
        <w:t>-</w:t>
      </w:r>
      <w:r w:rsidR="000069B6" w:rsidRPr="00F00E0F">
        <w:rPr>
          <w:lang w:val="kk-KZ"/>
        </w:rPr>
        <w:t xml:space="preserve"> </w:t>
      </w:r>
      <w:r w:rsidR="000069B6">
        <w:rPr>
          <w:lang w:val="en-US"/>
        </w:rPr>
        <w:t>Vol.</w:t>
      </w:r>
      <w:r w:rsidR="004C274E" w:rsidRPr="00F00E0F">
        <w:rPr>
          <w:lang w:val="kk-KZ"/>
        </w:rPr>
        <w:t>227</w:t>
      </w:r>
      <w:r w:rsidR="004C274E" w:rsidRPr="00F00E0F">
        <w:rPr>
          <w:lang w:val="en-US"/>
        </w:rPr>
        <w:t xml:space="preserve">. </w:t>
      </w:r>
      <w:r w:rsidR="000069B6">
        <w:rPr>
          <w:bCs/>
          <w:lang w:val="en-US"/>
        </w:rPr>
        <w:t xml:space="preserve">- </w:t>
      </w:r>
      <w:r w:rsidR="004C274E" w:rsidRPr="00F00E0F">
        <w:rPr>
          <w:lang w:val="en-US" w:eastAsia="uz-Cyrl-UZ"/>
        </w:rPr>
        <w:t>P.</w:t>
      </w:r>
      <w:r w:rsidR="004C274E" w:rsidRPr="00F00E0F">
        <w:rPr>
          <w:lang w:val="kk-KZ"/>
        </w:rPr>
        <w:t>291</w:t>
      </w:r>
      <w:r w:rsidR="004C274E" w:rsidRPr="00F00E0F">
        <w:rPr>
          <w:lang w:val="en-US"/>
        </w:rPr>
        <w:t>-308</w:t>
      </w:r>
      <w:r w:rsidR="004C274E" w:rsidRPr="00F00E0F">
        <w:rPr>
          <w:lang w:val="kk-KZ"/>
        </w:rPr>
        <w:t>.</w:t>
      </w:r>
    </w:p>
    <w:p w:rsidR="00F00E0F" w:rsidRDefault="00F00E0F" w:rsidP="00F00E0F">
      <w:pPr>
        <w:tabs>
          <w:tab w:val="left" w:pos="993"/>
        </w:tabs>
        <w:rPr>
          <w:szCs w:val="24"/>
          <w:lang w:val="kk-KZ"/>
        </w:rPr>
      </w:pPr>
      <w:r w:rsidRPr="00F00E0F">
        <w:rPr>
          <w:szCs w:val="24"/>
          <w:lang w:val="en-US"/>
        </w:rPr>
        <w:t>5</w:t>
      </w:r>
      <w:proofErr w:type="gramStart"/>
      <w:r w:rsidRPr="00F00E0F">
        <w:rPr>
          <w:szCs w:val="24"/>
          <w:lang w:val="en-US"/>
        </w:rPr>
        <w:t>  </w:t>
      </w:r>
      <w:r w:rsidR="004C274E" w:rsidRPr="00F00E0F">
        <w:rPr>
          <w:szCs w:val="24"/>
          <w:lang w:val="kk-KZ"/>
        </w:rPr>
        <w:t>Burtebaev</w:t>
      </w:r>
      <w:proofErr w:type="gramEnd"/>
      <w:r w:rsidR="004C274E" w:rsidRPr="00F00E0F">
        <w:rPr>
          <w:szCs w:val="24"/>
          <w:lang w:val="kk-KZ"/>
        </w:rPr>
        <w:t xml:space="preserve"> N., Igamov S.B., Peterson R.J., Yarmukhamedov R., ZazulinD.M. </w:t>
      </w:r>
      <w:r w:rsidR="004C274E" w:rsidRPr="00F00E0F">
        <w:rPr>
          <w:szCs w:val="24"/>
          <w:lang w:val="en-US"/>
        </w:rPr>
        <w:t xml:space="preserve">New measurements of the astrophysical S factor for </w:t>
      </w:r>
      <w:proofErr w:type="gramStart"/>
      <w:r w:rsidR="004C274E" w:rsidRPr="00F00E0F">
        <w:rPr>
          <w:szCs w:val="24"/>
          <w:vertAlign w:val="superscript"/>
          <w:lang w:val="en-US"/>
        </w:rPr>
        <w:t>12</w:t>
      </w:r>
      <w:r w:rsidR="004C274E" w:rsidRPr="00F00E0F">
        <w:rPr>
          <w:szCs w:val="24"/>
          <w:lang w:val="en-US"/>
        </w:rPr>
        <w:t>C(</w:t>
      </w:r>
      <w:proofErr w:type="spellStart"/>
      <w:proofErr w:type="gramEnd"/>
      <w:r w:rsidR="004C274E" w:rsidRPr="00F00E0F">
        <w:rPr>
          <w:szCs w:val="24"/>
          <w:lang w:val="en-US"/>
        </w:rPr>
        <w:t>p,γ</w:t>
      </w:r>
      <w:proofErr w:type="spellEnd"/>
      <w:r w:rsidR="004C274E" w:rsidRPr="00F00E0F">
        <w:rPr>
          <w:szCs w:val="24"/>
          <w:lang w:val="en-US"/>
        </w:rPr>
        <w:t>)</w:t>
      </w:r>
      <w:r w:rsidR="004C274E" w:rsidRPr="00F00E0F">
        <w:rPr>
          <w:szCs w:val="24"/>
          <w:vertAlign w:val="superscript"/>
          <w:lang w:val="en-US"/>
        </w:rPr>
        <w:t>13</w:t>
      </w:r>
      <w:r w:rsidR="004C274E" w:rsidRPr="00F00E0F">
        <w:rPr>
          <w:szCs w:val="24"/>
          <w:lang w:val="en-US"/>
        </w:rPr>
        <w:t xml:space="preserve">N reaction at low energies and the asymptotic normalization coefficient (nuclear vertex constant) for the </w:t>
      </w:r>
      <w:r w:rsidR="004C274E" w:rsidRPr="00F00E0F">
        <w:rPr>
          <w:szCs w:val="24"/>
          <w:vertAlign w:val="superscript"/>
          <w:lang w:val="en-US"/>
        </w:rPr>
        <w:t>12</w:t>
      </w:r>
      <w:r w:rsidR="004C274E" w:rsidRPr="00F00E0F">
        <w:rPr>
          <w:szCs w:val="24"/>
          <w:lang w:val="en-US"/>
        </w:rPr>
        <w:t>C+p</w:t>
      </w:r>
      <w:r w:rsidR="004C274E" w:rsidRPr="004A2788">
        <w:rPr>
          <w:lang w:val="en-US"/>
        </w:rPr>
        <w:sym w:font="Symbol" w:char="F0AE"/>
      </w:r>
      <w:r w:rsidR="004C274E" w:rsidRPr="00F00E0F">
        <w:rPr>
          <w:szCs w:val="24"/>
          <w:vertAlign w:val="superscript"/>
          <w:lang w:val="en-US"/>
        </w:rPr>
        <w:t>13</w:t>
      </w:r>
      <w:r w:rsidR="004C274E" w:rsidRPr="00F00E0F">
        <w:rPr>
          <w:szCs w:val="24"/>
          <w:lang w:val="en-US"/>
        </w:rPr>
        <w:t>N reaction</w:t>
      </w:r>
      <w:r w:rsidR="004C274E" w:rsidRPr="00F00E0F">
        <w:rPr>
          <w:szCs w:val="24"/>
          <w:lang w:val="kk-KZ"/>
        </w:rPr>
        <w:t xml:space="preserve"> </w:t>
      </w:r>
      <w:r w:rsidR="004C274E" w:rsidRPr="00F00E0F">
        <w:rPr>
          <w:szCs w:val="24"/>
          <w:lang w:val="en-US"/>
        </w:rPr>
        <w:t xml:space="preserve">// </w:t>
      </w:r>
      <w:r w:rsidR="004C274E" w:rsidRPr="00F00E0F">
        <w:rPr>
          <w:szCs w:val="24"/>
          <w:lang w:val="kk-KZ"/>
        </w:rPr>
        <w:t>Phys.Rev.</w:t>
      </w:r>
      <w:r w:rsidR="000069B6" w:rsidRPr="000069B6">
        <w:rPr>
          <w:szCs w:val="24"/>
          <w:lang w:val="kk-KZ"/>
        </w:rPr>
        <w:t xml:space="preserve"> </w:t>
      </w:r>
      <w:r w:rsidR="000069B6" w:rsidRPr="00F00E0F">
        <w:rPr>
          <w:szCs w:val="24"/>
          <w:lang w:val="kk-KZ"/>
        </w:rPr>
        <w:t>C</w:t>
      </w:r>
      <w:r w:rsidR="000069B6">
        <w:rPr>
          <w:szCs w:val="24"/>
          <w:lang w:val="en-US"/>
        </w:rPr>
        <w:t>.</w:t>
      </w:r>
      <w:r w:rsidR="000069B6">
        <w:rPr>
          <w:bCs/>
          <w:szCs w:val="24"/>
          <w:lang w:val="en-US"/>
        </w:rPr>
        <w:t xml:space="preserve"> -</w:t>
      </w:r>
      <w:r w:rsidR="000069B6" w:rsidRPr="00F00E0F">
        <w:rPr>
          <w:szCs w:val="24"/>
          <w:lang w:val="kk-KZ"/>
        </w:rPr>
        <w:t>2008</w:t>
      </w:r>
      <w:r w:rsidR="000069B6">
        <w:rPr>
          <w:szCs w:val="24"/>
          <w:lang w:val="en-US"/>
        </w:rPr>
        <w:t>.</w:t>
      </w:r>
      <w:r w:rsidR="00C51F40">
        <w:rPr>
          <w:szCs w:val="24"/>
          <w:lang w:val="en-US"/>
        </w:rPr>
        <w:t xml:space="preserve"> </w:t>
      </w:r>
      <w:r w:rsidR="000069B6">
        <w:rPr>
          <w:bCs/>
          <w:szCs w:val="24"/>
          <w:lang w:val="en-US"/>
        </w:rPr>
        <w:t>-</w:t>
      </w:r>
      <w:r w:rsidR="000069B6" w:rsidRPr="00F00E0F">
        <w:rPr>
          <w:szCs w:val="24"/>
          <w:lang w:val="kk-KZ"/>
        </w:rPr>
        <w:t xml:space="preserve"> </w:t>
      </w:r>
      <w:r w:rsidR="00C51F40">
        <w:rPr>
          <w:szCs w:val="24"/>
          <w:lang w:val="en-US"/>
        </w:rPr>
        <w:t>Vol.</w:t>
      </w:r>
      <w:r w:rsidR="004C274E" w:rsidRPr="00F00E0F">
        <w:rPr>
          <w:szCs w:val="24"/>
          <w:lang w:val="kk-KZ"/>
        </w:rPr>
        <w:t>78</w:t>
      </w:r>
      <w:r w:rsidR="004C274E" w:rsidRPr="00F00E0F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P.</w:t>
      </w:r>
      <w:r w:rsidR="004C274E" w:rsidRPr="00F00E0F">
        <w:rPr>
          <w:szCs w:val="24"/>
          <w:lang w:val="kk-KZ"/>
        </w:rPr>
        <w:t>035803</w:t>
      </w:r>
      <w:r w:rsidR="00C51F40">
        <w:rPr>
          <w:szCs w:val="24"/>
          <w:lang w:val="en-US"/>
        </w:rPr>
        <w:t>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kk-KZ"/>
        </w:rPr>
      </w:pPr>
      <w:r>
        <w:rPr>
          <w:szCs w:val="24"/>
          <w:lang w:val="kk-KZ"/>
        </w:rPr>
        <w:t>6  </w:t>
      </w:r>
      <w:proofErr w:type="spellStart"/>
      <w:r w:rsidR="004C274E" w:rsidRPr="00F00E0F">
        <w:rPr>
          <w:szCs w:val="24"/>
          <w:lang w:val="en-US"/>
        </w:rPr>
        <w:t>Angulo</w:t>
      </w:r>
      <w:proofErr w:type="spellEnd"/>
      <w:r w:rsidR="004C274E" w:rsidRPr="00F00E0F">
        <w:rPr>
          <w:szCs w:val="24"/>
          <w:lang w:val="en-US"/>
        </w:rPr>
        <w:t xml:space="preserve"> C. </w:t>
      </w:r>
      <w:proofErr w:type="gramStart"/>
      <w:r w:rsidR="004C274E" w:rsidRPr="00F00E0F">
        <w:rPr>
          <w:szCs w:val="24"/>
          <w:lang w:val="en-US"/>
        </w:rPr>
        <w:t>et</w:t>
      </w:r>
      <w:proofErr w:type="gramEnd"/>
      <w:r w:rsidR="004C274E" w:rsidRPr="00F00E0F">
        <w:rPr>
          <w:szCs w:val="24"/>
          <w:lang w:val="en-US"/>
        </w:rPr>
        <w:t xml:space="preserve"> al. Compilation of charged particle induced thermonuclear reactions rates. // </w:t>
      </w:r>
      <w:proofErr w:type="spellStart"/>
      <w:r w:rsidR="004C274E" w:rsidRPr="00F00E0F">
        <w:rPr>
          <w:szCs w:val="24"/>
          <w:lang w:val="en-US"/>
        </w:rPr>
        <w:t>Nucl.Phys</w:t>
      </w:r>
      <w:r w:rsidR="00C51F40">
        <w:rPr>
          <w:szCs w:val="24"/>
          <w:lang w:val="en-US"/>
        </w:rPr>
        <w:t>.</w:t>
      </w:r>
      <w:r w:rsidR="00C51F40" w:rsidRPr="00F00E0F">
        <w:rPr>
          <w:szCs w:val="24"/>
          <w:lang w:val="en-US"/>
        </w:rPr>
        <w:t>A</w:t>
      </w:r>
      <w:proofErr w:type="spellEnd"/>
      <w:r w:rsidR="004C274E" w:rsidRPr="00F00E0F">
        <w:rPr>
          <w:szCs w:val="24"/>
          <w:lang w:val="en-US"/>
        </w:rPr>
        <w:t>.</w:t>
      </w:r>
      <w:r w:rsidR="00C51F40" w:rsidRPr="00C51F40">
        <w:rPr>
          <w:bCs/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>-</w:t>
      </w:r>
      <w:r w:rsidR="00C51F40" w:rsidRPr="00F00E0F">
        <w:rPr>
          <w:szCs w:val="24"/>
          <w:lang w:val="en-US"/>
        </w:rPr>
        <w:t>1999.</w:t>
      </w:r>
      <w:r w:rsidR="004C274E" w:rsidRPr="00F00E0F">
        <w:rPr>
          <w:szCs w:val="24"/>
          <w:lang w:val="en-US"/>
        </w:rPr>
        <w:t xml:space="preserve"> 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 xml:space="preserve"> </w:t>
      </w:r>
      <w:r w:rsidR="00C51F40">
        <w:rPr>
          <w:szCs w:val="24"/>
          <w:lang w:val="en-US"/>
        </w:rPr>
        <w:t>Vol.</w:t>
      </w:r>
      <w:r w:rsidR="004C274E" w:rsidRPr="00F00E0F">
        <w:rPr>
          <w:szCs w:val="24"/>
          <w:lang w:val="en-US"/>
        </w:rPr>
        <w:t xml:space="preserve">656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</w:t>
      </w:r>
      <w:r w:rsidR="00C51F40">
        <w:rPr>
          <w:szCs w:val="24"/>
          <w:lang w:val="en-US"/>
        </w:rPr>
        <w:t>.</w:t>
      </w:r>
      <w:r w:rsidR="004C274E" w:rsidRPr="00F00E0F">
        <w:rPr>
          <w:szCs w:val="24"/>
          <w:lang w:val="en-US"/>
        </w:rPr>
        <w:t>3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111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>
        <w:rPr>
          <w:szCs w:val="24"/>
          <w:lang w:val="kk-KZ"/>
        </w:rPr>
        <w:t>7  </w:t>
      </w:r>
      <w:proofErr w:type="spellStart"/>
      <w:r w:rsidR="004C274E" w:rsidRPr="00F00E0F">
        <w:rPr>
          <w:szCs w:val="24"/>
          <w:lang w:val="en-US"/>
        </w:rPr>
        <w:t>Morlock</w:t>
      </w:r>
      <w:proofErr w:type="spellEnd"/>
      <w:r w:rsidR="004C274E" w:rsidRPr="00F00E0F">
        <w:rPr>
          <w:szCs w:val="24"/>
          <w:lang w:val="en-US"/>
        </w:rPr>
        <w:t xml:space="preserve"> </w:t>
      </w:r>
      <w:proofErr w:type="spellStart"/>
      <w:r w:rsidR="004C274E" w:rsidRPr="00F00E0F">
        <w:rPr>
          <w:szCs w:val="24"/>
          <w:lang w:val="en-US"/>
        </w:rPr>
        <w:t>R.,Kunz</w:t>
      </w:r>
      <w:proofErr w:type="spellEnd"/>
      <w:r w:rsidR="004C274E" w:rsidRPr="00F00E0F">
        <w:rPr>
          <w:szCs w:val="24"/>
          <w:lang w:val="en-US"/>
        </w:rPr>
        <w:t xml:space="preserve"> R</w:t>
      </w:r>
      <w:r w:rsidR="00E84D39" w:rsidRPr="00F00E0F">
        <w:rPr>
          <w:szCs w:val="24"/>
          <w:lang w:val="en-US"/>
        </w:rPr>
        <w:t>.</w:t>
      </w:r>
      <w:r w:rsidR="004C274E" w:rsidRPr="00F00E0F">
        <w:rPr>
          <w:szCs w:val="24"/>
          <w:lang w:val="en-US"/>
        </w:rPr>
        <w:t>, Mayer A., Jaeger M., Muller A. and Hammer J.W. Halo Properties of the First ½</w:t>
      </w:r>
      <w:r w:rsidR="004C274E" w:rsidRPr="00F00E0F">
        <w:rPr>
          <w:szCs w:val="24"/>
          <w:vertAlign w:val="superscript"/>
          <w:lang w:val="en-US"/>
        </w:rPr>
        <w:t>+</w:t>
      </w:r>
      <w:r w:rsidR="004C274E" w:rsidRPr="00F00E0F">
        <w:rPr>
          <w:szCs w:val="24"/>
          <w:lang w:val="en-US"/>
        </w:rPr>
        <w:t xml:space="preserve"> State in </w:t>
      </w:r>
      <w:r w:rsidR="004C274E" w:rsidRPr="00F00E0F">
        <w:rPr>
          <w:szCs w:val="24"/>
          <w:vertAlign w:val="superscript"/>
          <w:lang w:val="en-US"/>
        </w:rPr>
        <w:t>17</w:t>
      </w:r>
      <w:r w:rsidR="004C274E" w:rsidRPr="00F00E0F">
        <w:rPr>
          <w:szCs w:val="24"/>
          <w:lang w:val="en-US"/>
        </w:rPr>
        <w:t xml:space="preserve">F from the </w:t>
      </w:r>
      <w:proofErr w:type="gramStart"/>
      <w:r w:rsidR="004C274E" w:rsidRPr="00F00E0F">
        <w:rPr>
          <w:szCs w:val="24"/>
          <w:vertAlign w:val="superscript"/>
          <w:lang w:val="en-US"/>
        </w:rPr>
        <w:t>16</w:t>
      </w:r>
      <w:r w:rsidR="004C274E" w:rsidRPr="00F00E0F">
        <w:rPr>
          <w:szCs w:val="24"/>
          <w:lang w:val="en-US"/>
        </w:rPr>
        <w:t>O(</w:t>
      </w:r>
      <w:proofErr w:type="spellStart"/>
      <w:proofErr w:type="gramEnd"/>
      <w:r w:rsidR="004C274E" w:rsidRPr="00F00E0F">
        <w:rPr>
          <w:szCs w:val="24"/>
          <w:lang w:val="en-US"/>
        </w:rPr>
        <w:t>p,γ</w:t>
      </w:r>
      <w:proofErr w:type="spellEnd"/>
      <w:r w:rsidR="004C274E" w:rsidRPr="00F00E0F">
        <w:rPr>
          <w:szCs w:val="24"/>
          <w:lang w:val="en-US"/>
        </w:rPr>
        <w:t>)</w:t>
      </w:r>
      <w:r w:rsidR="004C274E" w:rsidRPr="00F00E0F">
        <w:rPr>
          <w:szCs w:val="24"/>
          <w:vertAlign w:val="superscript"/>
          <w:lang w:val="en-US"/>
        </w:rPr>
        <w:t>17</w:t>
      </w:r>
      <w:r w:rsidR="00C51F40">
        <w:rPr>
          <w:szCs w:val="24"/>
          <w:lang w:val="en-US"/>
        </w:rPr>
        <w:t xml:space="preserve">F Reaction // </w:t>
      </w:r>
      <w:proofErr w:type="spellStart"/>
      <w:r w:rsidR="00C51F40">
        <w:rPr>
          <w:szCs w:val="24"/>
          <w:lang w:val="en-US"/>
        </w:rPr>
        <w:t>Phys.Rev.</w:t>
      </w:r>
      <w:r w:rsidR="004C274E" w:rsidRPr="00F00E0F">
        <w:rPr>
          <w:szCs w:val="24"/>
          <w:lang w:val="en-US"/>
        </w:rPr>
        <w:t>Lett.</w:t>
      </w:r>
      <w:r w:rsidR="00C51F40" w:rsidRPr="00F00E0F">
        <w:rPr>
          <w:szCs w:val="24"/>
          <w:lang w:val="en-US"/>
        </w:rPr>
        <w:t>C</w:t>
      </w:r>
      <w:proofErr w:type="spellEnd"/>
      <w:r w:rsidR="00C51F40">
        <w:rPr>
          <w:szCs w:val="24"/>
          <w:lang w:val="en-US"/>
        </w:rPr>
        <w:t>.</w:t>
      </w:r>
      <w:r w:rsidR="004C274E" w:rsidRPr="00F00E0F">
        <w:rPr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>-</w:t>
      </w:r>
      <w:r w:rsidR="00C51F40" w:rsidRPr="00F00E0F">
        <w:rPr>
          <w:szCs w:val="24"/>
          <w:lang w:val="en-US"/>
        </w:rPr>
        <w:t xml:space="preserve">1997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>Vol.</w:t>
      </w:r>
      <w:r w:rsidR="004C274E" w:rsidRPr="00F00E0F">
        <w:rPr>
          <w:szCs w:val="24"/>
          <w:lang w:val="en-US"/>
        </w:rPr>
        <w:t>79,</w:t>
      </w:r>
      <w:r w:rsidR="00C51F40">
        <w:rPr>
          <w:szCs w:val="24"/>
          <w:lang w:val="en-US"/>
        </w:rPr>
        <w:t xml:space="preserve"> </w:t>
      </w:r>
      <w:r w:rsidR="0032798C" w:rsidRPr="00F00E0F">
        <w:rPr>
          <w:szCs w:val="24"/>
          <w:lang w:val="en-US"/>
        </w:rPr>
        <w:t>N</w:t>
      </w:r>
      <w:r w:rsidR="004C274E" w:rsidRPr="00F00E0F">
        <w:rPr>
          <w:szCs w:val="24"/>
          <w:lang w:val="en-US"/>
        </w:rPr>
        <w:t xml:space="preserve">20. 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 w:eastAsia="uz-Cyrl-UZ"/>
        </w:rPr>
        <w:t>P.</w:t>
      </w:r>
      <w:r w:rsidR="004C274E" w:rsidRPr="00F00E0F">
        <w:rPr>
          <w:szCs w:val="24"/>
          <w:lang w:val="en-US"/>
        </w:rPr>
        <w:t>1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5.</w:t>
      </w:r>
    </w:p>
    <w:p w:rsidR="004C274E" w:rsidRPr="00F00E0F" w:rsidRDefault="00F00E0F" w:rsidP="00F00E0F">
      <w:pPr>
        <w:tabs>
          <w:tab w:val="left" w:pos="851"/>
        </w:tabs>
        <w:rPr>
          <w:szCs w:val="24"/>
          <w:lang w:val="en-US"/>
        </w:rPr>
      </w:pPr>
      <w:r w:rsidRPr="00F00E0F">
        <w:rPr>
          <w:bCs/>
          <w:szCs w:val="24"/>
          <w:lang w:val="en-US"/>
        </w:rPr>
        <w:t>8  </w:t>
      </w:r>
      <w:proofErr w:type="spellStart"/>
      <w:r w:rsidR="00C30437">
        <w:rPr>
          <w:bCs/>
          <w:szCs w:val="24"/>
          <w:lang w:val="en-US"/>
        </w:rPr>
        <w:t>Artemov</w:t>
      </w:r>
      <w:proofErr w:type="spellEnd"/>
      <w:r w:rsidR="00C30437">
        <w:rPr>
          <w:bCs/>
          <w:szCs w:val="24"/>
          <w:lang w:val="en-US"/>
        </w:rPr>
        <w:t xml:space="preserve"> S.V., </w:t>
      </w:r>
      <w:proofErr w:type="spellStart"/>
      <w:r w:rsidR="00C30437">
        <w:rPr>
          <w:bCs/>
          <w:szCs w:val="24"/>
          <w:lang w:val="en-US"/>
        </w:rPr>
        <w:t>Igamov</w:t>
      </w:r>
      <w:proofErr w:type="spellEnd"/>
      <w:r w:rsidR="00C30437">
        <w:rPr>
          <w:bCs/>
          <w:szCs w:val="24"/>
          <w:lang w:val="en-US"/>
        </w:rPr>
        <w:t xml:space="preserve"> S.B., </w:t>
      </w:r>
      <w:proofErr w:type="spellStart"/>
      <w:r w:rsidR="00C30437">
        <w:rPr>
          <w:bCs/>
          <w:szCs w:val="24"/>
          <w:lang w:val="en-US"/>
        </w:rPr>
        <w:t>Tursunmakhatov</w:t>
      </w:r>
      <w:proofErr w:type="spellEnd"/>
      <w:r w:rsidR="00C30437">
        <w:rPr>
          <w:bCs/>
          <w:szCs w:val="24"/>
          <w:lang w:val="en-US"/>
        </w:rPr>
        <w:t xml:space="preserve"> K.</w:t>
      </w:r>
      <w:r w:rsidR="004C274E" w:rsidRPr="00F00E0F">
        <w:rPr>
          <w:bCs/>
          <w:szCs w:val="24"/>
          <w:lang w:val="en-US"/>
        </w:rPr>
        <w:t xml:space="preserve">I. and </w:t>
      </w:r>
      <w:proofErr w:type="spellStart"/>
      <w:r w:rsidR="004C274E" w:rsidRPr="00F00E0F">
        <w:rPr>
          <w:bCs/>
          <w:szCs w:val="24"/>
          <w:lang w:val="en-US"/>
        </w:rPr>
        <w:t>Yarmukhamedov</w:t>
      </w:r>
      <w:proofErr w:type="spellEnd"/>
      <w:r w:rsidR="004C274E" w:rsidRPr="00F00E0F">
        <w:rPr>
          <w:bCs/>
          <w:szCs w:val="24"/>
          <w:lang w:val="en-US"/>
        </w:rPr>
        <w:t xml:space="preserve"> R.</w:t>
      </w:r>
      <w:r w:rsidR="004C274E" w:rsidRPr="00F00E0F">
        <w:rPr>
          <w:szCs w:val="24"/>
          <w:lang w:val="en-US"/>
        </w:rPr>
        <w:t xml:space="preserve"> Determination of the nuclear vertex constants (asymptotic normalization coefficients) for the virtual decays </w:t>
      </w:r>
      <w:proofErr w:type="spellStart"/>
      <w:r w:rsidR="004C274E" w:rsidRPr="00F00E0F">
        <w:rPr>
          <w:szCs w:val="24"/>
          <w:lang w:val="en-US"/>
        </w:rPr>
        <w:t>d+p</w:t>
      </w:r>
      <w:proofErr w:type="spellEnd"/>
      <w:r w:rsidR="004C274E" w:rsidRPr="004A2788">
        <w:rPr>
          <w:lang w:val="en-US"/>
        </w:rPr>
        <w:sym w:font="Symbol" w:char="F0AE"/>
      </w:r>
      <w:r w:rsidR="004C274E" w:rsidRPr="00F00E0F">
        <w:rPr>
          <w:szCs w:val="24"/>
          <w:vertAlign w:val="superscript"/>
          <w:lang w:val="en-US"/>
        </w:rPr>
        <w:t>3</w:t>
      </w:r>
      <w:r w:rsidR="004C274E" w:rsidRPr="00F00E0F">
        <w:rPr>
          <w:szCs w:val="24"/>
          <w:lang w:val="en-US"/>
        </w:rPr>
        <w:t xml:space="preserve">He and </w:t>
      </w:r>
      <w:r w:rsidR="004C274E" w:rsidRPr="00F00E0F">
        <w:rPr>
          <w:szCs w:val="24"/>
          <w:vertAlign w:val="superscript"/>
          <w:lang w:val="en-US"/>
        </w:rPr>
        <w:t>16</w:t>
      </w:r>
      <w:r w:rsidR="004C274E" w:rsidRPr="00F00E0F">
        <w:rPr>
          <w:szCs w:val="24"/>
          <w:lang w:val="en-US"/>
        </w:rPr>
        <w:t>O+p</w:t>
      </w:r>
      <w:r w:rsidR="004C274E" w:rsidRPr="004A2788">
        <w:rPr>
          <w:lang w:val="en-US"/>
        </w:rPr>
        <w:sym w:font="Symbol" w:char="F0AE"/>
      </w:r>
      <w:r w:rsidR="004C274E" w:rsidRPr="00F00E0F">
        <w:rPr>
          <w:szCs w:val="24"/>
          <w:vertAlign w:val="superscript"/>
          <w:lang w:val="en-US"/>
        </w:rPr>
        <w:t>17</w:t>
      </w:r>
      <w:r w:rsidR="004C274E" w:rsidRPr="00F00E0F">
        <w:rPr>
          <w:szCs w:val="24"/>
          <w:lang w:val="en-US"/>
        </w:rPr>
        <w:t xml:space="preserve">F and their use for extrapolating astrophysical S factors of the </w:t>
      </w:r>
      <w:proofErr w:type="spellStart"/>
      <w:r w:rsidR="004C274E" w:rsidRPr="00F00E0F">
        <w:rPr>
          <w:szCs w:val="24"/>
          <w:lang w:val="en-US"/>
        </w:rPr>
        <w:t>radiative</w:t>
      </w:r>
      <w:proofErr w:type="spellEnd"/>
      <w:r w:rsidR="004C274E" w:rsidRPr="00F00E0F">
        <w:rPr>
          <w:szCs w:val="24"/>
          <w:lang w:val="en-US"/>
        </w:rPr>
        <w:t xml:space="preserve"> proton capture by the deuteron and the 16 </w:t>
      </w:r>
      <w:r w:rsidR="00C51F40">
        <w:rPr>
          <w:szCs w:val="24"/>
          <w:lang w:val="en-US"/>
        </w:rPr>
        <w:t>nucleus at very low energies</w:t>
      </w:r>
      <w:r w:rsidR="004C274E" w:rsidRPr="00F00E0F">
        <w:rPr>
          <w:szCs w:val="24"/>
          <w:lang w:val="en-US"/>
        </w:rPr>
        <w:t xml:space="preserve"> // Bull.RAS. </w:t>
      </w:r>
      <w:proofErr w:type="spellStart"/>
      <w:proofErr w:type="gramStart"/>
      <w:r w:rsidR="00C51F40" w:rsidRPr="00F00E0F">
        <w:rPr>
          <w:szCs w:val="24"/>
          <w:lang w:val="en-US"/>
        </w:rPr>
        <w:t>Ser</w:t>
      </w:r>
      <w:r w:rsidR="004C274E" w:rsidRPr="00F00E0F">
        <w:rPr>
          <w:szCs w:val="24"/>
          <w:lang w:val="en-US"/>
        </w:rPr>
        <w:t>.</w:t>
      </w:r>
      <w:r w:rsidR="00C51F40" w:rsidRPr="00F00E0F">
        <w:rPr>
          <w:szCs w:val="24"/>
          <w:lang w:val="en-US"/>
        </w:rPr>
        <w:t>Phys</w:t>
      </w:r>
      <w:proofErr w:type="spellEnd"/>
      <w:r w:rsidR="004C274E" w:rsidRPr="00F00E0F">
        <w:rPr>
          <w:szCs w:val="24"/>
          <w:lang w:val="en-US"/>
        </w:rPr>
        <w:t>.</w:t>
      </w:r>
      <w:r w:rsidR="00C51F40" w:rsidRPr="00C51F40">
        <w:rPr>
          <w:bCs/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 xml:space="preserve">- </w:t>
      </w:r>
      <w:r w:rsidR="00C51F40" w:rsidRPr="00F00E0F">
        <w:rPr>
          <w:szCs w:val="24"/>
          <w:lang w:val="en-US"/>
        </w:rPr>
        <w:t>2009.</w:t>
      </w:r>
      <w:proofErr w:type="gramEnd"/>
      <w:r w:rsidR="00C51F40" w:rsidRPr="00F00E0F">
        <w:rPr>
          <w:szCs w:val="24"/>
          <w:lang w:val="en-US"/>
        </w:rPr>
        <w:t xml:space="preserve"> </w:t>
      </w:r>
      <w:r w:rsidR="00C51F40">
        <w:rPr>
          <w:szCs w:val="24"/>
          <w:lang w:val="en-US"/>
        </w:rPr>
        <w:t>- Vol.</w:t>
      </w:r>
      <w:r w:rsidR="004C274E" w:rsidRPr="00F00E0F">
        <w:rPr>
          <w:szCs w:val="24"/>
          <w:lang w:val="en-US"/>
        </w:rPr>
        <w:t xml:space="preserve">73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.</w:t>
      </w:r>
      <w:r w:rsidR="004C274E" w:rsidRPr="00F00E0F">
        <w:rPr>
          <w:szCs w:val="24"/>
          <w:lang w:val="en-US"/>
        </w:rPr>
        <w:t>165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170.</w:t>
      </w:r>
    </w:p>
    <w:p w:rsidR="004C274E" w:rsidRPr="00F00E0F" w:rsidRDefault="00F00E0F" w:rsidP="00F00E0F">
      <w:pPr>
        <w:tabs>
          <w:tab w:val="left" w:pos="851"/>
        </w:tabs>
        <w:rPr>
          <w:szCs w:val="24"/>
          <w:lang w:val="en-US"/>
        </w:rPr>
      </w:pPr>
      <w:r w:rsidRPr="00F00E0F">
        <w:rPr>
          <w:szCs w:val="24"/>
          <w:lang w:val="en-US"/>
        </w:rPr>
        <w:t>9</w:t>
      </w:r>
      <w:proofErr w:type="gramStart"/>
      <w:r w:rsidRPr="00F00E0F">
        <w:rPr>
          <w:szCs w:val="24"/>
          <w:lang w:val="en-US"/>
        </w:rPr>
        <w:t>  </w:t>
      </w:r>
      <w:proofErr w:type="spellStart"/>
      <w:r w:rsidR="00C30437">
        <w:rPr>
          <w:szCs w:val="24"/>
          <w:lang w:val="en-US"/>
        </w:rPr>
        <w:t>Blokhintsev</w:t>
      </w:r>
      <w:proofErr w:type="spellEnd"/>
      <w:proofErr w:type="gramEnd"/>
      <w:r w:rsidR="00C30437">
        <w:rPr>
          <w:szCs w:val="24"/>
          <w:lang w:val="en-US"/>
        </w:rPr>
        <w:t xml:space="preserve"> L.</w:t>
      </w:r>
      <w:r w:rsidR="004C274E" w:rsidRPr="00F00E0F">
        <w:rPr>
          <w:szCs w:val="24"/>
          <w:lang w:val="en-US"/>
        </w:rPr>
        <w:t xml:space="preserve">D., </w:t>
      </w:r>
      <w:proofErr w:type="spellStart"/>
      <w:r w:rsidR="004C274E" w:rsidRPr="00F00E0F">
        <w:rPr>
          <w:szCs w:val="24"/>
          <w:lang w:val="en-US"/>
        </w:rPr>
        <w:t>Borbely</w:t>
      </w:r>
      <w:proofErr w:type="spellEnd"/>
      <w:r w:rsidR="004C274E" w:rsidRPr="00F00E0F">
        <w:rPr>
          <w:szCs w:val="24"/>
          <w:lang w:val="en-US"/>
        </w:rPr>
        <w:t xml:space="preserve"> I., </w:t>
      </w:r>
      <w:proofErr w:type="spellStart"/>
      <w:r w:rsidR="004C274E" w:rsidRPr="00F00E0F">
        <w:rPr>
          <w:szCs w:val="24"/>
          <w:lang w:val="en-US"/>
        </w:rPr>
        <w:t>Dolinskii</w:t>
      </w:r>
      <w:proofErr w:type="spellEnd"/>
      <w:r w:rsidR="00C30437">
        <w:rPr>
          <w:szCs w:val="24"/>
          <w:lang w:val="en-US"/>
        </w:rPr>
        <w:t xml:space="preserve"> E.</w:t>
      </w:r>
      <w:r w:rsidR="00C51F40">
        <w:rPr>
          <w:szCs w:val="24"/>
          <w:lang w:val="en-US"/>
        </w:rPr>
        <w:t>I. Nuclear vertex constants</w:t>
      </w:r>
      <w:r w:rsidR="004C274E" w:rsidRPr="00F00E0F">
        <w:rPr>
          <w:szCs w:val="24"/>
          <w:lang w:val="en-US"/>
        </w:rPr>
        <w:t xml:space="preserve"> // </w:t>
      </w:r>
      <w:proofErr w:type="spellStart"/>
      <w:r w:rsidR="004C274E" w:rsidRPr="00F00E0F">
        <w:rPr>
          <w:szCs w:val="24"/>
          <w:lang w:val="en-US"/>
        </w:rPr>
        <w:t>Sov.J.Part</w:t>
      </w:r>
      <w:proofErr w:type="spellEnd"/>
      <w:r w:rsidR="004C274E" w:rsidRPr="00F00E0F">
        <w:rPr>
          <w:szCs w:val="24"/>
          <w:lang w:val="en-US"/>
        </w:rPr>
        <w:t xml:space="preserve">. </w:t>
      </w:r>
      <w:proofErr w:type="spellStart"/>
      <w:proofErr w:type="gramStart"/>
      <w:r w:rsidR="004C274E" w:rsidRPr="00F00E0F">
        <w:rPr>
          <w:szCs w:val="24"/>
          <w:lang w:val="en-US"/>
        </w:rPr>
        <w:t>Nucl</w:t>
      </w:r>
      <w:proofErr w:type="spellEnd"/>
      <w:r w:rsidR="004C274E" w:rsidRPr="00F00E0F">
        <w:rPr>
          <w:szCs w:val="24"/>
          <w:lang w:val="en-US"/>
        </w:rPr>
        <w:t>.</w:t>
      </w:r>
      <w:proofErr w:type="gramEnd"/>
      <w:r w:rsidR="00C51F40" w:rsidRPr="00C51F40">
        <w:rPr>
          <w:bCs/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 xml:space="preserve">- </w:t>
      </w:r>
      <w:r w:rsidR="00C51F40" w:rsidRPr="00F00E0F">
        <w:rPr>
          <w:szCs w:val="24"/>
          <w:lang w:val="en-US"/>
        </w:rPr>
        <w:t>1977.</w:t>
      </w:r>
      <w:r w:rsidR="00C51F40">
        <w:rPr>
          <w:szCs w:val="24"/>
          <w:lang w:val="en-US"/>
        </w:rPr>
        <w:t xml:space="preserve"> -</w:t>
      </w:r>
      <w:r w:rsidR="00C51F40" w:rsidRPr="00F00E0F">
        <w:rPr>
          <w:szCs w:val="24"/>
          <w:lang w:val="en-US"/>
        </w:rPr>
        <w:t xml:space="preserve"> </w:t>
      </w:r>
      <w:r w:rsidR="00C51F40">
        <w:rPr>
          <w:szCs w:val="24"/>
          <w:lang w:val="en-US"/>
        </w:rPr>
        <w:t>Vol.</w:t>
      </w:r>
      <w:r w:rsidR="004C274E" w:rsidRPr="00F00E0F">
        <w:rPr>
          <w:szCs w:val="24"/>
          <w:lang w:val="en-US"/>
        </w:rPr>
        <w:t>7</w:t>
      </w:r>
      <w:r w:rsidR="004C274E" w:rsidRPr="00C51F40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</w:t>
      </w:r>
      <w:r w:rsidR="004C274E" w:rsidRPr="00F00E0F">
        <w:rPr>
          <w:szCs w:val="24"/>
          <w:lang w:val="en-US"/>
        </w:rPr>
        <w:t>. 485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511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10  </w:t>
      </w:r>
      <w:r w:rsidR="004C274E" w:rsidRPr="00F00E0F">
        <w:rPr>
          <w:szCs w:val="24"/>
          <w:lang w:val="kk-KZ"/>
        </w:rPr>
        <w:t>Artemov S.V.</w:t>
      </w:r>
      <w:r w:rsidR="004C274E" w:rsidRPr="00F00E0F">
        <w:rPr>
          <w:szCs w:val="24"/>
          <w:lang w:val="en-US"/>
        </w:rPr>
        <w:t xml:space="preserve">, </w:t>
      </w:r>
      <w:proofErr w:type="spellStart"/>
      <w:r w:rsidR="004C274E" w:rsidRPr="00F00E0F">
        <w:rPr>
          <w:szCs w:val="24"/>
          <w:lang w:val="en-US"/>
        </w:rPr>
        <w:t>Gulamov</w:t>
      </w:r>
      <w:proofErr w:type="spellEnd"/>
      <w:r w:rsidR="004C274E" w:rsidRPr="00F00E0F">
        <w:rPr>
          <w:szCs w:val="24"/>
          <w:lang w:val="en-US"/>
        </w:rPr>
        <w:t xml:space="preserve"> I.R., </w:t>
      </w:r>
      <w:proofErr w:type="spellStart"/>
      <w:r w:rsidR="004C274E" w:rsidRPr="00F00E0F">
        <w:rPr>
          <w:szCs w:val="24"/>
          <w:lang w:val="en-US"/>
        </w:rPr>
        <w:t>Zaparov</w:t>
      </w:r>
      <w:proofErr w:type="spellEnd"/>
      <w:r w:rsidR="004C274E" w:rsidRPr="00F00E0F">
        <w:rPr>
          <w:szCs w:val="24"/>
          <w:lang w:val="en-US"/>
        </w:rPr>
        <w:t xml:space="preserve"> E.A., </w:t>
      </w:r>
      <w:proofErr w:type="spellStart"/>
      <w:r w:rsidR="004C274E" w:rsidRPr="00F00E0F">
        <w:rPr>
          <w:szCs w:val="24"/>
          <w:lang w:val="en-US"/>
        </w:rPr>
        <w:t>Zotov</w:t>
      </w:r>
      <w:proofErr w:type="spellEnd"/>
      <w:r w:rsidR="00C30437">
        <w:rPr>
          <w:szCs w:val="24"/>
          <w:lang w:val="en-US"/>
        </w:rPr>
        <w:t xml:space="preserve"> </w:t>
      </w:r>
      <w:proofErr w:type="spellStart"/>
      <w:r w:rsidR="004C274E" w:rsidRPr="00F00E0F">
        <w:rPr>
          <w:szCs w:val="24"/>
          <w:lang w:val="en-US"/>
        </w:rPr>
        <w:t>I.Yu</w:t>
      </w:r>
      <w:proofErr w:type="spellEnd"/>
      <w:r w:rsidR="004C274E" w:rsidRPr="00F00E0F">
        <w:rPr>
          <w:szCs w:val="24"/>
          <w:lang w:val="en-US"/>
        </w:rPr>
        <w:t xml:space="preserve">., </w:t>
      </w:r>
      <w:proofErr w:type="spellStart"/>
      <w:r w:rsidR="004C274E" w:rsidRPr="00F00E0F">
        <w:rPr>
          <w:szCs w:val="24"/>
          <w:lang w:val="en-US"/>
        </w:rPr>
        <w:t>Nie</w:t>
      </w:r>
      <w:proofErr w:type="spellEnd"/>
      <w:r w:rsidR="004C274E" w:rsidRPr="00F00E0F">
        <w:rPr>
          <w:szCs w:val="24"/>
          <w:lang w:val="en-US"/>
        </w:rPr>
        <w:t xml:space="preserve"> G.K. Analysis of the Reactions (</w:t>
      </w:r>
      <w:r w:rsidR="004C274E" w:rsidRPr="00F00E0F">
        <w:rPr>
          <w:szCs w:val="24"/>
          <w:vertAlign w:val="superscript"/>
          <w:lang w:val="en-US"/>
        </w:rPr>
        <w:t>3</w:t>
      </w:r>
      <w:r w:rsidR="004C274E" w:rsidRPr="00F00E0F">
        <w:rPr>
          <w:szCs w:val="24"/>
          <w:lang w:val="en-US"/>
        </w:rPr>
        <w:t>He,d) on 1p-Shell Nuclei by a method Combinin</w:t>
      </w:r>
      <w:r w:rsidR="00C51F40">
        <w:rPr>
          <w:szCs w:val="24"/>
          <w:lang w:val="en-US"/>
        </w:rPr>
        <w:t>g DWBA and Dispersion Relations</w:t>
      </w:r>
      <w:r w:rsidR="004C274E" w:rsidRPr="00F00E0F">
        <w:rPr>
          <w:szCs w:val="24"/>
          <w:lang w:val="en-US"/>
        </w:rPr>
        <w:t xml:space="preserve"> //</w:t>
      </w:r>
      <w:r w:rsidR="004C274E" w:rsidRPr="00F00E0F">
        <w:rPr>
          <w:szCs w:val="24"/>
          <w:lang w:val="kk-KZ"/>
        </w:rPr>
        <w:t xml:space="preserve"> Phys.Atom.Nucl.</w:t>
      </w:r>
      <w:r w:rsidR="00C51F40" w:rsidRPr="00F00E0F">
        <w:rPr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>-</w:t>
      </w:r>
      <w:r w:rsidR="00C51F40" w:rsidRPr="00F00E0F">
        <w:rPr>
          <w:szCs w:val="24"/>
          <w:lang w:val="kk-KZ"/>
        </w:rPr>
        <w:t>1996</w:t>
      </w:r>
      <w:r w:rsidR="00C51F40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Vol.</w:t>
      </w:r>
      <w:r w:rsidR="004C274E" w:rsidRPr="00F00E0F">
        <w:rPr>
          <w:szCs w:val="24"/>
          <w:lang w:val="kk-KZ"/>
        </w:rPr>
        <w:t>59</w:t>
      </w:r>
      <w:r w:rsidR="004C274E" w:rsidRPr="00F00E0F">
        <w:rPr>
          <w:szCs w:val="24"/>
          <w:lang w:val="en-US"/>
        </w:rPr>
        <w:t>,</w:t>
      </w:r>
      <w:r w:rsidR="00C51F40">
        <w:rPr>
          <w:szCs w:val="24"/>
          <w:lang w:val="en-US"/>
        </w:rPr>
        <w:t xml:space="preserve"> </w:t>
      </w:r>
      <w:r w:rsidR="0032798C" w:rsidRPr="00F00E0F">
        <w:rPr>
          <w:szCs w:val="24"/>
          <w:lang w:val="en-US"/>
        </w:rPr>
        <w:t>N</w:t>
      </w:r>
      <w:r w:rsidR="004C274E" w:rsidRPr="00F00E0F">
        <w:rPr>
          <w:szCs w:val="24"/>
          <w:lang w:val="en-US"/>
        </w:rPr>
        <w:t xml:space="preserve">3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.</w:t>
      </w:r>
      <w:r w:rsidR="004C274E" w:rsidRPr="00F00E0F">
        <w:rPr>
          <w:szCs w:val="24"/>
          <w:lang w:val="kk-KZ"/>
        </w:rPr>
        <w:t>428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438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kk-KZ"/>
        </w:rPr>
      </w:pPr>
      <w:r>
        <w:rPr>
          <w:szCs w:val="24"/>
          <w:lang w:val="kk-KZ"/>
        </w:rPr>
        <w:t>11  </w:t>
      </w:r>
      <w:r w:rsidR="004C274E" w:rsidRPr="00F00E0F">
        <w:rPr>
          <w:szCs w:val="24"/>
          <w:lang w:val="kk-KZ"/>
        </w:rPr>
        <w:t xml:space="preserve">Mukhamedzhanov A.M. et al. </w:t>
      </w:r>
      <w:r w:rsidR="004C274E" w:rsidRPr="00F00E0F">
        <w:rPr>
          <w:szCs w:val="24"/>
          <w:lang w:val="en-US"/>
        </w:rPr>
        <w:t>Asympt</w:t>
      </w:r>
      <w:r w:rsidR="00C51F40">
        <w:rPr>
          <w:szCs w:val="24"/>
          <w:lang w:val="en-US"/>
        </w:rPr>
        <w:t>otic normalization coefficients</w:t>
      </w:r>
      <w:r w:rsidR="004C274E" w:rsidRPr="00F00E0F">
        <w:rPr>
          <w:szCs w:val="24"/>
          <w:lang w:val="en-US"/>
        </w:rPr>
        <w:t xml:space="preserve"> // </w:t>
      </w:r>
      <w:r w:rsidR="004C274E" w:rsidRPr="00F00E0F">
        <w:rPr>
          <w:szCs w:val="24"/>
          <w:lang w:val="kk-KZ"/>
        </w:rPr>
        <w:t>Phys.Rev.</w:t>
      </w:r>
      <w:r w:rsidR="00C51F40" w:rsidRPr="00F00E0F">
        <w:rPr>
          <w:szCs w:val="24"/>
          <w:lang w:val="kk-KZ"/>
        </w:rPr>
        <w:t>C</w:t>
      </w:r>
      <w:r w:rsidR="00C51F40">
        <w:rPr>
          <w:szCs w:val="24"/>
          <w:lang w:val="en-US"/>
        </w:rPr>
        <w:t>.</w:t>
      </w:r>
      <w:r w:rsidR="004C274E" w:rsidRPr="00F00E0F">
        <w:rPr>
          <w:bCs/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 xml:space="preserve">- </w:t>
      </w:r>
      <w:r w:rsidR="00C51F40" w:rsidRPr="00F00E0F">
        <w:rPr>
          <w:szCs w:val="24"/>
          <w:lang w:val="kk-KZ"/>
        </w:rPr>
        <w:t>1997</w:t>
      </w:r>
      <w:r w:rsidR="00C51F40" w:rsidRPr="00F00E0F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Vol.</w:t>
      </w:r>
      <w:r w:rsidR="004C274E" w:rsidRPr="00F00E0F">
        <w:rPr>
          <w:szCs w:val="24"/>
          <w:lang w:val="kk-KZ"/>
        </w:rPr>
        <w:t>56</w:t>
      </w:r>
      <w:r w:rsidR="004C274E" w:rsidRPr="00F00E0F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</w:t>
      </w:r>
      <w:r w:rsidR="004C274E" w:rsidRPr="00F00E0F">
        <w:rPr>
          <w:szCs w:val="24"/>
          <w:lang w:val="en-US"/>
        </w:rPr>
        <w:t>.</w:t>
      </w:r>
      <w:r w:rsidR="004C274E" w:rsidRPr="00F00E0F">
        <w:rPr>
          <w:szCs w:val="24"/>
          <w:lang w:val="kk-KZ"/>
        </w:rPr>
        <w:t>1302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1312</w:t>
      </w:r>
      <w:r w:rsidR="004C274E" w:rsidRPr="00F00E0F">
        <w:rPr>
          <w:szCs w:val="24"/>
          <w:lang w:val="kk-KZ"/>
        </w:rPr>
        <w:t>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kk-KZ"/>
        </w:rPr>
      </w:pPr>
      <w:r>
        <w:rPr>
          <w:szCs w:val="24"/>
          <w:lang w:val="kk-KZ"/>
        </w:rPr>
        <w:t>12  </w:t>
      </w:r>
      <w:r w:rsidR="00C30437">
        <w:rPr>
          <w:szCs w:val="24"/>
          <w:lang w:val="kk-KZ"/>
        </w:rPr>
        <w:t>Kayumov Sh.</w:t>
      </w:r>
      <w:r w:rsidR="004C274E" w:rsidRPr="00F00E0F">
        <w:rPr>
          <w:szCs w:val="24"/>
          <w:lang w:val="kk-KZ"/>
        </w:rPr>
        <w:t>S., Mukhamedzhanov A.M.,Yarmukhamedov R.,</w:t>
      </w:r>
      <w:r w:rsidR="00C30437">
        <w:rPr>
          <w:szCs w:val="24"/>
          <w:lang w:val="en-US"/>
        </w:rPr>
        <w:t xml:space="preserve"> </w:t>
      </w:r>
      <w:r w:rsidR="004C274E" w:rsidRPr="00F00E0F">
        <w:rPr>
          <w:szCs w:val="24"/>
          <w:lang w:val="kk-KZ"/>
        </w:rPr>
        <w:t xml:space="preserve">Borbey I. </w:t>
      </w:r>
      <w:r w:rsidR="004C274E" w:rsidRPr="00F00E0F">
        <w:rPr>
          <w:szCs w:val="24"/>
          <w:lang w:val="en-US"/>
        </w:rPr>
        <w:t xml:space="preserve">Three-body coulomb effects in </w:t>
      </w:r>
      <w:r w:rsidR="00C51F40">
        <w:rPr>
          <w:szCs w:val="24"/>
          <w:lang w:val="en-US"/>
        </w:rPr>
        <w:t xml:space="preserve">one-particle transfer reactions // </w:t>
      </w:r>
      <w:r w:rsidR="004C274E" w:rsidRPr="00F00E0F">
        <w:rPr>
          <w:szCs w:val="24"/>
          <w:lang w:val="kk-KZ"/>
        </w:rPr>
        <w:t>Z.Phys.</w:t>
      </w:r>
      <w:r w:rsidR="00C51F40" w:rsidRPr="00F00E0F">
        <w:rPr>
          <w:szCs w:val="24"/>
          <w:lang w:val="kk-KZ"/>
        </w:rPr>
        <w:t>A</w:t>
      </w:r>
      <w:r w:rsidR="00C51F40">
        <w:rPr>
          <w:szCs w:val="24"/>
          <w:lang w:val="en-US"/>
        </w:rPr>
        <w:t xml:space="preserve">. </w:t>
      </w:r>
      <w:r w:rsidR="00C51F40">
        <w:rPr>
          <w:bCs/>
          <w:szCs w:val="24"/>
          <w:lang w:val="en-US"/>
        </w:rPr>
        <w:t xml:space="preserve">- </w:t>
      </w:r>
      <w:r w:rsidR="00C51F40" w:rsidRPr="00F00E0F">
        <w:rPr>
          <w:szCs w:val="24"/>
          <w:lang w:val="kk-KZ"/>
        </w:rPr>
        <w:t>1990</w:t>
      </w:r>
      <w:r w:rsidR="00C51F40" w:rsidRPr="00F00E0F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C51F40" w:rsidRPr="00F00E0F">
        <w:rPr>
          <w:szCs w:val="24"/>
          <w:lang w:val="kk-KZ"/>
        </w:rPr>
        <w:t xml:space="preserve"> </w:t>
      </w:r>
      <w:r w:rsidR="00C51F40">
        <w:rPr>
          <w:szCs w:val="24"/>
          <w:lang w:val="en-US"/>
        </w:rPr>
        <w:t>Vol.</w:t>
      </w:r>
      <w:r w:rsidR="004C274E" w:rsidRPr="00F00E0F">
        <w:rPr>
          <w:szCs w:val="24"/>
          <w:lang w:val="kk-KZ"/>
        </w:rPr>
        <w:t>336</w:t>
      </w:r>
      <w:r w:rsidR="004C274E" w:rsidRPr="00F00E0F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</w:t>
      </w:r>
      <w:r w:rsidR="004C274E" w:rsidRPr="00F00E0F">
        <w:rPr>
          <w:szCs w:val="24"/>
          <w:lang w:val="kk-KZ"/>
        </w:rPr>
        <w:t>. 297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302</w:t>
      </w:r>
      <w:r w:rsidR="004C274E" w:rsidRPr="00F00E0F">
        <w:rPr>
          <w:szCs w:val="24"/>
          <w:lang w:val="kk-KZ"/>
        </w:rPr>
        <w:t>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>
        <w:rPr>
          <w:szCs w:val="24"/>
          <w:lang w:val="kk-KZ"/>
        </w:rPr>
        <w:lastRenderedPageBreak/>
        <w:t>13  </w:t>
      </w:r>
      <w:r w:rsidR="00C30437">
        <w:rPr>
          <w:szCs w:val="24"/>
          <w:lang w:val="kk-KZ"/>
        </w:rPr>
        <w:t>Igamov S.</w:t>
      </w:r>
      <w:r w:rsidR="004C274E" w:rsidRPr="00F00E0F">
        <w:rPr>
          <w:szCs w:val="24"/>
          <w:lang w:val="kk-KZ"/>
        </w:rPr>
        <w:t>B., Nodirbekov M., Yarmukhamedov R. I</w:t>
      </w:r>
      <w:proofErr w:type="spellStart"/>
      <w:r w:rsidR="004C274E" w:rsidRPr="00F00E0F">
        <w:rPr>
          <w:szCs w:val="24"/>
          <w:lang w:val="en-US"/>
        </w:rPr>
        <w:t>nfluence</w:t>
      </w:r>
      <w:proofErr w:type="spellEnd"/>
      <w:r w:rsidR="004C274E" w:rsidRPr="00F00E0F">
        <w:rPr>
          <w:szCs w:val="24"/>
          <w:lang w:val="en-US"/>
        </w:rPr>
        <w:t xml:space="preserve"> of the three-body coulomb effects  on the values of asymptotic normalization coefficients(nuclear vertex constants) of astrophysical interest extracted from the modified DWBA approach fo</w:t>
      </w:r>
      <w:r w:rsidR="00C51F40">
        <w:rPr>
          <w:szCs w:val="24"/>
          <w:lang w:val="en-US"/>
        </w:rPr>
        <w:t>r the proton transfer reactions</w:t>
      </w:r>
      <w:r w:rsidR="004C274E" w:rsidRPr="00F00E0F">
        <w:rPr>
          <w:szCs w:val="24"/>
          <w:lang w:val="en-US"/>
        </w:rPr>
        <w:t xml:space="preserve"> // </w:t>
      </w:r>
      <w:r w:rsidR="004C274E" w:rsidRPr="00F00E0F">
        <w:rPr>
          <w:szCs w:val="24"/>
          <w:lang w:val="kk-KZ"/>
        </w:rPr>
        <w:t>Phys.Atom.Nucl</w:t>
      </w:r>
      <w:r w:rsidR="00C51F40">
        <w:rPr>
          <w:szCs w:val="24"/>
          <w:lang w:val="en-US" w:eastAsia="uz-Cyrl-UZ"/>
        </w:rPr>
        <w:t>.</w:t>
      </w:r>
      <w:r w:rsidR="00C51F40" w:rsidRPr="00F00E0F">
        <w:rPr>
          <w:szCs w:val="24"/>
          <w:lang w:val="en-US" w:eastAsia="uz-Cyrl-UZ"/>
        </w:rPr>
        <w:t>C</w:t>
      </w:r>
      <w:r w:rsidR="004C274E" w:rsidRPr="00F00E0F">
        <w:rPr>
          <w:szCs w:val="24"/>
          <w:lang w:val="kk-KZ"/>
        </w:rPr>
        <w:t>.</w:t>
      </w:r>
      <w:r w:rsidR="004C274E" w:rsidRPr="00F00E0F">
        <w:rPr>
          <w:bCs/>
          <w:szCs w:val="24"/>
          <w:lang w:val="en-US"/>
        </w:rPr>
        <w:t xml:space="preserve"> </w:t>
      </w:r>
      <w:r w:rsidR="00C51F40" w:rsidRPr="00F00E0F">
        <w:rPr>
          <w:szCs w:val="24"/>
          <w:lang w:val="en-US"/>
        </w:rPr>
        <w:t xml:space="preserve">. </w:t>
      </w:r>
      <w:r w:rsidR="00C51F40">
        <w:rPr>
          <w:bCs/>
          <w:szCs w:val="24"/>
          <w:lang w:val="en-US"/>
        </w:rPr>
        <w:t>-</w:t>
      </w:r>
      <w:r w:rsidR="00C51F40" w:rsidRPr="00F00E0F">
        <w:rPr>
          <w:szCs w:val="24"/>
          <w:lang w:val="kk-KZ"/>
        </w:rPr>
        <w:t>2007</w:t>
      </w:r>
      <w:r w:rsidR="00C51F40" w:rsidRPr="00F00E0F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Vol.</w:t>
      </w:r>
      <w:r w:rsidR="004C274E" w:rsidRPr="00F00E0F">
        <w:rPr>
          <w:szCs w:val="24"/>
          <w:lang w:val="kk-KZ"/>
        </w:rPr>
        <w:t>70</w:t>
      </w:r>
      <w:r w:rsidR="00C51F40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.</w:t>
      </w:r>
      <w:r w:rsidR="004C274E" w:rsidRPr="00F00E0F">
        <w:rPr>
          <w:szCs w:val="24"/>
          <w:lang w:val="kk-KZ"/>
        </w:rPr>
        <w:t>1694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kk-KZ"/>
        </w:rPr>
        <w:t>1705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14</w:t>
      </w:r>
      <w:proofErr w:type="gramStart"/>
      <w:r w:rsidRPr="00F00E0F">
        <w:rPr>
          <w:szCs w:val="24"/>
          <w:lang w:val="en-US"/>
        </w:rPr>
        <w:t>  </w:t>
      </w:r>
      <w:proofErr w:type="spellStart"/>
      <w:r w:rsidR="004C274E" w:rsidRPr="00F00E0F">
        <w:rPr>
          <w:szCs w:val="24"/>
          <w:lang w:val="en-US"/>
        </w:rPr>
        <w:t>DeVries</w:t>
      </w:r>
      <w:proofErr w:type="spellEnd"/>
      <w:proofErr w:type="gramEnd"/>
      <w:r w:rsidR="004C274E" w:rsidRPr="00F00E0F">
        <w:rPr>
          <w:szCs w:val="24"/>
          <w:lang w:val="en-US"/>
        </w:rPr>
        <w:t xml:space="preserve"> R.M. Recoil Effects in Single-Nucle</w:t>
      </w:r>
      <w:r w:rsidR="00C51F40">
        <w:rPr>
          <w:szCs w:val="24"/>
          <w:lang w:val="en-US"/>
        </w:rPr>
        <w:t>on-Transfer Heavy-Ion Reactions</w:t>
      </w:r>
      <w:r w:rsidR="004C274E" w:rsidRPr="00F00E0F">
        <w:rPr>
          <w:szCs w:val="24"/>
          <w:lang w:val="en-US"/>
        </w:rPr>
        <w:t xml:space="preserve"> // Phys. Rev</w:t>
      </w:r>
      <w:r w:rsidR="00C51F40">
        <w:rPr>
          <w:szCs w:val="24"/>
          <w:lang w:val="en-US"/>
        </w:rPr>
        <w:t>.</w:t>
      </w:r>
      <w:r w:rsidR="00C51F40" w:rsidRPr="00F00E0F">
        <w:rPr>
          <w:szCs w:val="24"/>
          <w:lang w:val="en-US"/>
        </w:rPr>
        <w:t>C.</w:t>
      </w:r>
      <w:r w:rsidR="00C51F40">
        <w:rPr>
          <w:bCs/>
          <w:szCs w:val="24"/>
          <w:lang w:val="en-US"/>
        </w:rPr>
        <w:t>-</w:t>
      </w:r>
      <w:r w:rsidR="00C51F40" w:rsidRPr="00F00E0F">
        <w:rPr>
          <w:szCs w:val="24"/>
          <w:lang w:val="en-US"/>
        </w:rPr>
        <w:t xml:space="preserve">1973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Vol.</w:t>
      </w:r>
      <w:r w:rsidR="004C274E" w:rsidRPr="00F00E0F">
        <w:rPr>
          <w:szCs w:val="24"/>
          <w:lang w:val="en-US"/>
        </w:rPr>
        <w:t>8,</w:t>
      </w:r>
      <w:r w:rsidR="00C51F40">
        <w:rPr>
          <w:szCs w:val="24"/>
          <w:lang w:val="en-US"/>
        </w:rPr>
        <w:t xml:space="preserve"> </w:t>
      </w:r>
      <w:r w:rsidR="0032798C" w:rsidRPr="00F00E0F">
        <w:rPr>
          <w:szCs w:val="24"/>
          <w:lang w:val="en-US"/>
        </w:rPr>
        <w:t>N</w:t>
      </w:r>
      <w:r w:rsidR="004C274E" w:rsidRPr="00F00E0F">
        <w:rPr>
          <w:szCs w:val="24"/>
          <w:lang w:val="en-US"/>
        </w:rPr>
        <w:t>3</w:t>
      </w:r>
      <w:r w:rsidR="00C51F40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.</w:t>
      </w:r>
      <w:r w:rsidR="00C51F40">
        <w:rPr>
          <w:szCs w:val="24"/>
          <w:lang w:val="en-US"/>
        </w:rPr>
        <w:t>951</w:t>
      </w:r>
      <w:r w:rsidR="000069B6">
        <w:rPr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960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C51F40">
        <w:rPr>
          <w:lang w:val="en-US"/>
        </w:rPr>
        <w:t>15</w:t>
      </w:r>
      <w:proofErr w:type="gramStart"/>
      <w:r w:rsidRPr="00C51F40">
        <w:rPr>
          <w:lang w:val="en-US"/>
        </w:rPr>
        <w:t>  </w:t>
      </w:r>
      <w:proofErr w:type="spellStart"/>
      <w:proofErr w:type="gramEnd"/>
      <w:r w:rsidR="005E6182">
        <w:fldChar w:fldCharType="begin"/>
      </w:r>
      <w:r w:rsidR="005E6182" w:rsidRPr="003A06AB">
        <w:rPr>
          <w:lang w:val="en-US"/>
        </w:rPr>
        <w:instrText>HYPERLINK "http://inspirehep.net/author/profile/Mukhamedzhanov%2C%20A.%20M.?recid=552347&amp;ln=ru"</w:instrText>
      </w:r>
      <w:r w:rsidR="005E6182">
        <w:fldChar w:fldCharType="separate"/>
      </w:r>
      <w:r w:rsidR="00A71160">
        <w:rPr>
          <w:rStyle w:val="ac"/>
          <w:color w:val="auto"/>
          <w:szCs w:val="24"/>
          <w:u w:val="none"/>
          <w:lang w:val="en-US"/>
        </w:rPr>
        <w:t>Mukhamedzhanov</w:t>
      </w:r>
      <w:proofErr w:type="spellEnd"/>
      <w:r w:rsidR="00A71160">
        <w:rPr>
          <w:rStyle w:val="ac"/>
          <w:color w:val="auto"/>
          <w:szCs w:val="24"/>
          <w:u w:val="none"/>
          <w:lang w:val="en-US"/>
        </w:rPr>
        <w:t xml:space="preserve"> A.</w:t>
      </w:r>
      <w:r w:rsidR="009763DD" w:rsidRPr="00F00E0F">
        <w:rPr>
          <w:rStyle w:val="ac"/>
          <w:color w:val="auto"/>
          <w:szCs w:val="24"/>
          <w:u w:val="none"/>
          <w:lang w:val="en-US"/>
        </w:rPr>
        <w:t>M.</w:t>
      </w:r>
      <w:r w:rsidR="005E6182">
        <w:fldChar w:fldCharType="end"/>
      </w:r>
      <w:r w:rsidR="009763DD" w:rsidRPr="00F00E0F">
        <w:rPr>
          <w:szCs w:val="24"/>
          <w:lang w:val="en-US"/>
        </w:rPr>
        <w:t xml:space="preserve"> </w:t>
      </w:r>
      <w:r w:rsidR="00C30437">
        <w:rPr>
          <w:rStyle w:val="aff3"/>
          <w:i w:val="0"/>
          <w:szCs w:val="24"/>
          <w:lang w:val="en-US"/>
        </w:rPr>
        <w:t xml:space="preserve">et </w:t>
      </w:r>
      <w:r w:rsidR="009763DD" w:rsidRPr="00C30437">
        <w:rPr>
          <w:rStyle w:val="aff3"/>
          <w:i w:val="0"/>
          <w:szCs w:val="24"/>
          <w:lang w:val="en-US"/>
        </w:rPr>
        <w:t>al</w:t>
      </w:r>
      <w:r w:rsidR="009763DD" w:rsidRPr="00F00E0F">
        <w:rPr>
          <w:rStyle w:val="aff3"/>
          <w:szCs w:val="24"/>
          <w:lang w:val="en-US"/>
        </w:rPr>
        <w:t xml:space="preserve">. </w:t>
      </w:r>
      <w:hyperlink r:id="rId105" w:history="1">
        <w:r w:rsidR="009763DD" w:rsidRPr="00F00E0F">
          <w:rPr>
            <w:rStyle w:val="ac"/>
            <w:bCs/>
            <w:color w:val="auto"/>
            <w:szCs w:val="24"/>
            <w:u w:val="none"/>
            <w:lang w:val="en-US"/>
          </w:rPr>
          <w:t xml:space="preserve">Asymptotic normalization coefficients, spectroscopic factors, and direct </w:t>
        </w:r>
        <w:proofErr w:type="spellStart"/>
        <w:r w:rsidR="009763DD" w:rsidRPr="00F00E0F">
          <w:rPr>
            <w:rStyle w:val="ac"/>
            <w:bCs/>
            <w:color w:val="auto"/>
            <w:szCs w:val="24"/>
            <w:u w:val="none"/>
            <w:lang w:val="en-US"/>
          </w:rPr>
          <w:t>radiative</w:t>
        </w:r>
        <w:proofErr w:type="spellEnd"/>
        <w:r w:rsidR="009763DD" w:rsidRPr="00F00E0F">
          <w:rPr>
            <w:rStyle w:val="ac"/>
            <w:bCs/>
            <w:color w:val="auto"/>
            <w:szCs w:val="24"/>
            <w:u w:val="none"/>
            <w:lang w:val="en-US"/>
          </w:rPr>
          <w:t xml:space="preserve"> capture rates</w:t>
        </w:r>
      </w:hyperlink>
      <w:r w:rsidR="00C51F40" w:rsidRPr="00C51F40">
        <w:rPr>
          <w:rStyle w:val="afc"/>
          <w:b w:val="0"/>
          <w:szCs w:val="24"/>
          <w:lang w:val="en-US"/>
        </w:rPr>
        <w:t xml:space="preserve"> </w:t>
      </w:r>
      <w:r w:rsidR="00CF7D7C" w:rsidRPr="00F00E0F">
        <w:rPr>
          <w:rStyle w:val="afc"/>
          <w:szCs w:val="24"/>
          <w:lang w:val="en-US"/>
        </w:rPr>
        <w:t>//</w:t>
      </w:r>
      <w:r w:rsidR="00C51F40">
        <w:rPr>
          <w:szCs w:val="24"/>
          <w:lang w:val="en-US"/>
        </w:rPr>
        <w:t xml:space="preserve"> </w:t>
      </w:r>
      <w:proofErr w:type="spellStart"/>
      <w:r w:rsidR="00C51F40">
        <w:rPr>
          <w:szCs w:val="24"/>
          <w:lang w:val="en-US"/>
        </w:rPr>
        <w:t>Phys.Rev.</w:t>
      </w:r>
      <w:r w:rsidR="009763DD" w:rsidRPr="00F00E0F">
        <w:rPr>
          <w:szCs w:val="24"/>
          <w:lang w:val="en-US"/>
        </w:rPr>
        <w:t>C</w:t>
      </w:r>
      <w:proofErr w:type="spellEnd"/>
      <w:r w:rsidR="00C51F40">
        <w:rPr>
          <w:szCs w:val="24"/>
          <w:lang w:val="en-US"/>
        </w:rPr>
        <w:t>. - 2001. - Vol.63.</w:t>
      </w:r>
      <w:r w:rsidR="009763DD" w:rsidRPr="00F00E0F">
        <w:rPr>
          <w:szCs w:val="24"/>
          <w:lang w:val="en-US"/>
        </w:rPr>
        <w:t xml:space="preserve"> </w:t>
      </w:r>
      <w:r w:rsidR="00C51F40">
        <w:rPr>
          <w:szCs w:val="24"/>
          <w:lang w:val="en-US"/>
        </w:rPr>
        <w:t>- P.</w:t>
      </w:r>
      <w:r w:rsidR="009763DD" w:rsidRPr="00F00E0F">
        <w:rPr>
          <w:szCs w:val="24"/>
          <w:lang w:val="en-US"/>
        </w:rPr>
        <w:t>0246</w:t>
      </w:r>
      <w:r w:rsidR="00CF7D7C" w:rsidRPr="00F00E0F">
        <w:rPr>
          <w:szCs w:val="24"/>
          <w:lang w:val="en-US"/>
        </w:rPr>
        <w:t>12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16</w:t>
      </w:r>
      <w:proofErr w:type="gramStart"/>
      <w:r w:rsidRPr="00F00E0F">
        <w:rPr>
          <w:szCs w:val="24"/>
          <w:lang w:val="en-US"/>
        </w:rPr>
        <w:t>  </w:t>
      </w:r>
      <w:r w:rsidR="00A71160">
        <w:rPr>
          <w:szCs w:val="24"/>
          <w:lang w:val="kk-KZ"/>
        </w:rPr>
        <w:t>Li</w:t>
      </w:r>
      <w:proofErr w:type="gramEnd"/>
      <w:r w:rsidR="00A71160">
        <w:rPr>
          <w:szCs w:val="24"/>
          <w:lang w:val="kk-KZ"/>
        </w:rPr>
        <w:t xml:space="preserve"> Y.J.</w:t>
      </w:r>
      <w:r w:rsidR="00A71160">
        <w:rPr>
          <w:szCs w:val="24"/>
          <w:lang w:val="en-US"/>
        </w:rPr>
        <w:t xml:space="preserve"> et</w:t>
      </w:r>
      <w:r w:rsidR="00C30437">
        <w:rPr>
          <w:szCs w:val="24"/>
          <w:lang w:val="en-US"/>
        </w:rPr>
        <w:t xml:space="preserve"> </w:t>
      </w:r>
      <w:r w:rsidR="00A71160">
        <w:rPr>
          <w:szCs w:val="24"/>
          <w:lang w:val="en-US"/>
        </w:rPr>
        <w:t xml:space="preserve">al. </w:t>
      </w:r>
      <w:r w:rsidR="004C274E" w:rsidRPr="00F00E0F">
        <w:rPr>
          <w:bCs/>
          <w:szCs w:val="24"/>
          <w:lang w:val="en-US"/>
        </w:rPr>
        <w:t xml:space="preserve">New determination of the astrophysical </w:t>
      </w:r>
      <w:proofErr w:type="gramStart"/>
      <w:r w:rsidR="004C274E" w:rsidRPr="00F00E0F">
        <w:rPr>
          <w:bCs/>
          <w:szCs w:val="24"/>
          <w:vertAlign w:val="superscript"/>
          <w:lang w:val="en-US"/>
        </w:rPr>
        <w:t>13</w:t>
      </w:r>
      <w:r w:rsidR="004C274E" w:rsidRPr="00F00E0F">
        <w:rPr>
          <w:bCs/>
          <w:szCs w:val="24"/>
          <w:lang w:val="en-US"/>
        </w:rPr>
        <w:t>C(</w:t>
      </w:r>
      <w:proofErr w:type="gramEnd"/>
      <w:r w:rsidR="004C274E" w:rsidRPr="00F00E0F">
        <w:rPr>
          <w:bCs/>
          <w:i/>
          <w:szCs w:val="24"/>
          <w:lang w:val="en-US"/>
        </w:rPr>
        <w:t>p</w:t>
      </w:r>
      <w:r w:rsidR="004C274E" w:rsidRPr="00F00E0F">
        <w:rPr>
          <w:bCs/>
          <w:i/>
          <w:iCs/>
          <w:szCs w:val="24"/>
          <w:lang w:val="en-US"/>
        </w:rPr>
        <w:t>,</w:t>
      </w:r>
      <w:r w:rsidR="004C274E" w:rsidRPr="00F00E0F">
        <w:rPr>
          <w:bCs/>
          <w:i/>
          <w:iCs/>
          <w:szCs w:val="24"/>
        </w:rPr>
        <w:t>γ</w:t>
      </w:r>
      <w:r w:rsidR="004C274E" w:rsidRPr="00F00E0F">
        <w:rPr>
          <w:bCs/>
          <w:szCs w:val="24"/>
          <w:lang w:val="en-US"/>
        </w:rPr>
        <w:t>)</w:t>
      </w:r>
      <w:r w:rsidR="004C274E" w:rsidRPr="00F00E0F">
        <w:rPr>
          <w:bCs/>
          <w:szCs w:val="24"/>
          <w:vertAlign w:val="superscript"/>
          <w:lang w:val="en-US"/>
        </w:rPr>
        <w:t>14</w:t>
      </w:r>
      <w:r w:rsidR="004C274E" w:rsidRPr="00F00E0F">
        <w:rPr>
          <w:bCs/>
          <w:szCs w:val="24"/>
          <w:lang w:val="en-US"/>
        </w:rPr>
        <w:t xml:space="preserve">N S(E) factors and reaction rates via the </w:t>
      </w:r>
      <w:r w:rsidR="004C274E" w:rsidRPr="00F00E0F">
        <w:rPr>
          <w:bCs/>
          <w:szCs w:val="24"/>
          <w:vertAlign w:val="superscript"/>
          <w:lang w:val="en-US"/>
        </w:rPr>
        <w:t>13</w:t>
      </w:r>
      <w:r w:rsidR="004C274E" w:rsidRPr="00F00E0F">
        <w:rPr>
          <w:bCs/>
          <w:szCs w:val="24"/>
          <w:lang w:val="en-US"/>
        </w:rPr>
        <w:t>C(</w:t>
      </w:r>
      <w:r w:rsidR="004C274E" w:rsidRPr="00F00E0F">
        <w:rPr>
          <w:bCs/>
          <w:szCs w:val="24"/>
          <w:vertAlign w:val="superscript"/>
          <w:lang w:val="en-US"/>
        </w:rPr>
        <w:t>7</w:t>
      </w:r>
      <w:r w:rsidR="004C274E" w:rsidRPr="00F00E0F">
        <w:rPr>
          <w:bCs/>
          <w:szCs w:val="24"/>
          <w:lang w:val="en-US"/>
        </w:rPr>
        <w:t>Li,</w:t>
      </w:r>
      <w:r w:rsidR="004C274E" w:rsidRPr="00F00E0F">
        <w:rPr>
          <w:bCs/>
          <w:szCs w:val="24"/>
          <w:vertAlign w:val="superscript"/>
          <w:lang w:val="en-US"/>
        </w:rPr>
        <w:t>6</w:t>
      </w:r>
      <w:r w:rsidR="004C274E" w:rsidRPr="00F00E0F">
        <w:rPr>
          <w:bCs/>
          <w:szCs w:val="24"/>
          <w:lang w:val="en-US"/>
        </w:rPr>
        <w:t>He)</w:t>
      </w:r>
      <w:r w:rsidR="004C274E" w:rsidRPr="00F00E0F">
        <w:rPr>
          <w:bCs/>
          <w:szCs w:val="24"/>
          <w:vertAlign w:val="superscript"/>
          <w:lang w:val="en-US"/>
        </w:rPr>
        <w:t>14</w:t>
      </w:r>
      <w:r w:rsidR="00C51F40">
        <w:rPr>
          <w:bCs/>
          <w:szCs w:val="24"/>
          <w:lang w:val="en-US"/>
        </w:rPr>
        <w:t xml:space="preserve">N reaction // </w:t>
      </w:r>
      <w:proofErr w:type="spellStart"/>
      <w:r w:rsidR="00C51F40">
        <w:rPr>
          <w:bCs/>
          <w:szCs w:val="24"/>
          <w:lang w:val="en-US"/>
        </w:rPr>
        <w:t>Eur.Phys.</w:t>
      </w:r>
      <w:r w:rsidR="004C274E" w:rsidRPr="00F00E0F">
        <w:rPr>
          <w:bCs/>
          <w:szCs w:val="24"/>
          <w:lang w:val="en-US"/>
        </w:rPr>
        <w:t>J.</w:t>
      </w:r>
      <w:r w:rsidR="00C51F40" w:rsidRPr="00F00E0F">
        <w:rPr>
          <w:bCs/>
          <w:szCs w:val="24"/>
          <w:lang w:val="en-US"/>
        </w:rPr>
        <w:t>A</w:t>
      </w:r>
      <w:proofErr w:type="spellEnd"/>
      <w:r w:rsidR="00C51F40">
        <w:rPr>
          <w:bCs/>
          <w:szCs w:val="24"/>
          <w:lang w:val="en-US"/>
        </w:rPr>
        <w:t>.</w:t>
      </w:r>
      <w:r w:rsidR="004C274E" w:rsidRPr="00F00E0F">
        <w:rPr>
          <w:bCs/>
          <w:szCs w:val="24"/>
          <w:lang w:val="en-US"/>
        </w:rPr>
        <w:t xml:space="preserve"> </w:t>
      </w:r>
      <w:r w:rsidR="00C51F40">
        <w:rPr>
          <w:bCs/>
          <w:szCs w:val="24"/>
          <w:lang w:val="en-US"/>
        </w:rPr>
        <w:t>-</w:t>
      </w:r>
      <w:r w:rsidR="00C51F40" w:rsidRPr="00F00E0F">
        <w:rPr>
          <w:bCs/>
          <w:szCs w:val="24"/>
          <w:lang w:val="en-US"/>
        </w:rPr>
        <w:t xml:space="preserve">2013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Vol.</w:t>
      </w:r>
      <w:r w:rsidR="004C274E" w:rsidRPr="00F00E0F">
        <w:rPr>
          <w:bCs/>
          <w:szCs w:val="24"/>
          <w:lang w:val="en-US"/>
        </w:rPr>
        <w:t xml:space="preserve">49. </w:t>
      </w:r>
      <w:r w:rsidR="000069B6">
        <w:rPr>
          <w:bCs/>
          <w:szCs w:val="24"/>
          <w:lang w:val="en-US"/>
        </w:rPr>
        <w:t>-</w:t>
      </w:r>
      <w:r w:rsidR="00C51F40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.</w:t>
      </w:r>
      <w:r w:rsidR="00C51F40">
        <w:rPr>
          <w:bCs/>
          <w:szCs w:val="24"/>
          <w:lang w:val="en-US"/>
        </w:rPr>
        <w:t>106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bCs/>
          <w:szCs w:val="24"/>
          <w:lang w:val="en-US"/>
        </w:rPr>
        <w:t>117.</w:t>
      </w:r>
    </w:p>
    <w:p w:rsidR="004C274E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kk-KZ"/>
        </w:rPr>
        <w:t>17  </w:t>
      </w:r>
      <w:r w:rsidR="003530D3">
        <w:rPr>
          <w:szCs w:val="24"/>
          <w:lang w:val="kk-KZ"/>
        </w:rPr>
        <w:t>Howell D., Davids B., Greene J.</w:t>
      </w:r>
      <w:r w:rsidR="004C274E" w:rsidRPr="00F00E0F">
        <w:rPr>
          <w:szCs w:val="24"/>
          <w:lang w:val="kk-KZ"/>
        </w:rPr>
        <w:t xml:space="preserve">P., Kanungo R., Mythili S., Ruiz C., Ruprecht G.and Thompson I. J. </w:t>
      </w:r>
      <w:r w:rsidR="004C274E" w:rsidRPr="00F00E0F">
        <w:rPr>
          <w:bCs/>
          <w:szCs w:val="24"/>
          <w:lang w:val="en-US"/>
        </w:rPr>
        <w:t xml:space="preserve">First determination of the </w:t>
      </w:r>
      <w:r w:rsidR="004C274E" w:rsidRPr="00F00E0F">
        <w:rPr>
          <w:bCs/>
          <w:szCs w:val="24"/>
          <w:vertAlign w:val="superscript"/>
          <w:lang w:val="en-US"/>
        </w:rPr>
        <w:t>8</w:t>
      </w:r>
      <w:r w:rsidR="004C274E" w:rsidRPr="00F00E0F">
        <w:rPr>
          <w:bCs/>
          <w:szCs w:val="24"/>
          <w:lang w:val="en-US"/>
        </w:rPr>
        <w:t xml:space="preserve">Li valence neutron asymptotic normalization coefficient using the </w:t>
      </w:r>
      <w:proofErr w:type="gramStart"/>
      <w:r w:rsidR="004C274E" w:rsidRPr="00F00E0F">
        <w:rPr>
          <w:bCs/>
          <w:szCs w:val="24"/>
          <w:vertAlign w:val="superscript"/>
          <w:lang w:val="en-US"/>
        </w:rPr>
        <w:t>7</w:t>
      </w:r>
      <w:r w:rsidR="004C274E" w:rsidRPr="00F00E0F">
        <w:rPr>
          <w:bCs/>
          <w:szCs w:val="24"/>
          <w:lang w:val="en-US"/>
        </w:rPr>
        <w:t>Li(</w:t>
      </w:r>
      <w:proofErr w:type="gramEnd"/>
      <w:r w:rsidR="004C274E" w:rsidRPr="00F00E0F">
        <w:rPr>
          <w:bCs/>
          <w:szCs w:val="24"/>
          <w:vertAlign w:val="superscript"/>
          <w:lang w:val="en-US"/>
        </w:rPr>
        <w:t>8</w:t>
      </w:r>
      <w:r w:rsidR="004C274E" w:rsidRPr="00F00E0F">
        <w:rPr>
          <w:bCs/>
          <w:szCs w:val="24"/>
          <w:lang w:val="en-US"/>
        </w:rPr>
        <w:t>Li,</w:t>
      </w:r>
      <w:r w:rsidR="004C274E" w:rsidRPr="00F00E0F">
        <w:rPr>
          <w:bCs/>
          <w:szCs w:val="24"/>
          <w:vertAlign w:val="superscript"/>
          <w:lang w:val="en-US"/>
        </w:rPr>
        <w:t>7</w:t>
      </w:r>
      <w:r w:rsidR="004C274E" w:rsidRPr="00F00E0F">
        <w:rPr>
          <w:bCs/>
          <w:szCs w:val="24"/>
          <w:lang w:val="en-US"/>
        </w:rPr>
        <w:t>Li)</w:t>
      </w:r>
      <w:r w:rsidR="004C274E" w:rsidRPr="00F00E0F">
        <w:rPr>
          <w:bCs/>
          <w:szCs w:val="24"/>
          <w:vertAlign w:val="superscript"/>
          <w:lang w:val="en-US"/>
        </w:rPr>
        <w:t>8</w:t>
      </w:r>
      <w:r w:rsidR="000A0736">
        <w:rPr>
          <w:bCs/>
          <w:szCs w:val="24"/>
          <w:lang w:val="en-US"/>
        </w:rPr>
        <w:t>Li reaction</w:t>
      </w:r>
      <w:r w:rsidR="004C274E" w:rsidRPr="00F00E0F">
        <w:rPr>
          <w:bCs/>
          <w:szCs w:val="24"/>
          <w:lang w:val="en-US"/>
        </w:rPr>
        <w:t xml:space="preserve"> // </w:t>
      </w:r>
      <w:proofErr w:type="spellStart"/>
      <w:r w:rsidR="004C274E" w:rsidRPr="00F00E0F">
        <w:rPr>
          <w:szCs w:val="24"/>
          <w:lang w:val="en-US"/>
        </w:rPr>
        <w:t>Phys.Rev.</w:t>
      </w:r>
      <w:r w:rsidR="000A0736" w:rsidRPr="00F00E0F">
        <w:rPr>
          <w:szCs w:val="24"/>
          <w:lang w:val="en-US"/>
        </w:rPr>
        <w:t>C</w:t>
      </w:r>
      <w:proofErr w:type="spellEnd"/>
      <w:r w:rsidR="000A0736">
        <w:rPr>
          <w:szCs w:val="24"/>
          <w:lang w:val="en-US"/>
        </w:rPr>
        <w:t>.</w:t>
      </w:r>
      <w:r w:rsidR="004C274E" w:rsidRPr="00F00E0F">
        <w:rPr>
          <w:szCs w:val="24"/>
          <w:lang w:val="en-US"/>
        </w:rPr>
        <w:t xml:space="preserve"> </w:t>
      </w:r>
      <w:r w:rsidR="000A0736">
        <w:rPr>
          <w:bCs/>
          <w:szCs w:val="24"/>
          <w:lang w:val="en-US"/>
        </w:rPr>
        <w:t>-</w:t>
      </w:r>
      <w:r w:rsidR="000A0736" w:rsidRPr="00F00E0F">
        <w:rPr>
          <w:szCs w:val="24"/>
          <w:lang w:val="en-US"/>
        </w:rPr>
        <w:t>2013.</w:t>
      </w:r>
      <w:r w:rsidR="000A0736">
        <w:rPr>
          <w:szCs w:val="24"/>
          <w:lang w:val="en-US"/>
        </w:rPr>
        <w:t xml:space="preserve"> </w:t>
      </w:r>
      <w:r w:rsidR="000069B6">
        <w:rPr>
          <w:bCs/>
          <w:szCs w:val="24"/>
          <w:lang w:val="en-US"/>
        </w:rPr>
        <w:t>-</w:t>
      </w:r>
      <w:r w:rsidR="000A0736">
        <w:rPr>
          <w:bCs/>
          <w:szCs w:val="24"/>
          <w:lang w:val="en-US"/>
        </w:rPr>
        <w:t xml:space="preserve"> Vol.</w:t>
      </w:r>
      <w:r w:rsidR="004C274E" w:rsidRPr="00F00E0F">
        <w:rPr>
          <w:bCs/>
          <w:szCs w:val="24"/>
          <w:lang w:val="en-US"/>
        </w:rPr>
        <w:t>88</w:t>
      </w:r>
      <w:r w:rsidR="004C274E" w:rsidRPr="00F00E0F">
        <w:rPr>
          <w:szCs w:val="24"/>
          <w:lang w:val="en-US"/>
        </w:rPr>
        <w:t xml:space="preserve">. </w:t>
      </w:r>
      <w:r w:rsidR="000069B6">
        <w:rPr>
          <w:bCs/>
          <w:szCs w:val="24"/>
          <w:lang w:val="en-US"/>
        </w:rPr>
        <w:t>-</w:t>
      </w:r>
      <w:r w:rsidR="000A0736">
        <w:rPr>
          <w:bCs/>
          <w:szCs w:val="24"/>
          <w:lang w:val="en-US"/>
        </w:rPr>
        <w:t xml:space="preserve"> P.</w:t>
      </w:r>
      <w:r w:rsidR="000A0736">
        <w:rPr>
          <w:szCs w:val="24"/>
          <w:lang w:val="en-US"/>
        </w:rPr>
        <w:t>025804.</w:t>
      </w:r>
    </w:p>
    <w:p w:rsidR="00F00E0F" w:rsidRPr="000069B6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18  </w:t>
      </w:r>
      <w:proofErr w:type="spellStart"/>
      <w:r w:rsidR="003530D3">
        <w:rPr>
          <w:szCs w:val="24"/>
          <w:lang w:val="en-US"/>
        </w:rPr>
        <w:t>Igamov</w:t>
      </w:r>
      <w:proofErr w:type="spellEnd"/>
      <w:r w:rsidR="003530D3">
        <w:rPr>
          <w:szCs w:val="24"/>
          <w:lang w:val="en-US"/>
        </w:rPr>
        <w:t xml:space="preserve"> S.</w:t>
      </w:r>
      <w:r w:rsidR="004C274E" w:rsidRPr="00F00E0F">
        <w:rPr>
          <w:szCs w:val="24"/>
          <w:lang w:val="en-US"/>
        </w:rPr>
        <w:t xml:space="preserve">B., </w:t>
      </w:r>
      <w:proofErr w:type="spellStart"/>
      <w:r w:rsidR="004C274E" w:rsidRPr="00F00E0F">
        <w:rPr>
          <w:szCs w:val="24"/>
          <w:lang w:val="en-US"/>
        </w:rPr>
        <w:t>Yarmukhamedov</w:t>
      </w:r>
      <w:proofErr w:type="spellEnd"/>
      <w:r w:rsidR="004C274E" w:rsidRPr="00F00E0F">
        <w:rPr>
          <w:szCs w:val="24"/>
          <w:lang w:val="en-US"/>
        </w:rPr>
        <w:t xml:space="preserve"> R. Modified two-body potential approach to the peripheral </w:t>
      </w:r>
      <w:proofErr w:type="spellStart"/>
      <w:r w:rsidR="004C274E" w:rsidRPr="00F00E0F">
        <w:rPr>
          <w:szCs w:val="24"/>
          <w:lang w:val="en-US"/>
        </w:rPr>
        <w:t>radiative</w:t>
      </w:r>
      <w:proofErr w:type="spellEnd"/>
      <w:r w:rsidR="004C274E" w:rsidRPr="00F00E0F">
        <w:rPr>
          <w:szCs w:val="24"/>
          <w:lang w:val="en-US"/>
        </w:rPr>
        <w:t xml:space="preserve"> capture </w:t>
      </w:r>
      <w:proofErr w:type="spellStart"/>
      <w:r w:rsidR="004C274E" w:rsidRPr="00F00E0F">
        <w:rPr>
          <w:szCs w:val="24"/>
          <w:lang w:val="en-US"/>
        </w:rPr>
        <w:t>A+</w:t>
      </w:r>
      <w:r w:rsidR="004C274E" w:rsidRPr="00F00E0F">
        <w:rPr>
          <w:i/>
          <w:szCs w:val="24"/>
          <w:lang w:val="en-US"/>
        </w:rPr>
        <w:t>a</w:t>
      </w:r>
      <w:proofErr w:type="spellEnd"/>
      <w:r w:rsidR="004C274E" w:rsidRPr="004A2788">
        <w:rPr>
          <w:lang w:val="en-US"/>
        </w:rPr>
        <w:sym w:font="Symbol" w:char="F0AE"/>
      </w:r>
      <w:proofErr w:type="spellStart"/>
      <w:r w:rsidR="004C274E" w:rsidRPr="00F00E0F">
        <w:rPr>
          <w:szCs w:val="24"/>
          <w:lang w:val="en-US"/>
        </w:rPr>
        <w:t>B+γ</w:t>
      </w:r>
      <w:proofErr w:type="spellEnd"/>
      <w:r w:rsidR="004C274E" w:rsidRPr="00F00E0F">
        <w:rPr>
          <w:szCs w:val="24"/>
          <w:lang w:val="en-US"/>
        </w:rPr>
        <w:t xml:space="preserve"> reaction and asympt</w:t>
      </w:r>
      <w:r w:rsidR="003530D3">
        <w:rPr>
          <w:szCs w:val="24"/>
          <w:lang w:val="en-US"/>
        </w:rPr>
        <w:t>otic normalization coefficients</w:t>
      </w:r>
      <w:r w:rsidR="004C274E" w:rsidRPr="00F00E0F">
        <w:rPr>
          <w:szCs w:val="24"/>
          <w:lang w:val="en-US"/>
        </w:rPr>
        <w:t xml:space="preserve"> // </w:t>
      </w:r>
      <w:proofErr w:type="spellStart"/>
      <w:r w:rsidR="004C274E" w:rsidRPr="00F00E0F">
        <w:rPr>
          <w:szCs w:val="24"/>
          <w:lang w:val="en-US"/>
        </w:rPr>
        <w:t>Nucl.Phys.</w:t>
      </w:r>
      <w:r w:rsidR="003530D3" w:rsidRPr="00F00E0F">
        <w:rPr>
          <w:szCs w:val="24"/>
          <w:lang w:val="en-US"/>
        </w:rPr>
        <w:t>A</w:t>
      </w:r>
      <w:proofErr w:type="spellEnd"/>
      <w:r w:rsidR="003530D3">
        <w:rPr>
          <w:szCs w:val="24"/>
          <w:lang w:val="en-US"/>
        </w:rPr>
        <w:t>.</w:t>
      </w:r>
      <w:r w:rsidR="004C274E" w:rsidRPr="00F00E0F">
        <w:rPr>
          <w:szCs w:val="24"/>
          <w:lang w:val="en-US"/>
        </w:rPr>
        <w:t xml:space="preserve"> </w:t>
      </w:r>
      <w:r w:rsidR="003530D3">
        <w:rPr>
          <w:bCs/>
          <w:szCs w:val="24"/>
          <w:lang w:val="en-US"/>
        </w:rPr>
        <w:t>-</w:t>
      </w:r>
      <w:r w:rsidR="003530D3" w:rsidRPr="00F00E0F">
        <w:rPr>
          <w:szCs w:val="24"/>
          <w:lang w:val="en-US"/>
        </w:rPr>
        <w:t xml:space="preserve">2007. </w:t>
      </w:r>
      <w:r w:rsidR="000069B6">
        <w:rPr>
          <w:bCs/>
          <w:szCs w:val="24"/>
          <w:lang w:val="en-US"/>
        </w:rPr>
        <w:t>-</w:t>
      </w:r>
      <w:r w:rsidR="003530D3">
        <w:rPr>
          <w:bCs/>
          <w:szCs w:val="24"/>
          <w:lang w:val="en-US"/>
        </w:rPr>
        <w:t xml:space="preserve"> Vol.</w:t>
      </w:r>
      <w:r w:rsidR="004C274E" w:rsidRPr="00F00E0F">
        <w:rPr>
          <w:szCs w:val="24"/>
          <w:lang w:val="en-US"/>
        </w:rPr>
        <w:t xml:space="preserve">781. </w:t>
      </w:r>
      <w:r w:rsidR="000069B6">
        <w:rPr>
          <w:bCs/>
          <w:szCs w:val="24"/>
          <w:lang w:val="en-US"/>
        </w:rPr>
        <w:t>-</w:t>
      </w:r>
      <w:r w:rsidR="003530D3">
        <w:rPr>
          <w:bCs/>
          <w:szCs w:val="24"/>
          <w:lang w:val="en-US"/>
        </w:rPr>
        <w:t xml:space="preserve"> </w:t>
      </w:r>
      <w:r w:rsidR="004C274E" w:rsidRPr="00F00E0F">
        <w:rPr>
          <w:szCs w:val="24"/>
          <w:lang w:val="en-US" w:eastAsia="uz-Cyrl-UZ"/>
        </w:rPr>
        <w:t>P</w:t>
      </w:r>
      <w:r w:rsidR="003530D3">
        <w:rPr>
          <w:szCs w:val="24"/>
          <w:lang w:val="en-US"/>
        </w:rPr>
        <w:t>.</w:t>
      </w:r>
      <w:r w:rsidR="004C274E" w:rsidRPr="00F00E0F">
        <w:rPr>
          <w:szCs w:val="24"/>
          <w:lang w:val="en-US"/>
        </w:rPr>
        <w:t>247</w:t>
      </w:r>
      <w:r w:rsidR="000069B6">
        <w:rPr>
          <w:bCs/>
          <w:szCs w:val="24"/>
          <w:lang w:val="en-US"/>
        </w:rPr>
        <w:t>-</w:t>
      </w:r>
      <w:r w:rsidR="004C274E" w:rsidRPr="00F00E0F">
        <w:rPr>
          <w:szCs w:val="24"/>
          <w:lang w:val="en-US"/>
        </w:rPr>
        <w:t>276.</w:t>
      </w:r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19  </w:t>
      </w:r>
      <w:proofErr w:type="spellStart"/>
      <w:r w:rsidR="00D44977" w:rsidRPr="004A2788">
        <w:rPr>
          <w:szCs w:val="24"/>
          <w:lang w:val="en-US"/>
        </w:rPr>
        <w:t>Zahnow</w:t>
      </w:r>
      <w:proofErr w:type="spellEnd"/>
      <w:r w:rsidR="00D44977" w:rsidRPr="004A2788">
        <w:rPr>
          <w:szCs w:val="24"/>
          <w:lang w:val="en-US"/>
        </w:rPr>
        <w:t xml:space="preserve"> D., </w:t>
      </w:r>
      <w:proofErr w:type="spellStart"/>
      <w:r w:rsidR="00D44977" w:rsidRPr="004A2788">
        <w:rPr>
          <w:szCs w:val="24"/>
          <w:lang w:val="en-US"/>
        </w:rPr>
        <w:t>Angulo</w:t>
      </w:r>
      <w:proofErr w:type="spellEnd"/>
      <w:r w:rsidR="00D44977" w:rsidRPr="004A2788">
        <w:rPr>
          <w:szCs w:val="24"/>
          <w:lang w:val="en-US"/>
        </w:rPr>
        <w:t xml:space="preserve"> C., Junker M., Rolfs C., Schmidt S., Schulte W.H., </w:t>
      </w:r>
      <w:proofErr w:type="spellStart"/>
      <w:r w:rsidR="00D44977" w:rsidRPr="004A2788">
        <w:rPr>
          <w:szCs w:val="24"/>
          <w:lang w:val="en-US"/>
        </w:rPr>
        <w:t>Somorjai</w:t>
      </w:r>
      <w:proofErr w:type="spellEnd"/>
      <w:r w:rsidR="00D44977" w:rsidRPr="004A2788">
        <w:rPr>
          <w:szCs w:val="24"/>
          <w:lang w:val="en-US"/>
        </w:rPr>
        <w:t xml:space="preserve"> E. Thermonuclear reaction rates of </w:t>
      </w:r>
      <w:r w:rsidR="00D44977" w:rsidRPr="004A2788">
        <w:rPr>
          <w:szCs w:val="24"/>
          <w:vertAlign w:val="superscript"/>
          <w:lang w:val="en-US"/>
        </w:rPr>
        <w:t>9</w:t>
      </w:r>
      <w:r w:rsidR="00D44977" w:rsidRPr="004A2788">
        <w:rPr>
          <w:szCs w:val="24"/>
          <w:lang w:val="en-US"/>
        </w:rPr>
        <w:t>Be(</w:t>
      </w:r>
      <w:proofErr w:type="spellStart"/>
      <w:r w:rsidR="00D44977" w:rsidRPr="004A2788">
        <w:rPr>
          <w:szCs w:val="24"/>
          <w:lang w:val="en-US"/>
        </w:rPr>
        <w:t>p,γ</w:t>
      </w:r>
      <w:proofErr w:type="spellEnd"/>
      <w:r w:rsidR="00D44977" w:rsidRPr="004A2788">
        <w:rPr>
          <w:szCs w:val="24"/>
          <w:lang w:val="en-US"/>
        </w:rPr>
        <w:t>)</w:t>
      </w:r>
      <w:r w:rsidR="00D44977" w:rsidRPr="004A2788">
        <w:rPr>
          <w:szCs w:val="24"/>
          <w:vertAlign w:val="superscript"/>
          <w:lang w:val="en-US"/>
        </w:rPr>
        <w:t>10</w:t>
      </w:r>
      <w:r w:rsidR="00D44977" w:rsidRPr="004A2788">
        <w:rPr>
          <w:szCs w:val="24"/>
          <w:lang w:val="en-US"/>
        </w:rPr>
        <w:t>B</w:t>
      </w:r>
      <w:r w:rsidR="003530D3">
        <w:rPr>
          <w:szCs w:val="24"/>
          <w:lang w:val="en-US"/>
        </w:rPr>
        <w:t xml:space="preserve"> // </w:t>
      </w:r>
      <w:proofErr w:type="spellStart"/>
      <w:r w:rsidR="003530D3">
        <w:rPr>
          <w:szCs w:val="24"/>
          <w:lang w:val="en-US"/>
        </w:rPr>
        <w:t>Nucl.Phys.</w:t>
      </w:r>
      <w:r w:rsidR="00D44977" w:rsidRPr="004A2788">
        <w:rPr>
          <w:szCs w:val="24"/>
          <w:lang w:val="en-US"/>
        </w:rPr>
        <w:t>A</w:t>
      </w:r>
      <w:proofErr w:type="spellEnd"/>
      <w:r w:rsidR="00D44977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D44977" w:rsidRPr="004A2788">
        <w:rPr>
          <w:szCs w:val="24"/>
          <w:lang w:val="en-US"/>
        </w:rPr>
        <w:t xml:space="preserve"> 1995. </w:t>
      </w:r>
      <w:r w:rsidR="000069B6">
        <w:rPr>
          <w:szCs w:val="24"/>
          <w:lang w:val="en-US"/>
        </w:rPr>
        <w:t>-</w:t>
      </w:r>
      <w:r w:rsidR="00D44977" w:rsidRPr="004A2788">
        <w:rPr>
          <w:szCs w:val="24"/>
          <w:lang w:val="en-US"/>
        </w:rPr>
        <w:t xml:space="preserve"> Vol.589. - P.95-105.</w:t>
      </w:r>
    </w:p>
    <w:p w:rsidR="00F00E0F" w:rsidRDefault="00F00E0F" w:rsidP="00F00E0F">
      <w:pPr>
        <w:tabs>
          <w:tab w:val="left" w:pos="993"/>
        </w:tabs>
        <w:rPr>
          <w:szCs w:val="24"/>
        </w:rPr>
      </w:pPr>
      <w:r w:rsidRPr="00F00E0F">
        <w:rPr>
          <w:szCs w:val="24"/>
        </w:rPr>
        <w:t>20</w:t>
      </w:r>
      <w:r w:rsidRPr="00F00E0F">
        <w:rPr>
          <w:szCs w:val="24"/>
          <w:lang w:val="en-US"/>
        </w:rPr>
        <w:t>  </w:t>
      </w:r>
      <w:proofErr w:type="spellStart"/>
      <w:r w:rsidR="00F93061" w:rsidRPr="004A2788">
        <w:rPr>
          <w:szCs w:val="24"/>
        </w:rPr>
        <w:t>Буртебаев</w:t>
      </w:r>
      <w:proofErr w:type="spellEnd"/>
      <w:r w:rsidR="00F93061" w:rsidRPr="00F00E0F">
        <w:rPr>
          <w:szCs w:val="24"/>
        </w:rPr>
        <w:t xml:space="preserve"> </w:t>
      </w:r>
      <w:r w:rsidR="00F93061" w:rsidRPr="004A2788">
        <w:rPr>
          <w:szCs w:val="24"/>
        </w:rPr>
        <w:t>Н</w:t>
      </w:r>
      <w:r w:rsidR="00F93061" w:rsidRPr="00F00E0F">
        <w:rPr>
          <w:szCs w:val="24"/>
        </w:rPr>
        <w:t xml:space="preserve">., </w:t>
      </w:r>
      <w:proofErr w:type="spellStart"/>
      <w:r w:rsidR="00F93061" w:rsidRPr="004A2788">
        <w:rPr>
          <w:szCs w:val="24"/>
        </w:rPr>
        <w:t>Бактыбаев</w:t>
      </w:r>
      <w:proofErr w:type="spellEnd"/>
      <w:r w:rsidR="00F93061" w:rsidRPr="00F00E0F">
        <w:rPr>
          <w:szCs w:val="24"/>
        </w:rPr>
        <w:t xml:space="preserve"> </w:t>
      </w:r>
      <w:r w:rsidR="00F93061" w:rsidRPr="004A2788">
        <w:rPr>
          <w:szCs w:val="24"/>
        </w:rPr>
        <w:t>М</w:t>
      </w:r>
      <w:r w:rsidR="00F93061" w:rsidRPr="00F00E0F">
        <w:rPr>
          <w:szCs w:val="24"/>
        </w:rPr>
        <w:t>.</w:t>
      </w:r>
      <w:r w:rsidR="00F93061" w:rsidRPr="004A2788">
        <w:rPr>
          <w:szCs w:val="24"/>
        </w:rPr>
        <w:t>К</w:t>
      </w:r>
      <w:r w:rsidR="00F93061" w:rsidRPr="00F00E0F">
        <w:rPr>
          <w:szCs w:val="24"/>
        </w:rPr>
        <w:t xml:space="preserve">., </w:t>
      </w:r>
      <w:proofErr w:type="spellStart"/>
      <w:r w:rsidR="00F93061" w:rsidRPr="004A2788">
        <w:rPr>
          <w:szCs w:val="24"/>
        </w:rPr>
        <w:t>Бурминский</w:t>
      </w:r>
      <w:proofErr w:type="spellEnd"/>
      <w:r w:rsidR="00F93061" w:rsidRPr="00F00E0F">
        <w:rPr>
          <w:szCs w:val="24"/>
        </w:rPr>
        <w:t xml:space="preserve"> </w:t>
      </w:r>
      <w:r w:rsidR="00F93061" w:rsidRPr="004A2788">
        <w:rPr>
          <w:szCs w:val="24"/>
        </w:rPr>
        <w:t>В</w:t>
      </w:r>
      <w:r w:rsidR="00F93061" w:rsidRPr="00F00E0F">
        <w:rPr>
          <w:szCs w:val="24"/>
        </w:rPr>
        <w:t>.</w:t>
      </w:r>
      <w:r w:rsidR="00F93061" w:rsidRPr="004A2788">
        <w:rPr>
          <w:szCs w:val="24"/>
        </w:rPr>
        <w:t>П</w:t>
      </w:r>
      <w:r w:rsidR="00F93061" w:rsidRPr="00F00E0F">
        <w:rPr>
          <w:szCs w:val="24"/>
        </w:rPr>
        <w:t xml:space="preserve">. </w:t>
      </w:r>
      <w:r w:rsidR="00F93061" w:rsidRPr="004A2788">
        <w:rPr>
          <w:szCs w:val="24"/>
        </w:rPr>
        <w:t>и</w:t>
      </w:r>
      <w:r w:rsidR="00F93061" w:rsidRPr="00F00E0F">
        <w:rPr>
          <w:szCs w:val="24"/>
        </w:rPr>
        <w:t xml:space="preserve"> </w:t>
      </w:r>
      <w:r w:rsidR="00F93061" w:rsidRPr="004A2788">
        <w:rPr>
          <w:szCs w:val="24"/>
        </w:rPr>
        <w:t>др</w:t>
      </w:r>
      <w:r w:rsidR="00F93061" w:rsidRPr="00F00E0F">
        <w:rPr>
          <w:szCs w:val="24"/>
        </w:rPr>
        <w:t xml:space="preserve">. </w:t>
      </w:r>
      <w:r w:rsidR="00F93061" w:rsidRPr="004A2788">
        <w:rPr>
          <w:szCs w:val="24"/>
        </w:rPr>
        <w:t>Экспериментальная установка по измерению сечений ядерных реакций на перезарядном ускорителе УКП-2-1 ИЯФ НЯЦ РК //</w:t>
      </w:r>
      <w:r w:rsidR="003530D3" w:rsidRPr="003530D3">
        <w:rPr>
          <w:szCs w:val="24"/>
        </w:rPr>
        <w:t xml:space="preserve"> </w:t>
      </w:r>
      <w:r w:rsidR="00F93061" w:rsidRPr="004A2788">
        <w:rPr>
          <w:szCs w:val="24"/>
        </w:rPr>
        <w:t>Вестник Евразийского национальн</w:t>
      </w:r>
      <w:r w:rsidR="003530D3">
        <w:rPr>
          <w:szCs w:val="24"/>
        </w:rPr>
        <w:t>ого университета им.Л.Гумилева.</w:t>
      </w:r>
      <w:r w:rsidR="00F93061" w:rsidRPr="004A2788">
        <w:rPr>
          <w:szCs w:val="24"/>
        </w:rPr>
        <w:t xml:space="preserve"> </w:t>
      </w:r>
      <w:r w:rsidR="000069B6">
        <w:rPr>
          <w:szCs w:val="24"/>
        </w:rPr>
        <w:t>-</w:t>
      </w:r>
      <w:r w:rsidR="003530D3">
        <w:rPr>
          <w:szCs w:val="24"/>
        </w:rPr>
        <w:t xml:space="preserve"> 2006. </w:t>
      </w:r>
      <w:r w:rsidR="000069B6">
        <w:rPr>
          <w:szCs w:val="24"/>
        </w:rPr>
        <w:t>-</w:t>
      </w:r>
      <w:r w:rsidR="003530D3">
        <w:rPr>
          <w:szCs w:val="24"/>
        </w:rPr>
        <w:t xml:space="preserve"> №</w:t>
      </w:r>
      <w:r w:rsidR="00F93061" w:rsidRPr="004A2788">
        <w:rPr>
          <w:szCs w:val="24"/>
        </w:rPr>
        <w:t xml:space="preserve">4. </w:t>
      </w:r>
      <w:r w:rsidR="000069B6">
        <w:rPr>
          <w:szCs w:val="24"/>
        </w:rPr>
        <w:t>-</w:t>
      </w:r>
      <w:r w:rsidR="00F93061" w:rsidRPr="004A2788">
        <w:rPr>
          <w:szCs w:val="24"/>
        </w:rPr>
        <w:t xml:space="preserve"> С.45</w:t>
      </w:r>
    </w:p>
    <w:p w:rsidR="00F00E0F" w:rsidRPr="003530D3" w:rsidRDefault="00F00E0F" w:rsidP="00F00E0F">
      <w:pPr>
        <w:tabs>
          <w:tab w:val="left" w:pos="993"/>
        </w:tabs>
        <w:rPr>
          <w:szCs w:val="24"/>
        </w:rPr>
      </w:pPr>
      <w:r>
        <w:rPr>
          <w:szCs w:val="24"/>
        </w:rPr>
        <w:t>21  </w:t>
      </w:r>
      <w:r w:rsidR="00394C69" w:rsidRPr="004A2788">
        <w:rPr>
          <w:szCs w:val="24"/>
        </w:rPr>
        <w:t>Немец О.Ф., Гофман Ю.</w:t>
      </w:r>
      <w:r w:rsidR="003530D3">
        <w:rPr>
          <w:szCs w:val="24"/>
        </w:rPr>
        <w:t>В. Справочник по ядерной физике</w:t>
      </w:r>
      <w:r w:rsidR="00394C69" w:rsidRPr="004A2788">
        <w:rPr>
          <w:szCs w:val="24"/>
        </w:rPr>
        <w:t xml:space="preserve"> // Киев, </w:t>
      </w:r>
      <w:proofErr w:type="spellStart"/>
      <w:r w:rsidR="00394C69" w:rsidRPr="004A2788">
        <w:rPr>
          <w:szCs w:val="24"/>
        </w:rPr>
        <w:t>Наукова</w:t>
      </w:r>
      <w:proofErr w:type="spellEnd"/>
      <w:r w:rsidR="00394C69" w:rsidRPr="004A2788">
        <w:rPr>
          <w:szCs w:val="24"/>
        </w:rPr>
        <w:t xml:space="preserve"> думка. </w:t>
      </w:r>
      <w:r w:rsidR="000069B6">
        <w:rPr>
          <w:szCs w:val="24"/>
        </w:rPr>
        <w:t>-</w:t>
      </w:r>
      <w:r w:rsidR="00394C69" w:rsidRPr="004A2788">
        <w:rPr>
          <w:szCs w:val="24"/>
        </w:rPr>
        <w:t xml:space="preserve"> 1975. </w:t>
      </w:r>
      <w:r w:rsidR="000069B6">
        <w:rPr>
          <w:szCs w:val="24"/>
        </w:rPr>
        <w:t>-</w:t>
      </w:r>
      <w:r w:rsidR="00394C69" w:rsidRPr="004A2788">
        <w:rPr>
          <w:szCs w:val="24"/>
        </w:rPr>
        <w:t xml:space="preserve"> 416</w:t>
      </w:r>
      <w:r w:rsidR="00394C69" w:rsidRPr="004A2788">
        <w:rPr>
          <w:szCs w:val="24"/>
          <w:lang w:val="en-US"/>
        </w:rPr>
        <w:t>C</w:t>
      </w:r>
      <w:bookmarkStart w:id="13" w:name="_Toc494730935"/>
      <w:r w:rsidR="001D775C" w:rsidRPr="004A2788">
        <w:rPr>
          <w:szCs w:val="24"/>
        </w:rPr>
        <w:t>.</w:t>
      </w:r>
    </w:p>
    <w:p w:rsidR="00F00E0F" w:rsidRPr="000069B6" w:rsidRDefault="00F00E0F" w:rsidP="00F00E0F">
      <w:pPr>
        <w:tabs>
          <w:tab w:val="left" w:pos="993"/>
        </w:tabs>
        <w:rPr>
          <w:szCs w:val="24"/>
          <w:lang w:val="en-US"/>
        </w:rPr>
      </w:pPr>
      <w:r w:rsidRPr="003530D3">
        <w:rPr>
          <w:szCs w:val="24"/>
          <w:lang w:val="en-US"/>
        </w:rPr>
        <w:t>22</w:t>
      </w:r>
      <w:proofErr w:type="gramStart"/>
      <w:r w:rsidRPr="003530D3">
        <w:rPr>
          <w:szCs w:val="24"/>
          <w:lang w:val="en-US"/>
        </w:rPr>
        <w:t>  </w:t>
      </w:r>
      <w:proofErr w:type="spellStart"/>
      <w:r w:rsidR="00516819" w:rsidRPr="004A2788">
        <w:rPr>
          <w:szCs w:val="24"/>
          <w:lang w:val="en-GB"/>
        </w:rPr>
        <w:t>Anttila</w:t>
      </w:r>
      <w:proofErr w:type="spellEnd"/>
      <w:proofErr w:type="gramEnd"/>
      <w:r w:rsidR="003530D3">
        <w:rPr>
          <w:szCs w:val="24"/>
          <w:lang w:val="en-GB"/>
        </w:rPr>
        <w:t xml:space="preserve"> </w:t>
      </w:r>
      <w:r w:rsidR="001D775C" w:rsidRPr="004A2788">
        <w:rPr>
          <w:szCs w:val="24"/>
          <w:lang w:val="en-GB"/>
        </w:rPr>
        <w:t>A</w:t>
      </w:r>
      <w:r w:rsidR="001D775C" w:rsidRPr="004A2788">
        <w:rPr>
          <w:szCs w:val="24"/>
          <w:lang w:val="en-US"/>
        </w:rPr>
        <w:t>.</w:t>
      </w:r>
      <w:r w:rsidR="00516819" w:rsidRPr="004A2788">
        <w:rPr>
          <w:szCs w:val="24"/>
          <w:lang w:val="en-US"/>
        </w:rPr>
        <w:t xml:space="preserve">, </w:t>
      </w:r>
      <w:proofErr w:type="spellStart"/>
      <w:r w:rsidR="00516819" w:rsidRPr="004A2788">
        <w:rPr>
          <w:szCs w:val="24"/>
          <w:lang w:val="en-GB"/>
        </w:rPr>
        <w:t>Keinonen</w:t>
      </w:r>
      <w:proofErr w:type="spellEnd"/>
      <w:r w:rsidR="003530D3">
        <w:rPr>
          <w:szCs w:val="24"/>
          <w:lang w:val="en-GB"/>
        </w:rPr>
        <w:t xml:space="preserve"> </w:t>
      </w:r>
      <w:r w:rsidR="001D775C" w:rsidRPr="004A2788">
        <w:rPr>
          <w:szCs w:val="24"/>
          <w:lang w:val="en-GB"/>
        </w:rPr>
        <w:t>J</w:t>
      </w:r>
      <w:r w:rsidR="001D775C" w:rsidRPr="004A2788">
        <w:rPr>
          <w:szCs w:val="24"/>
          <w:lang w:val="en-US"/>
        </w:rPr>
        <w:t>.</w:t>
      </w:r>
      <w:r w:rsidR="00516819" w:rsidRPr="004A2788">
        <w:rPr>
          <w:szCs w:val="24"/>
          <w:lang w:val="en-US"/>
        </w:rPr>
        <w:t xml:space="preserve">, </w:t>
      </w:r>
      <w:proofErr w:type="spellStart"/>
      <w:r w:rsidR="00516819" w:rsidRPr="004A2788">
        <w:rPr>
          <w:szCs w:val="24"/>
          <w:lang w:val="en-GB"/>
        </w:rPr>
        <w:t>Hautala</w:t>
      </w:r>
      <w:proofErr w:type="spellEnd"/>
      <w:r w:rsidR="003530D3">
        <w:rPr>
          <w:szCs w:val="24"/>
          <w:lang w:val="en-GB"/>
        </w:rPr>
        <w:t xml:space="preserve"> </w:t>
      </w:r>
      <w:r w:rsidR="001D775C" w:rsidRPr="004A2788">
        <w:rPr>
          <w:szCs w:val="24"/>
          <w:lang w:val="en-GB"/>
        </w:rPr>
        <w:t>M</w:t>
      </w:r>
      <w:r w:rsidR="001D775C" w:rsidRPr="004A2788">
        <w:rPr>
          <w:szCs w:val="24"/>
          <w:lang w:val="en-US"/>
        </w:rPr>
        <w:t>.</w:t>
      </w:r>
      <w:r w:rsidR="00516819" w:rsidRPr="004A2788">
        <w:rPr>
          <w:szCs w:val="24"/>
          <w:lang w:val="en-US"/>
        </w:rPr>
        <w:t xml:space="preserve">, </w:t>
      </w:r>
      <w:proofErr w:type="spellStart"/>
      <w:r w:rsidR="00516819" w:rsidRPr="004A2788">
        <w:rPr>
          <w:szCs w:val="24"/>
          <w:lang w:val="en-GB"/>
        </w:rPr>
        <w:t>Forsblom</w:t>
      </w:r>
      <w:proofErr w:type="spellEnd"/>
      <w:r w:rsidR="003530D3">
        <w:rPr>
          <w:szCs w:val="24"/>
          <w:lang w:val="en-GB"/>
        </w:rPr>
        <w:t xml:space="preserve"> </w:t>
      </w:r>
      <w:r w:rsidR="001D775C" w:rsidRPr="004A2788">
        <w:rPr>
          <w:szCs w:val="24"/>
          <w:lang w:val="en-GB"/>
        </w:rPr>
        <w:t>I</w:t>
      </w:r>
      <w:r w:rsidR="001D775C" w:rsidRPr="004A2788">
        <w:rPr>
          <w:szCs w:val="24"/>
          <w:lang w:val="en-US"/>
        </w:rPr>
        <w:t>.</w:t>
      </w:r>
      <w:r w:rsidR="00516819" w:rsidRPr="004A2788">
        <w:rPr>
          <w:szCs w:val="24"/>
          <w:lang w:val="en-US"/>
        </w:rPr>
        <w:t xml:space="preserve"> Use of the </w:t>
      </w:r>
      <w:r w:rsidR="00516819" w:rsidRPr="004A2788">
        <w:rPr>
          <w:szCs w:val="24"/>
          <w:vertAlign w:val="superscript"/>
          <w:lang w:val="en-US"/>
        </w:rPr>
        <w:t>27</w:t>
      </w:r>
      <w:r w:rsidR="00516819" w:rsidRPr="004A2788">
        <w:rPr>
          <w:szCs w:val="24"/>
          <w:lang w:val="en-US"/>
        </w:rPr>
        <w:t>Al(</w:t>
      </w:r>
      <w:proofErr w:type="spellStart"/>
      <w:r w:rsidR="00516819" w:rsidRPr="004A2788">
        <w:rPr>
          <w:szCs w:val="24"/>
          <w:lang w:val="en-US"/>
        </w:rPr>
        <w:t>p,γ</w:t>
      </w:r>
      <w:proofErr w:type="spellEnd"/>
      <w:r w:rsidR="00516819" w:rsidRPr="004A2788">
        <w:rPr>
          <w:szCs w:val="24"/>
          <w:lang w:val="en-US"/>
        </w:rPr>
        <w:t>)</w:t>
      </w:r>
      <w:r w:rsidR="00516819" w:rsidRPr="004A2788">
        <w:rPr>
          <w:szCs w:val="24"/>
          <w:vertAlign w:val="superscript"/>
          <w:lang w:val="en-US"/>
        </w:rPr>
        <w:t>28</w:t>
      </w:r>
      <w:r w:rsidR="003530D3">
        <w:rPr>
          <w:szCs w:val="24"/>
          <w:lang w:val="en-US"/>
        </w:rPr>
        <w:t xml:space="preserve">Si, </w:t>
      </w:r>
      <w:proofErr w:type="spellStart"/>
      <w:r w:rsidR="00516819" w:rsidRPr="004A2788">
        <w:rPr>
          <w:szCs w:val="24"/>
          <w:lang w:val="en-US"/>
        </w:rPr>
        <w:t>E</w:t>
      </w:r>
      <w:r w:rsidR="00516819" w:rsidRPr="004A2788">
        <w:rPr>
          <w:szCs w:val="24"/>
          <w:vertAlign w:val="subscript"/>
          <w:lang w:val="en-US"/>
        </w:rPr>
        <w:t>p</w:t>
      </w:r>
      <w:proofErr w:type="spellEnd"/>
      <w:r w:rsidR="00516819" w:rsidRPr="004A2788">
        <w:rPr>
          <w:szCs w:val="24"/>
          <w:lang w:val="en-US"/>
        </w:rPr>
        <w:t xml:space="preserve"> = 992 </w:t>
      </w:r>
      <w:proofErr w:type="spellStart"/>
      <w:r w:rsidR="00516819" w:rsidRPr="004A2788">
        <w:rPr>
          <w:szCs w:val="24"/>
          <w:lang w:val="en-US"/>
        </w:rPr>
        <w:t>keV</w:t>
      </w:r>
      <w:proofErr w:type="spellEnd"/>
      <w:r w:rsidR="00516819" w:rsidRPr="004A2788">
        <w:rPr>
          <w:szCs w:val="24"/>
          <w:lang w:val="en-US"/>
        </w:rPr>
        <w:t xml:space="preserve"> resonance as</w:t>
      </w:r>
      <w:r w:rsidR="003530D3">
        <w:rPr>
          <w:szCs w:val="24"/>
          <w:lang w:val="en-US"/>
        </w:rPr>
        <w:t xml:space="preserve"> a gamma-ray intensity standard</w:t>
      </w:r>
      <w:r w:rsidR="00516819" w:rsidRPr="004A2788">
        <w:rPr>
          <w:szCs w:val="24"/>
          <w:lang w:val="en-US"/>
        </w:rPr>
        <w:t xml:space="preserve"> // </w:t>
      </w:r>
      <w:proofErr w:type="spellStart"/>
      <w:r w:rsidR="00516819" w:rsidRPr="004A2788">
        <w:rPr>
          <w:szCs w:val="24"/>
          <w:lang w:val="en-GB"/>
        </w:rPr>
        <w:t>Nucl</w:t>
      </w:r>
      <w:proofErr w:type="spellEnd"/>
      <w:r w:rsidR="003530D3">
        <w:rPr>
          <w:szCs w:val="24"/>
          <w:lang w:val="en-US"/>
        </w:rPr>
        <w:t>.</w:t>
      </w:r>
      <w:proofErr w:type="spellStart"/>
      <w:r w:rsidR="00516819" w:rsidRPr="004A2788">
        <w:rPr>
          <w:szCs w:val="24"/>
          <w:lang w:val="en-GB"/>
        </w:rPr>
        <w:t>Instr</w:t>
      </w:r>
      <w:proofErr w:type="spellEnd"/>
      <w:r w:rsidR="003530D3">
        <w:rPr>
          <w:szCs w:val="24"/>
          <w:lang w:val="en-US"/>
        </w:rPr>
        <w:t>.</w:t>
      </w:r>
      <w:r w:rsidR="00516819" w:rsidRPr="004A2788">
        <w:rPr>
          <w:szCs w:val="24"/>
          <w:lang w:val="en-GB"/>
        </w:rPr>
        <w:t>Meth</w:t>
      </w:r>
      <w:r w:rsidR="00516819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516819" w:rsidRPr="004A2788">
        <w:rPr>
          <w:szCs w:val="24"/>
          <w:lang w:val="en-US"/>
        </w:rPr>
        <w:t xml:space="preserve"> 1977. </w:t>
      </w:r>
      <w:r w:rsidR="000069B6">
        <w:rPr>
          <w:szCs w:val="24"/>
          <w:lang w:val="en-US"/>
        </w:rPr>
        <w:t>-</w:t>
      </w:r>
      <w:r w:rsidR="00516819" w:rsidRPr="004A2788">
        <w:rPr>
          <w:szCs w:val="24"/>
          <w:lang w:val="en-US"/>
        </w:rPr>
        <w:t xml:space="preserve"> Vol.147. - P.501-505</w:t>
      </w:r>
    </w:p>
    <w:p w:rsidR="00F00E0F" w:rsidRPr="000069B6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23</w:t>
      </w:r>
      <w:proofErr w:type="gramStart"/>
      <w:r w:rsidRPr="00F00E0F">
        <w:rPr>
          <w:szCs w:val="24"/>
          <w:lang w:val="en-US"/>
        </w:rPr>
        <w:t>  </w:t>
      </w:r>
      <w:proofErr w:type="spellStart"/>
      <w:r w:rsidR="00BA70D7" w:rsidRPr="004A2788">
        <w:rPr>
          <w:szCs w:val="24"/>
          <w:lang w:val="en-US"/>
        </w:rPr>
        <w:t>Arzumanov</w:t>
      </w:r>
      <w:proofErr w:type="spellEnd"/>
      <w:proofErr w:type="gramEnd"/>
      <w:r w:rsidR="00BA70D7" w:rsidRPr="004A2788">
        <w:rPr>
          <w:szCs w:val="24"/>
          <w:lang w:val="en-US"/>
        </w:rPr>
        <w:t xml:space="preserve"> A.A. et al. // Proceedings of the 13</w:t>
      </w:r>
      <w:r w:rsidR="00BA70D7" w:rsidRPr="004A2788">
        <w:rPr>
          <w:szCs w:val="24"/>
          <w:vertAlign w:val="superscript"/>
          <w:lang w:val="en-US"/>
        </w:rPr>
        <w:t>th</w:t>
      </w:r>
      <w:r w:rsidR="00BA70D7" w:rsidRPr="004A2788">
        <w:rPr>
          <w:szCs w:val="24"/>
          <w:lang w:val="en-US"/>
        </w:rPr>
        <w:t xml:space="preserve"> particle accelerator conference</w:t>
      </w:r>
      <w:r w:rsidR="001D775C" w:rsidRPr="004A2788">
        <w:rPr>
          <w:szCs w:val="24"/>
          <w:lang w:val="en-US"/>
        </w:rPr>
        <w:t>.</w:t>
      </w:r>
      <w:r w:rsidR="003530D3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1D775C" w:rsidRPr="004A2788">
        <w:rPr>
          <w:szCs w:val="24"/>
          <w:lang w:val="en-US"/>
        </w:rPr>
        <w:t xml:space="preserve"> </w:t>
      </w:r>
      <w:proofErr w:type="spellStart"/>
      <w:r w:rsidR="001D775C" w:rsidRPr="004A2788">
        <w:rPr>
          <w:szCs w:val="24"/>
          <w:lang w:val="en-US"/>
        </w:rPr>
        <w:t>Dubna</w:t>
      </w:r>
      <w:proofErr w:type="spellEnd"/>
      <w:r w:rsidR="001D775C" w:rsidRPr="004A2788">
        <w:rPr>
          <w:szCs w:val="24"/>
          <w:lang w:val="en-US"/>
        </w:rPr>
        <w:t xml:space="preserve">, Russia. </w:t>
      </w:r>
      <w:r w:rsidR="000069B6">
        <w:rPr>
          <w:szCs w:val="24"/>
          <w:lang w:val="en-US"/>
        </w:rPr>
        <w:t>-</w:t>
      </w:r>
      <w:r w:rsidR="003530D3">
        <w:rPr>
          <w:szCs w:val="24"/>
          <w:lang w:val="en-US"/>
        </w:rPr>
        <w:t xml:space="preserve"> </w:t>
      </w:r>
      <w:r w:rsidR="00BA70D7" w:rsidRPr="004A2788">
        <w:rPr>
          <w:szCs w:val="24"/>
          <w:lang w:val="en-US"/>
        </w:rPr>
        <w:t>13-15 October</w:t>
      </w:r>
      <w:r w:rsidR="001D775C" w:rsidRPr="004A2788">
        <w:rPr>
          <w:szCs w:val="24"/>
          <w:lang w:val="en-US"/>
        </w:rPr>
        <w:t>,</w:t>
      </w:r>
      <w:r w:rsidR="00BA70D7" w:rsidRPr="004A2788">
        <w:rPr>
          <w:szCs w:val="24"/>
          <w:lang w:val="en-US"/>
        </w:rPr>
        <w:t xml:space="preserve"> 1992</w:t>
      </w:r>
      <w:proofErr w:type="gramStart"/>
      <w:r w:rsidR="00BA70D7" w:rsidRPr="004A2788">
        <w:rPr>
          <w:szCs w:val="24"/>
          <w:lang w:val="en-US"/>
        </w:rPr>
        <w:t>.</w:t>
      </w:r>
      <w:r w:rsidR="000069B6">
        <w:rPr>
          <w:szCs w:val="24"/>
          <w:lang w:val="en-US"/>
        </w:rPr>
        <w:t>-</w:t>
      </w:r>
      <w:proofErr w:type="gramEnd"/>
      <w:r w:rsidR="00BA70D7" w:rsidRPr="004A2788">
        <w:rPr>
          <w:szCs w:val="24"/>
          <w:lang w:val="en-US"/>
        </w:rPr>
        <w:t xml:space="preserve"> Vol.1. </w:t>
      </w:r>
      <w:r w:rsidR="000069B6">
        <w:rPr>
          <w:szCs w:val="24"/>
          <w:lang w:val="en-US"/>
        </w:rPr>
        <w:t>-</w:t>
      </w:r>
      <w:r w:rsidR="00BA70D7" w:rsidRPr="004A2788">
        <w:rPr>
          <w:szCs w:val="24"/>
          <w:lang w:val="en-US"/>
        </w:rPr>
        <w:t xml:space="preserve"> P.118.</w:t>
      </w:r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24</w:t>
      </w:r>
      <w:proofErr w:type="gramStart"/>
      <w:r w:rsidRPr="00F00E0F">
        <w:rPr>
          <w:szCs w:val="24"/>
          <w:lang w:val="en-US"/>
        </w:rPr>
        <w:t>  </w:t>
      </w:r>
      <w:r w:rsidR="00F75B11" w:rsidRPr="004A2788">
        <w:rPr>
          <w:szCs w:val="24"/>
          <w:lang w:val="en-US"/>
        </w:rPr>
        <w:t>Butler</w:t>
      </w:r>
      <w:proofErr w:type="gramEnd"/>
      <w:r w:rsidR="00F75B11" w:rsidRPr="004A2788">
        <w:rPr>
          <w:szCs w:val="24"/>
          <w:lang w:val="en-US"/>
        </w:rPr>
        <w:t xml:space="preserve"> J.W. Table of (</w:t>
      </w:r>
      <w:proofErr w:type="spellStart"/>
      <w:r w:rsidR="00F75B11" w:rsidRPr="004A2788">
        <w:rPr>
          <w:szCs w:val="24"/>
          <w:lang w:val="en-US"/>
        </w:rPr>
        <w:t>p,γ</w:t>
      </w:r>
      <w:proofErr w:type="spellEnd"/>
      <w:r w:rsidR="00F75B11" w:rsidRPr="004A2788">
        <w:rPr>
          <w:szCs w:val="24"/>
          <w:lang w:val="en-US"/>
        </w:rPr>
        <w:t xml:space="preserve">) resonances by proton energy: E = 0.163 </w:t>
      </w:r>
      <w:r w:rsidR="000069B6">
        <w:rPr>
          <w:szCs w:val="24"/>
          <w:lang w:val="en-US"/>
        </w:rPr>
        <w:t>-</w:t>
      </w:r>
      <w:r w:rsidR="00F75B11" w:rsidRPr="004A2788">
        <w:rPr>
          <w:szCs w:val="24"/>
          <w:lang w:val="en-US"/>
        </w:rPr>
        <w:t xml:space="preserve"> 3.0 </w:t>
      </w:r>
      <w:proofErr w:type="spellStart"/>
      <w:r w:rsidR="00F75B11" w:rsidRPr="004A2788">
        <w:rPr>
          <w:szCs w:val="24"/>
          <w:lang w:val="en-US"/>
        </w:rPr>
        <w:t>MeV</w:t>
      </w:r>
      <w:proofErr w:type="spellEnd"/>
      <w:r w:rsidR="00F75B11" w:rsidRPr="004A2788">
        <w:rPr>
          <w:szCs w:val="24"/>
          <w:lang w:val="en-US"/>
        </w:rPr>
        <w:t xml:space="preserve"> // U.S. Naval Research Laboratory. </w:t>
      </w:r>
      <w:proofErr w:type="gramStart"/>
      <w:r w:rsidR="00F75B11" w:rsidRPr="004A2788">
        <w:rPr>
          <w:szCs w:val="24"/>
          <w:lang w:val="en-US"/>
        </w:rPr>
        <w:t>NRL Report.</w:t>
      </w:r>
      <w:proofErr w:type="gramEnd"/>
      <w:r w:rsidR="00F75B11" w:rsidRPr="004A2788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F75B11" w:rsidRPr="004A2788">
        <w:rPr>
          <w:szCs w:val="24"/>
          <w:lang w:val="en-US"/>
        </w:rPr>
        <w:t xml:space="preserve"> 1959. </w:t>
      </w:r>
      <w:r w:rsidR="000069B6">
        <w:rPr>
          <w:szCs w:val="24"/>
          <w:lang w:val="en-US"/>
        </w:rPr>
        <w:t>-</w:t>
      </w:r>
      <w:r w:rsidR="00F75B11" w:rsidRPr="004A2788">
        <w:rPr>
          <w:szCs w:val="24"/>
          <w:lang w:val="en-US"/>
        </w:rPr>
        <w:t xml:space="preserve"> P.5282-5299.</w:t>
      </w:r>
      <w:r w:rsidR="00997D19" w:rsidRPr="00F00E0F">
        <w:rPr>
          <w:szCs w:val="24"/>
          <w:lang w:val="en-US"/>
        </w:rPr>
        <w:t xml:space="preserve"> </w:t>
      </w:r>
    </w:p>
    <w:p w:rsidR="00F00E0F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25</w:t>
      </w:r>
      <w:proofErr w:type="gramStart"/>
      <w:r w:rsidRPr="00F00E0F">
        <w:rPr>
          <w:szCs w:val="24"/>
          <w:lang w:val="en-US"/>
        </w:rPr>
        <w:t>  </w:t>
      </w:r>
      <w:r w:rsidR="00F75B11" w:rsidRPr="004A2788">
        <w:rPr>
          <w:szCs w:val="24"/>
          <w:lang w:val="en-US"/>
        </w:rPr>
        <w:t>Lyons</w:t>
      </w:r>
      <w:proofErr w:type="gramEnd"/>
      <w:r w:rsidR="00F75B11" w:rsidRPr="004A2788">
        <w:rPr>
          <w:szCs w:val="24"/>
          <w:lang w:val="en-US"/>
        </w:rPr>
        <w:t xml:space="preserve"> P.B., </w:t>
      </w:r>
      <w:proofErr w:type="spellStart"/>
      <w:r w:rsidR="00F75B11" w:rsidRPr="004A2788">
        <w:rPr>
          <w:szCs w:val="24"/>
          <w:lang w:val="en-US"/>
        </w:rPr>
        <w:t>Toevs</w:t>
      </w:r>
      <w:proofErr w:type="spellEnd"/>
      <w:r w:rsidR="00F75B11" w:rsidRPr="004A2788">
        <w:rPr>
          <w:szCs w:val="24"/>
          <w:lang w:val="en-US"/>
        </w:rPr>
        <w:t xml:space="preserve"> J.W. and </w:t>
      </w:r>
      <w:proofErr w:type="spellStart"/>
      <w:r w:rsidR="00F75B11" w:rsidRPr="004A2788">
        <w:rPr>
          <w:szCs w:val="24"/>
          <w:lang w:val="en-US"/>
        </w:rPr>
        <w:t>Sargood</w:t>
      </w:r>
      <w:proofErr w:type="spellEnd"/>
      <w:r w:rsidR="00F75B11" w:rsidRPr="004A2788">
        <w:rPr>
          <w:szCs w:val="24"/>
          <w:lang w:val="en-US"/>
        </w:rPr>
        <w:t xml:space="preserve"> D.G. Total yield measurements in </w:t>
      </w:r>
      <w:r w:rsidR="00F75B11" w:rsidRPr="004A2788">
        <w:rPr>
          <w:szCs w:val="24"/>
          <w:vertAlign w:val="superscript"/>
          <w:lang w:val="en-US"/>
        </w:rPr>
        <w:t>27</w:t>
      </w:r>
      <w:r w:rsidR="00F75B11" w:rsidRPr="004A2788">
        <w:rPr>
          <w:szCs w:val="24"/>
          <w:lang w:val="en-US"/>
        </w:rPr>
        <w:t>Al(p,</w:t>
      </w:r>
      <w:r w:rsidR="00F75B11" w:rsidRPr="004A2788">
        <w:rPr>
          <w:szCs w:val="24"/>
        </w:rPr>
        <w:sym w:font="Symbol" w:char="F067"/>
      </w:r>
      <w:r w:rsidR="00F75B11" w:rsidRPr="004A2788">
        <w:rPr>
          <w:szCs w:val="24"/>
          <w:lang w:val="en-US"/>
        </w:rPr>
        <w:t>)</w:t>
      </w:r>
      <w:r w:rsidR="00F75B11" w:rsidRPr="004A2788">
        <w:rPr>
          <w:szCs w:val="24"/>
          <w:vertAlign w:val="superscript"/>
          <w:lang w:val="en-US"/>
        </w:rPr>
        <w:t>28</w:t>
      </w:r>
      <w:r w:rsidR="00F75B11" w:rsidRPr="004A2788">
        <w:rPr>
          <w:szCs w:val="24"/>
          <w:lang w:val="en-US"/>
        </w:rPr>
        <w:t>Si</w:t>
      </w:r>
      <w:r w:rsidR="003530D3">
        <w:rPr>
          <w:szCs w:val="24"/>
          <w:lang w:val="en-US"/>
        </w:rPr>
        <w:t xml:space="preserve"> // </w:t>
      </w:r>
      <w:proofErr w:type="spellStart"/>
      <w:r w:rsidR="003530D3">
        <w:rPr>
          <w:szCs w:val="24"/>
          <w:lang w:val="en-US"/>
        </w:rPr>
        <w:t>Nucl.Phys.</w:t>
      </w:r>
      <w:r w:rsidR="00F75B11" w:rsidRPr="004A2788">
        <w:rPr>
          <w:szCs w:val="24"/>
          <w:lang w:val="en-US"/>
        </w:rPr>
        <w:t>A</w:t>
      </w:r>
      <w:proofErr w:type="spellEnd"/>
      <w:r w:rsidR="00F75B11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F75B11" w:rsidRPr="004A2788">
        <w:rPr>
          <w:szCs w:val="24"/>
          <w:lang w:val="en-US"/>
        </w:rPr>
        <w:t xml:space="preserve"> 1969. </w:t>
      </w:r>
      <w:r w:rsidR="000069B6">
        <w:rPr>
          <w:szCs w:val="24"/>
          <w:lang w:val="en-US"/>
        </w:rPr>
        <w:t>-</w:t>
      </w:r>
      <w:r w:rsidR="00F75B11" w:rsidRPr="004A2788">
        <w:rPr>
          <w:szCs w:val="24"/>
          <w:lang w:val="en-US"/>
        </w:rPr>
        <w:t xml:space="preserve"> Vol.130. </w:t>
      </w:r>
      <w:r w:rsidR="000069B6">
        <w:rPr>
          <w:szCs w:val="24"/>
          <w:lang w:val="en-US"/>
        </w:rPr>
        <w:t>-</w:t>
      </w:r>
      <w:r w:rsidR="00F75B11" w:rsidRPr="004A2788">
        <w:rPr>
          <w:szCs w:val="24"/>
          <w:lang w:val="en-US"/>
        </w:rPr>
        <w:t xml:space="preserve"> P.1-24</w:t>
      </w:r>
      <w:r w:rsidRPr="00F00E0F">
        <w:rPr>
          <w:szCs w:val="24"/>
          <w:lang w:val="en-US"/>
        </w:rPr>
        <w:t>.</w:t>
      </w:r>
    </w:p>
    <w:p w:rsidR="00F00E0F" w:rsidRPr="00F00E0F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26</w:t>
      </w:r>
      <w:proofErr w:type="gramStart"/>
      <w:r w:rsidRPr="00F00E0F">
        <w:rPr>
          <w:szCs w:val="24"/>
          <w:lang w:val="en-US"/>
        </w:rPr>
        <w:t>  </w:t>
      </w:r>
      <w:r w:rsidR="00A262B5" w:rsidRPr="004A2788">
        <w:rPr>
          <w:szCs w:val="24"/>
          <w:lang w:val="en-US"/>
        </w:rPr>
        <w:t>Rolfs</w:t>
      </w:r>
      <w:proofErr w:type="gramEnd"/>
      <w:r w:rsidR="00A262B5" w:rsidRPr="004A2788">
        <w:rPr>
          <w:szCs w:val="24"/>
          <w:lang w:val="en-US"/>
        </w:rPr>
        <w:t xml:space="preserve"> C., Rodney W.S. Cauldrons in the Cosmos // Chicago, University of Chicago Press. </w:t>
      </w:r>
      <w:r w:rsidR="000069B6">
        <w:rPr>
          <w:szCs w:val="24"/>
          <w:lang w:val="en-US"/>
        </w:rPr>
        <w:t>-</w:t>
      </w:r>
      <w:r w:rsidR="00A262B5" w:rsidRPr="004A2788">
        <w:rPr>
          <w:szCs w:val="24"/>
          <w:lang w:val="en-US"/>
        </w:rPr>
        <w:t xml:space="preserve"> 1988.</w:t>
      </w:r>
      <w:r w:rsidR="003530D3">
        <w:rPr>
          <w:szCs w:val="24"/>
          <w:lang w:val="en-US"/>
        </w:rPr>
        <w:t xml:space="preserve"> </w:t>
      </w:r>
      <w:proofErr w:type="gramStart"/>
      <w:r w:rsidR="000069B6">
        <w:rPr>
          <w:szCs w:val="24"/>
          <w:lang w:val="en-US"/>
        </w:rPr>
        <w:t>-</w:t>
      </w:r>
      <w:r w:rsidR="003530D3">
        <w:rPr>
          <w:szCs w:val="24"/>
          <w:lang w:val="en-US"/>
        </w:rPr>
        <w:t xml:space="preserve"> </w:t>
      </w:r>
      <w:r w:rsidR="0032798C" w:rsidRPr="004A2788">
        <w:rPr>
          <w:szCs w:val="24"/>
          <w:lang w:val="en-US"/>
        </w:rPr>
        <w:t>51P.</w:t>
      </w:r>
      <w:proofErr w:type="gramEnd"/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0069B6">
        <w:rPr>
          <w:szCs w:val="24"/>
          <w:lang w:val="en-US"/>
        </w:rPr>
        <w:lastRenderedPageBreak/>
        <w:t>27</w:t>
      </w:r>
      <w:proofErr w:type="gramStart"/>
      <w:r w:rsidRPr="000069B6">
        <w:rPr>
          <w:szCs w:val="24"/>
          <w:lang w:val="en-US"/>
        </w:rPr>
        <w:t>  </w:t>
      </w:r>
      <w:proofErr w:type="spellStart"/>
      <w:r w:rsidR="00571742" w:rsidRPr="004A2788">
        <w:rPr>
          <w:szCs w:val="24"/>
          <w:lang w:val="en-US"/>
        </w:rPr>
        <w:t>Baktybayev</w:t>
      </w:r>
      <w:proofErr w:type="spellEnd"/>
      <w:r w:rsidR="00571742" w:rsidRPr="004A2788">
        <w:rPr>
          <w:szCs w:val="24"/>
        </w:rPr>
        <w:t>М</w:t>
      </w:r>
      <w:r w:rsidR="00571742" w:rsidRPr="004A2788">
        <w:rPr>
          <w:szCs w:val="24"/>
          <w:lang w:val="en-US"/>
        </w:rPr>
        <w:t>.K</w:t>
      </w:r>
      <w:proofErr w:type="gramEnd"/>
      <w:r w:rsidR="00571742" w:rsidRPr="004A2788">
        <w:rPr>
          <w:szCs w:val="24"/>
          <w:lang w:val="en-US"/>
        </w:rPr>
        <w:t xml:space="preserve">., </w:t>
      </w:r>
      <w:proofErr w:type="spellStart"/>
      <w:r w:rsidR="00571742" w:rsidRPr="004A2788">
        <w:rPr>
          <w:szCs w:val="24"/>
          <w:lang w:val="en-US"/>
        </w:rPr>
        <w:t>Burminskii</w:t>
      </w:r>
      <w:proofErr w:type="spellEnd"/>
      <w:r w:rsidR="00571742" w:rsidRPr="004A2788">
        <w:rPr>
          <w:szCs w:val="24"/>
          <w:lang w:val="en-US"/>
        </w:rPr>
        <w:t xml:space="preserve"> V.P., </w:t>
      </w:r>
      <w:proofErr w:type="spellStart"/>
      <w:r w:rsidR="00571742" w:rsidRPr="004A2788">
        <w:rPr>
          <w:szCs w:val="24"/>
          <w:lang w:val="en-US"/>
        </w:rPr>
        <w:t>Burtebayev</w:t>
      </w:r>
      <w:proofErr w:type="spellEnd"/>
      <w:r w:rsidR="00571742" w:rsidRPr="004A2788">
        <w:rPr>
          <w:szCs w:val="24"/>
          <w:lang w:val="en-US"/>
        </w:rPr>
        <w:t xml:space="preserve"> N. et al. The new instrumental and methodical developments in </w:t>
      </w:r>
      <w:r w:rsidR="00571742" w:rsidRPr="004A2788">
        <w:rPr>
          <w:szCs w:val="24"/>
          <w:lang w:val="en-US"/>
        </w:rPr>
        <w:sym w:font="Symbol" w:char="F067"/>
      </w:r>
      <w:r w:rsidR="00571742" w:rsidRPr="004A2788">
        <w:rPr>
          <w:szCs w:val="24"/>
          <w:lang w:val="en-US"/>
        </w:rPr>
        <w:t>-ray and charged particle spectroscopy at the UKP-2-1 accelerator // The Fourth Eurasian Conference “Nuclear Science and its Application”</w:t>
      </w:r>
      <w:r w:rsidR="001D775C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3530D3">
        <w:rPr>
          <w:szCs w:val="24"/>
          <w:lang w:val="en-US"/>
        </w:rPr>
        <w:t xml:space="preserve"> Baku, Azerbaijan.</w:t>
      </w:r>
      <w:r w:rsidR="00571742" w:rsidRPr="004A2788">
        <w:rPr>
          <w:szCs w:val="24"/>
          <w:lang w:val="en-US"/>
        </w:rPr>
        <w:t xml:space="preserve"> 31 October </w:t>
      </w:r>
      <w:r w:rsidR="000069B6">
        <w:rPr>
          <w:szCs w:val="24"/>
          <w:lang w:val="en-US"/>
        </w:rPr>
        <w:t>-</w:t>
      </w:r>
      <w:r w:rsidR="00571742" w:rsidRPr="004A2788">
        <w:rPr>
          <w:szCs w:val="24"/>
          <w:lang w:val="en-US"/>
        </w:rPr>
        <w:t xml:space="preserve"> 3 November</w:t>
      </w:r>
      <w:r w:rsidR="00E66FFF" w:rsidRPr="004A2788">
        <w:rPr>
          <w:szCs w:val="24"/>
          <w:lang w:val="en-US"/>
        </w:rPr>
        <w:t>,</w:t>
      </w:r>
      <w:r w:rsidR="00571742" w:rsidRPr="004A2788">
        <w:rPr>
          <w:szCs w:val="24"/>
          <w:lang w:val="en-US"/>
        </w:rPr>
        <w:t xml:space="preserve"> 2006</w:t>
      </w:r>
      <w:r w:rsidR="001D775C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571742" w:rsidRPr="004A2788">
        <w:rPr>
          <w:szCs w:val="24"/>
          <w:lang w:val="en-US"/>
        </w:rPr>
        <w:t xml:space="preserve"> P.147.</w:t>
      </w:r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szCs w:val="24"/>
          <w:lang w:val="en-US"/>
        </w:rPr>
        <w:t>28</w:t>
      </w:r>
      <w:proofErr w:type="gramStart"/>
      <w:r w:rsidRPr="00F00E0F">
        <w:rPr>
          <w:szCs w:val="24"/>
          <w:lang w:val="en-US"/>
        </w:rPr>
        <w:t>  </w:t>
      </w:r>
      <w:r w:rsidR="00921248" w:rsidRPr="004A2788">
        <w:rPr>
          <w:szCs w:val="24"/>
          <w:lang w:val="fr-FR"/>
        </w:rPr>
        <w:t>Formicola</w:t>
      </w:r>
      <w:proofErr w:type="gramEnd"/>
      <w:r w:rsidR="00921248" w:rsidRPr="004A2788">
        <w:rPr>
          <w:szCs w:val="24"/>
          <w:lang w:val="en-US"/>
        </w:rPr>
        <w:t xml:space="preserve"> A.</w:t>
      </w:r>
      <w:r w:rsidR="00921248" w:rsidRPr="004A2788">
        <w:rPr>
          <w:szCs w:val="24"/>
          <w:lang w:val="fr-FR"/>
        </w:rPr>
        <w:t xml:space="preserve"> et al.,</w:t>
      </w:r>
      <w:r w:rsidR="003530D3">
        <w:rPr>
          <w:szCs w:val="24"/>
          <w:lang w:val="fr-FR"/>
        </w:rPr>
        <w:t xml:space="preserve"> The LUNA II 400 kV accelerator</w:t>
      </w:r>
      <w:r w:rsidR="00921248" w:rsidRPr="004A2788">
        <w:rPr>
          <w:szCs w:val="24"/>
          <w:lang w:val="fr-FR"/>
        </w:rPr>
        <w:t xml:space="preserve"> </w:t>
      </w:r>
      <w:r w:rsidR="001D775C" w:rsidRPr="004A2788">
        <w:rPr>
          <w:szCs w:val="24"/>
          <w:lang w:val="fr-FR"/>
        </w:rPr>
        <w:t>//</w:t>
      </w:r>
      <w:r w:rsidR="003530D3">
        <w:rPr>
          <w:szCs w:val="24"/>
          <w:lang w:val="fr-FR"/>
        </w:rPr>
        <w:t xml:space="preserve"> Nucl.Instr.Meth.</w:t>
      </w:r>
      <w:r w:rsidR="003530D3" w:rsidRPr="004A2788">
        <w:rPr>
          <w:szCs w:val="24"/>
          <w:lang w:val="fr-FR"/>
        </w:rPr>
        <w:t>A</w:t>
      </w:r>
      <w:r w:rsidR="003530D3">
        <w:rPr>
          <w:szCs w:val="24"/>
          <w:lang w:val="fr-FR"/>
        </w:rPr>
        <w:t>.</w:t>
      </w:r>
      <w:r w:rsidR="003530D3" w:rsidRPr="003530D3">
        <w:rPr>
          <w:szCs w:val="24"/>
          <w:lang w:val="en-US"/>
        </w:rPr>
        <w:t xml:space="preserve"> -</w:t>
      </w:r>
      <w:r w:rsidR="003530D3">
        <w:rPr>
          <w:szCs w:val="24"/>
          <w:lang w:val="en-US"/>
        </w:rPr>
        <w:t xml:space="preserve"> </w:t>
      </w:r>
      <w:r w:rsidR="003530D3" w:rsidRPr="003530D3">
        <w:rPr>
          <w:szCs w:val="24"/>
          <w:lang w:val="fr-FR"/>
        </w:rPr>
        <w:t>2003.</w:t>
      </w:r>
      <w:r w:rsidR="003530D3">
        <w:rPr>
          <w:szCs w:val="24"/>
          <w:lang w:val="fr-FR"/>
        </w:rPr>
        <w:t xml:space="preserve"> </w:t>
      </w:r>
      <w:r w:rsidR="003530D3" w:rsidRPr="003530D3">
        <w:rPr>
          <w:szCs w:val="24"/>
          <w:lang w:val="en-US"/>
        </w:rPr>
        <w:t>-</w:t>
      </w:r>
      <w:r w:rsidR="00921248" w:rsidRPr="004A2788">
        <w:rPr>
          <w:szCs w:val="24"/>
          <w:lang w:val="fr-FR"/>
        </w:rPr>
        <w:t xml:space="preserve"> </w:t>
      </w:r>
      <w:r w:rsidR="003530D3">
        <w:rPr>
          <w:szCs w:val="24"/>
          <w:lang w:val="fr-FR"/>
        </w:rPr>
        <w:t>Vol.</w:t>
      </w:r>
      <w:r w:rsidR="00921248" w:rsidRPr="004A2788">
        <w:rPr>
          <w:szCs w:val="24"/>
          <w:lang w:val="fr-FR"/>
        </w:rPr>
        <w:t>507</w:t>
      </w:r>
      <w:r w:rsidR="001D775C" w:rsidRPr="004A2788">
        <w:rPr>
          <w:szCs w:val="24"/>
          <w:lang w:val="fr-FR"/>
        </w:rPr>
        <w:t>.</w:t>
      </w:r>
      <w:r w:rsidR="003530D3">
        <w:rPr>
          <w:szCs w:val="24"/>
          <w:lang w:val="fr-FR"/>
        </w:rPr>
        <w:t xml:space="preserve"> -</w:t>
      </w:r>
      <w:r w:rsidR="003530D3" w:rsidRPr="004A2788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921248" w:rsidRPr="004A2788">
        <w:rPr>
          <w:szCs w:val="24"/>
          <w:lang w:val="fr-FR"/>
        </w:rPr>
        <w:t>609.</w:t>
      </w:r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3530D3">
        <w:rPr>
          <w:szCs w:val="24"/>
          <w:lang w:val="en-US"/>
        </w:rPr>
        <w:t>29</w:t>
      </w:r>
      <w:proofErr w:type="gramStart"/>
      <w:r w:rsidRPr="003530D3">
        <w:rPr>
          <w:szCs w:val="24"/>
          <w:lang w:val="en-US"/>
        </w:rPr>
        <w:t>  </w:t>
      </w:r>
      <w:r w:rsidR="00921248" w:rsidRPr="004A2788">
        <w:rPr>
          <w:szCs w:val="24"/>
          <w:lang w:val="fr-FR"/>
        </w:rPr>
        <w:t>Casella</w:t>
      </w:r>
      <w:proofErr w:type="gramEnd"/>
      <w:r w:rsidR="00921248" w:rsidRPr="004A2788">
        <w:rPr>
          <w:szCs w:val="24"/>
          <w:lang w:val="fr-FR"/>
        </w:rPr>
        <w:t xml:space="preserve"> B. et al. A new setup for the undergr</w:t>
      </w:r>
      <w:r w:rsidR="003530D3">
        <w:rPr>
          <w:szCs w:val="24"/>
          <w:lang w:val="fr-FR"/>
        </w:rPr>
        <w:t>ound study of capture reactions</w:t>
      </w:r>
      <w:r w:rsidR="00921248" w:rsidRPr="004A2788">
        <w:rPr>
          <w:szCs w:val="24"/>
          <w:lang w:val="fr-FR"/>
        </w:rPr>
        <w:t xml:space="preserve"> </w:t>
      </w:r>
      <w:r w:rsidR="001D775C" w:rsidRPr="004A2788">
        <w:rPr>
          <w:szCs w:val="24"/>
          <w:lang w:val="fr-FR"/>
        </w:rPr>
        <w:t>//</w:t>
      </w:r>
      <w:r w:rsidR="003530D3">
        <w:rPr>
          <w:szCs w:val="24"/>
          <w:lang w:val="fr-FR"/>
        </w:rPr>
        <w:t xml:space="preserve"> Nucl.Instr.Meth.</w:t>
      </w:r>
      <w:r w:rsidR="003530D3" w:rsidRPr="004A2788">
        <w:rPr>
          <w:szCs w:val="24"/>
          <w:lang w:val="fr-FR"/>
        </w:rPr>
        <w:t>A</w:t>
      </w:r>
      <w:r w:rsidR="003530D3">
        <w:rPr>
          <w:szCs w:val="24"/>
          <w:lang w:val="fr-FR"/>
        </w:rPr>
        <w:t>.</w:t>
      </w:r>
      <w:r w:rsidR="003530D3" w:rsidRPr="003530D3">
        <w:rPr>
          <w:szCs w:val="24"/>
          <w:lang w:val="en-US"/>
        </w:rPr>
        <w:t xml:space="preserve"> </w:t>
      </w:r>
      <w:r w:rsidR="003530D3">
        <w:rPr>
          <w:szCs w:val="24"/>
          <w:lang w:val="en-US"/>
        </w:rPr>
        <w:t>-</w:t>
      </w:r>
      <w:r w:rsidR="00921248" w:rsidRPr="004A2788">
        <w:rPr>
          <w:szCs w:val="24"/>
          <w:lang w:val="en-US"/>
        </w:rPr>
        <w:t xml:space="preserve"> </w:t>
      </w:r>
      <w:r w:rsidR="003530D3" w:rsidRPr="004A2788">
        <w:rPr>
          <w:szCs w:val="24"/>
          <w:lang w:val="en-US"/>
        </w:rPr>
        <w:t>2002.</w:t>
      </w:r>
      <w:r w:rsidR="003530D3">
        <w:rPr>
          <w:szCs w:val="24"/>
          <w:lang w:val="en-US"/>
        </w:rPr>
        <w:t xml:space="preserve"> - Vol.</w:t>
      </w:r>
      <w:r w:rsidR="00921248" w:rsidRPr="004A2788">
        <w:rPr>
          <w:szCs w:val="24"/>
          <w:lang w:val="en-US"/>
        </w:rPr>
        <w:t>489</w:t>
      </w:r>
      <w:r w:rsidR="00E66FFF" w:rsidRPr="004A2788">
        <w:rPr>
          <w:szCs w:val="24"/>
          <w:lang w:val="en-US"/>
        </w:rPr>
        <w:t>.</w:t>
      </w:r>
      <w:r w:rsidR="003530D3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3530D3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921248" w:rsidRPr="004A2788">
        <w:rPr>
          <w:szCs w:val="24"/>
          <w:lang w:val="en-US"/>
        </w:rPr>
        <w:t>160</w:t>
      </w:r>
      <w:r w:rsidRPr="003530D3">
        <w:rPr>
          <w:szCs w:val="24"/>
          <w:lang w:val="en-US"/>
        </w:rPr>
        <w:t>.</w:t>
      </w:r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bCs/>
          <w:szCs w:val="24"/>
          <w:lang w:val="en-US"/>
        </w:rPr>
        <w:t>30</w:t>
      </w:r>
      <w:proofErr w:type="gramStart"/>
      <w:r w:rsidRPr="00F00E0F">
        <w:rPr>
          <w:bCs/>
          <w:szCs w:val="24"/>
          <w:lang w:val="en-US"/>
        </w:rPr>
        <w:t>  </w:t>
      </w:r>
      <w:proofErr w:type="spellStart"/>
      <w:r w:rsidR="00921248" w:rsidRPr="004A2788">
        <w:rPr>
          <w:bCs/>
          <w:szCs w:val="24"/>
          <w:lang w:val="en-US"/>
        </w:rPr>
        <w:t>Hutcheon</w:t>
      </w:r>
      <w:proofErr w:type="spellEnd"/>
      <w:proofErr w:type="gramEnd"/>
      <w:r w:rsidR="00921248" w:rsidRPr="004A2788">
        <w:rPr>
          <w:bCs/>
          <w:szCs w:val="24"/>
          <w:lang w:val="en-US"/>
        </w:rPr>
        <w:t xml:space="preserve"> D.A. et al.</w:t>
      </w:r>
      <w:r w:rsidR="003530D3">
        <w:rPr>
          <w:bCs/>
          <w:szCs w:val="24"/>
          <w:lang w:val="en-US"/>
        </w:rPr>
        <w:t xml:space="preserve"> </w:t>
      </w:r>
      <w:r w:rsidR="00921248" w:rsidRPr="004A2788">
        <w:rPr>
          <w:bCs/>
          <w:szCs w:val="24"/>
          <w:lang w:val="en-US"/>
        </w:rPr>
        <w:t>The DRAGON facility for nucl</w:t>
      </w:r>
      <w:r w:rsidR="003530D3">
        <w:rPr>
          <w:bCs/>
          <w:szCs w:val="24"/>
          <w:lang w:val="en-US"/>
        </w:rPr>
        <w:t>ear astrophysics at TRIUMF-ISAC</w:t>
      </w:r>
      <w:r w:rsidR="00921248" w:rsidRPr="004A2788">
        <w:rPr>
          <w:bCs/>
          <w:szCs w:val="24"/>
          <w:lang w:val="en-US"/>
        </w:rPr>
        <w:t xml:space="preserve"> </w:t>
      </w:r>
      <w:r w:rsidR="00E66FFF" w:rsidRPr="004A2788">
        <w:rPr>
          <w:bCs/>
          <w:szCs w:val="24"/>
          <w:lang w:val="en-US"/>
        </w:rPr>
        <w:t>//</w:t>
      </w:r>
      <w:r w:rsidR="003530D3">
        <w:rPr>
          <w:bCs/>
          <w:szCs w:val="24"/>
          <w:lang w:val="en-US"/>
        </w:rPr>
        <w:t xml:space="preserve"> </w:t>
      </w:r>
      <w:proofErr w:type="spellStart"/>
      <w:r w:rsidR="003530D3">
        <w:rPr>
          <w:szCs w:val="24"/>
          <w:lang w:val="en-US"/>
        </w:rPr>
        <w:t>Nucl.Phys.</w:t>
      </w:r>
      <w:r w:rsidR="003530D3" w:rsidRPr="004A2788">
        <w:rPr>
          <w:szCs w:val="24"/>
          <w:lang w:val="en-US"/>
        </w:rPr>
        <w:t>A</w:t>
      </w:r>
      <w:proofErr w:type="spellEnd"/>
      <w:r w:rsidR="003530D3" w:rsidRPr="004A2788">
        <w:rPr>
          <w:szCs w:val="24"/>
          <w:lang w:val="en-US"/>
        </w:rPr>
        <w:t>.</w:t>
      </w:r>
      <w:r w:rsidR="006F09F3">
        <w:rPr>
          <w:szCs w:val="24"/>
          <w:lang w:val="en-US"/>
        </w:rPr>
        <w:t xml:space="preserve"> -</w:t>
      </w:r>
      <w:r w:rsidR="003530D3">
        <w:rPr>
          <w:szCs w:val="24"/>
          <w:lang w:val="en-US"/>
        </w:rPr>
        <w:t xml:space="preserve"> </w:t>
      </w:r>
      <w:r w:rsidR="003530D3" w:rsidRPr="004A2788">
        <w:rPr>
          <w:szCs w:val="24"/>
          <w:lang w:val="en-US"/>
        </w:rPr>
        <w:t>2003</w:t>
      </w:r>
      <w:r w:rsidR="003530D3">
        <w:rPr>
          <w:szCs w:val="24"/>
          <w:lang w:val="en-US"/>
        </w:rPr>
        <w:t>. -</w:t>
      </w:r>
      <w:r w:rsidR="003530D3" w:rsidRPr="004A2788">
        <w:rPr>
          <w:szCs w:val="24"/>
          <w:lang w:val="en-US"/>
        </w:rPr>
        <w:t xml:space="preserve"> </w:t>
      </w:r>
      <w:r w:rsidR="003530D3">
        <w:rPr>
          <w:szCs w:val="24"/>
          <w:lang w:val="en-US"/>
        </w:rPr>
        <w:t>Vol.</w:t>
      </w:r>
      <w:r w:rsidR="00921248" w:rsidRPr="003530D3">
        <w:rPr>
          <w:szCs w:val="24"/>
          <w:lang w:val="en-US"/>
        </w:rPr>
        <w:t>718</w:t>
      </w:r>
      <w:r w:rsidR="00E66FFF" w:rsidRPr="004A2788">
        <w:rPr>
          <w:szCs w:val="24"/>
          <w:lang w:val="en-US"/>
        </w:rPr>
        <w:t>.</w:t>
      </w:r>
      <w:r w:rsidR="003530D3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3530D3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921248" w:rsidRPr="004A2788">
        <w:rPr>
          <w:szCs w:val="24"/>
          <w:lang w:val="en-US"/>
        </w:rPr>
        <w:t>515.</w:t>
      </w:r>
    </w:p>
    <w:p w:rsidR="00F00E0F" w:rsidRPr="003530D3" w:rsidRDefault="00F00E0F" w:rsidP="00F00E0F">
      <w:pPr>
        <w:tabs>
          <w:tab w:val="left" w:pos="993"/>
        </w:tabs>
        <w:rPr>
          <w:szCs w:val="24"/>
          <w:lang w:val="en-US"/>
        </w:rPr>
      </w:pPr>
      <w:r w:rsidRPr="00F00E0F">
        <w:rPr>
          <w:rStyle w:val="entryauthor"/>
          <w:szCs w:val="24"/>
          <w:lang w:val="en-US"/>
        </w:rPr>
        <w:t>31</w:t>
      </w:r>
      <w:proofErr w:type="gramStart"/>
      <w:r w:rsidRPr="00F00E0F">
        <w:rPr>
          <w:rStyle w:val="entryauthor"/>
          <w:szCs w:val="24"/>
          <w:lang w:val="en-US"/>
        </w:rPr>
        <w:t>  </w:t>
      </w:r>
      <w:r w:rsidR="007E3473" w:rsidRPr="004A2788">
        <w:rPr>
          <w:rStyle w:val="entryauthor"/>
          <w:szCs w:val="24"/>
          <w:lang w:val="de-DE"/>
        </w:rPr>
        <w:t>Smith</w:t>
      </w:r>
      <w:proofErr w:type="gramEnd"/>
      <w:r w:rsidR="007E3473" w:rsidRPr="004A2788">
        <w:rPr>
          <w:rStyle w:val="entryauthor"/>
          <w:szCs w:val="24"/>
          <w:lang w:val="de-DE"/>
        </w:rPr>
        <w:t xml:space="preserve"> M.S.</w:t>
      </w:r>
      <w:r w:rsidR="007E3473" w:rsidRPr="004A2788">
        <w:rPr>
          <w:szCs w:val="24"/>
          <w:lang w:val="de-DE"/>
        </w:rPr>
        <w:t xml:space="preserve">, </w:t>
      </w:r>
      <w:r w:rsidR="007E3473" w:rsidRPr="004A2788">
        <w:rPr>
          <w:rStyle w:val="entryauthor"/>
          <w:szCs w:val="24"/>
          <w:lang w:val="de-DE"/>
        </w:rPr>
        <w:t xml:space="preserve">Rehm K.E. </w:t>
      </w:r>
      <w:proofErr w:type="spellStart"/>
      <w:r w:rsidR="007E3473" w:rsidRPr="004A2788">
        <w:rPr>
          <w:rStyle w:val="entryauthor"/>
          <w:szCs w:val="24"/>
          <w:lang w:val="de-DE"/>
        </w:rPr>
        <w:t>Nuclear</w:t>
      </w:r>
      <w:proofErr w:type="spellEnd"/>
      <w:r w:rsidR="00997D19" w:rsidRPr="004A2788">
        <w:rPr>
          <w:rStyle w:val="entryauthor"/>
          <w:szCs w:val="24"/>
          <w:lang w:val="en-US"/>
        </w:rPr>
        <w:t xml:space="preserve"> </w:t>
      </w:r>
      <w:proofErr w:type="spellStart"/>
      <w:r w:rsidR="007E3473" w:rsidRPr="004A2788">
        <w:rPr>
          <w:rStyle w:val="entryauthor"/>
          <w:szCs w:val="24"/>
          <w:lang w:val="de-DE"/>
        </w:rPr>
        <w:t>astrophysics</w:t>
      </w:r>
      <w:proofErr w:type="spellEnd"/>
      <w:r w:rsidR="00997D19" w:rsidRPr="004A2788">
        <w:rPr>
          <w:rStyle w:val="entryauthor"/>
          <w:szCs w:val="24"/>
          <w:lang w:val="en-US"/>
        </w:rPr>
        <w:t xml:space="preserve"> </w:t>
      </w:r>
      <w:proofErr w:type="spellStart"/>
      <w:r w:rsidR="007E3473" w:rsidRPr="004A2788">
        <w:rPr>
          <w:rStyle w:val="entryauthor"/>
          <w:szCs w:val="24"/>
          <w:lang w:val="de-DE"/>
        </w:rPr>
        <w:t>measurements</w:t>
      </w:r>
      <w:proofErr w:type="spellEnd"/>
      <w:r w:rsidR="00997D19" w:rsidRPr="004A2788">
        <w:rPr>
          <w:rStyle w:val="entryauthor"/>
          <w:szCs w:val="24"/>
          <w:lang w:val="en-US"/>
        </w:rPr>
        <w:t xml:space="preserve"> </w:t>
      </w:r>
      <w:proofErr w:type="spellStart"/>
      <w:r w:rsidR="007E3473" w:rsidRPr="004A2788">
        <w:rPr>
          <w:rStyle w:val="entryauthor"/>
          <w:szCs w:val="24"/>
          <w:lang w:val="de-DE"/>
        </w:rPr>
        <w:t>with</w:t>
      </w:r>
      <w:proofErr w:type="spellEnd"/>
      <w:r w:rsidR="00997D19" w:rsidRPr="004A2788">
        <w:rPr>
          <w:rStyle w:val="entryauthor"/>
          <w:szCs w:val="24"/>
          <w:lang w:val="en-US"/>
        </w:rPr>
        <w:t xml:space="preserve"> </w:t>
      </w:r>
      <w:proofErr w:type="spellStart"/>
      <w:r w:rsidR="007E3473" w:rsidRPr="004A2788">
        <w:rPr>
          <w:rStyle w:val="entryauthor"/>
          <w:szCs w:val="24"/>
          <w:lang w:val="de-DE"/>
        </w:rPr>
        <w:t>radioactive</w:t>
      </w:r>
      <w:proofErr w:type="spellEnd"/>
      <w:r w:rsidR="00997D19" w:rsidRPr="004A2788">
        <w:rPr>
          <w:rStyle w:val="entryauthor"/>
          <w:szCs w:val="24"/>
          <w:lang w:val="en-US"/>
        </w:rPr>
        <w:t xml:space="preserve"> </w:t>
      </w:r>
      <w:proofErr w:type="spellStart"/>
      <w:r w:rsidR="003530D3">
        <w:rPr>
          <w:rStyle w:val="entryauthor"/>
          <w:szCs w:val="24"/>
          <w:lang w:val="de-DE"/>
        </w:rPr>
        <w:t>beams</w:t>
      </w:r>
      <w:proofErr w:type="spellEnd"/>
      <w:r w:rsidR="007E3473" w:rsidRPr="004A2788">
        <w:rPr>
          <w:rStyle w:val="entryauthor"/>
          <w:szCs w:val="24"/>
          <w:lang w:val="de-DE"/>
        </w:rPr>
        <w:t xml:space="preserve"> </w:t>
      </w:r>
      <w:r w:rsidR="00E66FFF" w:rsidRPr="004A2788">
        <w:rPr>
          <w:rStyle w:val="entryauthor"/>
          <w:szCs w:val="24"/>
          <w:lang w:val="de-DE"/>
        </w:rPr>
        <w:t>//</w:t>
      </w:r>
      <w:r w:rsidR="003530D3">
        <w:rPr>
          <w:rStyle w:val="entryauthor"/>
          <w:szCs w:val="24"/>
          <w:lang w:val="de-DE"/>
        </w:rPr>
        <w:t xml:space="preserve"> </w:t>
      </w:r>
      <w:r w:rsidR="003530D3">
        <w:rPr>
          <w:rStyle w:val="searchresultjournal"/>
          <w:szCs w:val="24"/>
          <w:lang w:val="de-DE"/>
        </w:rPr>
        <w:t>Ann.</w:t>
      </w:r>
      <w:proofErr w:type="spellStart"/>
      <w:r w:rsidR="003530D3">
        <w:rPr>
          <w:rStyle w:val="searchresultjournal"/>
          <w:szCs w:val="24"/>
          <w:lang w:val="en-US"/>
        </w:rPr>
        <w:t>Rev.Nucl.Part.</w:t>
      </w:r>
      <w:r w:rsidR="007E3473" w:rsidRPr="004A2788">
        <w:rPr>
          <w:rStyle w:val="searchresultjournal"/>
          <w:szCs w:val="24"/>
          <w:lang w:val="en-US"/>
        </w:rPr>
        <w:t>Sci</w:t>
      </w:r>
      <w:proofErr w:type="spellEnd"/>
      <w:r w:rsidR="007E3473" w:rsidRPr="004A2788">
        <w:rPr>
          <w:szCs w:val="24"/>
          <w:lang w:val="en-US"/>
        </w:rPr>
        <w:t xml:space="preserve">. </w:t>
      </w:r>
      <w:r w:rsidR="003530D3">
        <w:rPr>
          <w:szCs w:val="24"/>
          <w:lang w:val="en-US"/>
        </w:rPr>
        <w:t xml:space="preserve">- </w:t>
      </w:r>
      <w:r w:rsidR="003530D3" w:rsidRPr="004A2788">
        <w:rPr>
          <w:szCs w:val="24"/>
          <w:lang w:val="en-US"/>
        </w:rPr>
        <w:t>2001.</w:t>
      </w:r>
      <w:r w:rsidR="003530D3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3530D3">
        <w:rPr>
          <w:szCs w:val="24"/>
          <w:lang w:val="en-US"/>
        </w:rPr>
        <w:t xml:space="preserve"> </w:t>
      </w:r>
      <w:r w:rsidR="007E3473" w:rsidRPr="004A2788">
        <w:rPr>
          <w:szCs w:val="24"/>
          <w:lang w:val="en-US"/>
        </w:rPr>
        <w:t>V</w:t>
      </w:r>
      <w:r w:rsidR="003530D3">
        <w:rPr>
          <w:szCs w:val="24"/>
          <w:lang w:val="en-US"/>
        </w:rPr>
        <w:t>ol.</w:t>
      </w:r>
      <w:r w:rsidR="007E3473" w:rsidRPr="004A2788">
        <w:rPr>
          <w:szCs w:val="24"/>
          <w:lang w:val="en-US"/>
        </w:rPr>
        <w:t>51</w:t>
      </w:r>
      <w:r w:rsidR="00E66FFF" w:rsidRPr="004A2788">
        <w:rPr>
          <w:szCs w:val="24"/>
          <w:lang w:val="en-US"/>
        </w:rPr>
        <w:t>.</w:t>
      </w:r>
      <w:r w:rsidR="003530D3">
        <w:rPr>
          <w:szCs w:val="24"/>
          <w:lang w:val="en-US"/>
        </w:rPr>
        <w:t xml:space="preserve"> -</w:t>
      </w:r>
      <w:r w:rsidR="00E66FFF" w:rsidRPr="004A2788">
        <w:rPr>
          <w:szCs w:val="24"/>
          <w:lang w:val="en-US"/>
        </w:rPr>
        <w:t xml:space="preserve"> P.</w:t>
      </w:r>
      <w:r w:rsidR="007E3473" w:rsidRPr="004A2788">
        <w:rPr>
          <w:szCs w:val="24"/>
          <w:lang w:val="en-US"/>
        </w:rPr>
        <w:t>91.</w:t>
      </w:r>
    </w:p>
    <w:p w:rsidR="00F00E0F" w:rsidRPr="00F61FAA" w:rsidRDefault="00F00E0F" w:rsidP="00F00E0F">
      <w:pPr>
        <w:tabs>
          <w:tab w:val="left" w:pos="993"/>
        </w:tabs>
        <w:rPr>
          <w:szCs w:val="24"/>
          <w:lang w:val="en-US"/>
        </w:rPr>
      </w:pPr>
      <w:r w:rsidRPr="003530D3">
        <w:rPr>
          <w:szCs w:val="24"/>
          <w:lang w:val="en-US"/>
        </w:rPr>
        <w:t>32</w:t>
      </w:r>
      <w:proofErr w:type="gramStart"/>
      <w:r w:rsidRPr="003530D3">
        <w:rPr>
          <w:szCs w:val="24"/>
          <w:lang w:val="en-US"/>
        </w:rPr>
        <w:t>  </w:t>
      </w:r>
      <w:r w:rsidR="007E3473" w:rsidRPr="004A2788">
        <w:rPr>
          <w:szCs w:val="24"/>
          <w:lang w:val="fr-FR"/>
        </w:rPr>
        <w:t>Bordeanu</w:t>
      </w:r>
      <w:proofErr w:type="gramEnd"/>
      <w:r w:rsidR="007E3473" w:rsidRPr="004A2788">
        <w:rPr>
          <w:szCs w:val="24"/>
          <w:lang w:val="fr-FR"/>
        </w:rPr>
        <w:t xml:space="preserve"> C.et al. Activation measurement of the </w:t>
      </w:r>
      <w:r w:rsidR="007E3473" w:rsidRPr="004A2788">
        <w:rPr>
          <w:szCs w:val="24"/>
          <w:vertAlign w:val="superscript"/>
          <w:lang w:val="en-US"/>
        </w:rPr>
        <w:t>3</w:t>
      </w:r>
      <w:r w:rsidR="007E3473" w:rsidRPr="004A2788">
        <w:rPr>
          <w:szCs w:val="24"/>
          <w:lang w:val="en-US"/>
        </w:rPr>
        <w:t>He(</w:t>
      </w:r>
      <w:proofErr w:type="spellStart"/>
      <w:r w:rsidR="007E3473" w:rsidRPr="004A2788">
        <w:rPr>
          <w:szCs w:val="24"/>
          <w:lang w:val="en-US"/>
        </w:rPr>
        <w:t>α,γ</w:t>
      </w:r>
      <w:proofErr w:type="spellEnd"/>
      <w:r w:rsidR="007E3473" w:rsidRPr="004A2788">
        <w:rPr>
          <w:szCs w:val="24"/>
          <w:lang w:val="en-US"/>
        </w:rPr>
        <w:t>)</w:t>
      </w:r>
      <w:r w:rsidR="007E3473" w:rsidRPr="004A2788">
        <w:rPr>
          <w:szCs w:val="24"/>
          <w:vertAlign w:val="superscript"/>
          <w:lang w:val="en-US"/>
        </w:rPr>
        <w:t>7</w:t>
      </w:r>
      <w:r w:rsidR="007E3473" w:rsidRPr="004A2788">
        <w:rPr>
          <w:szCs w:val="24"/>
          <w:lang w:val="en-US"/>
        </w:rPr>
        <w:t>Be</w:t>
      </w:r>
      <w:r w:rsidR="007E3473" w:rsidRPr="004A2788">
        <w:rPr>
          <w:szCs w:val="24"/>
          <w:lang w:val="fr-FR"/>
        </w:rPr>
        <w:t xml:space="preserve"> reaction</w:t>
      </w:r>
      <w:r w:rsidR="00F61FAA">
        <w:rPr>
          <w:szCs w:val="24"/>
          <w:lang w:val="fr-FR"/>
        </w:rPr>
        <w:t xml:space="preserve"> cross section at high energies</w:t>
      </w:r>
      <w:r w:rsidR="00F61FAA" w:rsidRPr="00F61FAA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fr-FR"/>
        </w:rPr>
        <w:t>//</w:t>
      </w:r>
      <w:r w:rsidR="00F61FAA" w:rsidRPr="00F61FAA">
        <w:rPr>
          <w:szCs w:val="24"/>
          <w:lang w:val="en-US"/>
        </w:rPr>
        <w:t xml:space="preserve"> </w:t>
      </w:r>
      <w:proofErr w:type="spellStart"/>
      <w:r w:rsidR="00F61FAA">
        <w:rPr>
          <w:szCs w:val="24"/>
          <w:lang w:val="en-US"/>
        </w:rPr>
        <w:t>Nucl.Phys.</w:t>
      </w:r>
      <w:r w:rsidR="00F61FAA" w:rsidRPr="004A2788">
        <w:rPr>
          <w:szCs w:val="24"/>
          <w:lang w:val="en-US"/>
        </w:rPr>
        <w:t>A</w:t>
      </w:r>
      <w:proofErr w:type="spellEnd"/>
      <w:r w:rsidR="00F61FAA" w:rsidRPr="004A2788">
        <w:rPr>
          <w:szCs w:val="24"/>
          <w:lang w:val="en-US"/>
        </w:rPr>
        <w:t>.</w:t>
      </w:r>
      <w:r w:rsidR="007E3473" w:rsidRPr="004A2788">
        <w:rPr>
          <w:szCs w:val="24"/>
          <w:lang w:val="fr-FR"/>
        </w:rPr>
        <w:t xml:space="preserve"> </w:t>
      </w:r>
      <w:r w:rsidR="00F61FAA" w:rsidRPr="004A2788">
        <w:rPr>
          <w:szCs w:val="24"/>
          <w:lang w:val="fr-FR"/>
        </w:rPr>
        <w:t>2013.</w:t>
      </w:r>
      <w:r w:rsidR="00F61FAA" w:rsidRPr="00F61FAA">
        <w:rPr>
          <w:szCs w:val="24"/>
          <w:lang w:val="en-US"/>
        </w:rPr>
        <w:t xml:space="preserve"> </w:t>
      </w:r>
      <w:r w:rsidR="00F61FAA">
        <w:rPr>
          <w:szCs w:val="24"/>
          <w:lang w:val="en-US"/>
        </w:rPr>
        <w:t>–</w:t>
      </w:r>
      <w:r w:rsidR="007E3473" w:rsidRPr="004A2788">
        <w:rPr>
          <w:szCs w:val="24"/>
          <w:lang w:val="fr-FR"/>
        </w:rPr>
        <w:t xml:space="preserve"> </w:t>
      </w:r>
      <w:r w:rsidR="00F61FAA">
        <w:rPr>
          <w:szCs w:val="24"/>
          <w:lang w:val="en-US"/>
        </w:rPr>
        <w:t>Vol.</w:t>
      </w:r>
      <w:r w:rsidR="007E3473" w:rsidRPr="004A2788">
        <w:rPr>
          <w:szCs w:val="24"/>
          <w:lang w:val="fr-FR"/>
        </w:rPr>
        <w:t>908</w:t>
      </w:r>
      <w:r w:rsidR="00E66FFF" w:rsidRPr="004A2788">
        <w:rPr>
          <w:szCs w:val="24"/>
          <w:lang w:val="fr-FR"/>
        </w:rPr>
        <w:t>.</w:t>
      </w:r>
      <w:r w:rsidR="00F61FAA">
        <w:rPr>
          <w:szCs w:val="24"/>
          <w:lang w:val="fr-FR"/>
        </w:rPr>
        <w:t xml:space="preserve"> </w:t>
      </w:r>
      <w:r w:rsidR="000069B6">
        <w:rPr>
          <w:szCs w:val="24"/>
          <w:lang w:val="en-US"/>
        </w:rPr>
        <w:t>-</w:t>
      </w:r>
      <w:r w:rsidR="00F61FAA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7E3473" w:rsidRPr="004A2788">
        <w:rPr>
          <w:szCs w:val="24"/>
          <w:lang w:val="fr-FR"/>
        </w:rPr>
        <w:t>1.</w:t>
      </w:r>
    </w:p>
    <w:p w:rsidR="00F00E0F" w:rsidRPr="00F61FAA" w:rsidRDefault="00F00E0F" w:rsidP="00F00E0F">
      <w:pPr>
        <w:tabs>
          <w:tab w:val="left" w:pos="993"/>
        </w:tabs>
        <w:rPr>
          <w:szCs w:val="24"/>
          <w:lang w:val="en-US"/>
        </w:rPr>
      </w:pPr>
      <w:r w:rsidRPr="00F61FAA">
        <w:rPr>
          <w:rFonts w:eastAsia="Arial Unicode MS"/>
          <w:szCs w:val="24"/>
          <w:lang w:val="en-US" w:eastAsia="uz-Cyrl-UZ"/>
        </w:rPr>
        <w:t>33</w:t>
      </w:r>
      <w:proofErr w:type="gramStart"/>
      <w:r w:rsidRPr="00F61FAA">
        <w:rPr>
          <w:rFonts w:eastAsia="Arial Unicode MS"/>
          <w:szCs w:val="24"/>
          <w:lang w:val="en-US" w:eastAsia="uz-Cyrl-UZ"/>
        </w:rPr>
        <w:t>  </w:t>
      </w:r>
      <w:proofErr w:type="spellStart"/>
      <w:r w:rsidR="00C50472" w:rsidRPr="004A2788">
        <w:rPr>
          <w:rFonts w:eastAsia="Arial Unicode MS"/>
          <w:szCs w:val="24"/>
          <w:lang w:val="en-US" w:eastAsia="uz-Cyrl-UZ"/>
        </w:rPr>
        <w:t>Hutcheon</w:t>
      </w:r>
      <w:proofErr w:type="spellEnd"/>
      <w:proofErr w:type="gramEnd"/>
      <w:r w:rsidR="00C50472" w:rsidRPr="004A2788">
        <w:rPr>
          <w:rFonts w:eastAsia="Arial Unicode MS"/>
          <w:szCs w:val="24"/>
          <w:lang w:val="en-US" w:eastAsia="uz-Cyrl-UZ"/>
        </w:rPr>
        <w:t xml:space="preserve"> D.A.</w:t>
      </w:r>
      <w:r w:rsidR="00C50472" w:rsidRPr="004A2788">
        <w:rPr>
          <w:szCs w:val="24"/>
          <w:lang w:val="en-US"/>
        </w:rPr>
        <w:t xml:space="preserve"> et al. The DRAGON facility for nuclear astrophysics at TRIUMF-ISAC: design, construction and op</w:t>
      </w:r>
      <w:r w:rsidR="00F61FAA">
        <w:rPr>
          <w:szCs w:val="24"/>
          <w:lang w:val="en-US"/>
        </w:rPr>
        <w:t xml:space="preserve">eration </w:t>
      </w:r>
      <w:r w:rsidR="00E66FFF" w:rsidRPr="004A2788">
        <w:rPr>
          <w:rFonts w:eastAsia="Arial Unicode MS"/>
          <w:iCs/>
          <w:szCs w:val="24"/>
          <w:lang w:val="en-US" w:eastAsia="uz-Cyrl-UZ"/>
        </w:rPr>
        <w:t>//</w:t>
      </w:r>
      <w:r w:rsidR="00F61FAA">
        <w:rPr>
          <w:rFonts w:eastAsia="Arial Unicode MS"/>
          <w:iCs/>
          <w:szCs w:val="24"/>
          <w:lang w:val="en-US" w:eastAsia="uz-Cyrl-UZ"/>
        </w:rPr>
        <w:t xml:space="preserve"> </w:t>
      </w:r>
      <w:r w:rsidR="00F61FAA">
        <w:rPr>
          <w:szCs w:val="24"/>
          <w:lang w:val="fr-FR"/>
        </w:rPr>
        <w:t>Nucl.Instr.Meth.</w:t>
      </w:r>
      <w:r w:rsidR="00F61FAA" w:rsidRPr="004A2788">
        <w:rPr>
          <w:szCs w:val="24"/>
          <w:lang w:val="fr-FR"/>
        </w:rPr>
        <w:t>A</w:t>
      </w:r>
      <w:r w:rsidR="00F61FAA">
        <w:rPr>
          <w:szCs w:val="24"/>
          <w:lang w:val="fr-FR"/>
        </w:rPr>
        <w:t>.</w:t>
      </w:r>
      <w:r w:rsidR="00C50472" w:rsidRPr="004A2788">
        <w:rPr>
          <w:szCs w:val="24"/>
          <w:lang w:val="en-US"/>
        </w:rPr>
        <w:t xml:space="preserve"> </w:t>
      </w:r>
      <w:r w:rsidR="00F61FAA">
        <w:rPr>
          <w:szCs w:val="24"/>
          <w:lang w:val="en-US"/>
        </w:rPr>
        <w:t>-</w:t>
      </w:r>
      <w:r w:rsidR="00F61FAA" w:rsidRPr="004A2788">
        <w:rPr>
          <w:szCs w:val="24"/>
          <w:lang w:val="en-US"/>
        </w:rPr>
        <w:t>2003</w:t>
      </w:r>
      <w:r w:rsidR="00F61FAA">
        <w:rPr>
          <w:szCs w:val="24"/>
          <w:lang w:val="en-US"/>
        </w:rPr>
        <w:t>. - Vol.</w:t>
      </w:r>
      <w:r w:rsidR="00C50472" w:rsidRPr="004A2788">
        <w:rPr>
          <w:szCs w:val="24"/>
          <w:lang w:val="en-US"/>
        </w:rPr>
        <w:t>498</w:t>
      </w:r>
      <w:r w:rsidR="00E66FFF" w:rsidRPr="004A2788">
        <w:rPr>
          <w:szCs w:val="24"/>
          <w:lang w:val="en-US"/>
        </w:rPr>
        <w:t>.</w:t>
      </w:r>
      <w:r w:rsidR="00F61FAA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F61FAA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C50472" w:rsidRPr="004A2788">
        <w:rPr>
          <w:szCs w:val="24"/>
          <w:lang w:val="en-US"/>
        </w:rPr>
        <w:t>190.</w:t>
      </w:r>
    </w:p>
    <w:p w:rsidR="00CA2CBC" w:rsidRPr="00CA2CBC" w:rsidRDefault="00F00E0F" w:rsidP="00CA2CBC">
      <w:pPr>
        <w:tabs>
          <w:tab w:val="left" w:pos="993"/>
        </w:tabs>
        <w:rPr>
          <w:szCs w:val="24"/>
          <w:lang w:val="en-US"/>
        </w:rPr>
      </w:pPr>
      <w:r w:rsidRPr="00F61FAA">
        <w:rPr>
          <w:szCs w:val="24"/>
          <w:lang w:val="en-US"/>
        </w:rPr>
        <w:t>34</w:t>
      </w:r>
      <w:proofErr w:type="gramStart"/>
      <w:r w:rsidRPr="00F61FAA">
        <w:rPr>
          <w:szCs w:val="24"/>
          <w:lang w:val="en-US"/>
        </w:rPr>
        <w:t>  </w:t>
      </w:r>
      <w:proofErr w:type="spellStart"/>
      <w:r w:rsidR="00C50472" w:rsidRPr="004A2788">
        <w:rPr>
          <w:szCs w:val="24"/>
          <w:lang w:val="en-US"/>
        </w:rPr>
        <w:t>Arazi</w:t>
      </w:r>
      <w:proofErr w:type="spellEnd"/>
      <w:proofErr w:type="gramEnd"/>
      <w:r w:rsidR="00C50472" w:rsidRPr="004A2788">
        <w:rPr>
          <w:szCs w:val="24"/>
          <w:lang w:val="en-US"/>
        </w:rPr>
        <w:t xml:space="preserve"> et al. Magnesium suppression for </w:t>
      </w:r>
      <w:r w:rsidR="00C50472" w:rsidRPr="004A2788">
        <w:rPr>
          <w:szCs w:val="24"/>
          <w:vertAlign w:val="superscript"/>
          <w:lang w:val="en-US"/>
        </w:rPr>
        <w:t>26</w:t>
      </w:r>
      <w:r w:rsidR="00C50472" w:rsidRPr="004A2788">
        <w:rPr>
          <w:szCs w:val="24"/>
          <w:lang w:val="en-US"/>
        </w:rPr>
        <w:t xml:space="preserve">Al measurements using </w:t>
      </w:r>
      <w:proofErr w:type="spellStart"/>
      <w:r w:rsidR="00C50472" w:rsidRPr="004A2788">
        <w:rPr>
          <w:szCs w:val="24"/>
          <w:lang w:val="en-US"/>
        </w:rPr>
        <w:t>AlO</w:t>
      </w:r>
      <w:proofErr w:type="spellEnd"/>
      <w:r w:rsidR="00C50472" w:rsidRPr="004A2788">
        <w:rPr>
          <w:szCs w:val="24"/>
          <w:vertAlign w:val="superscript"/>
          <w:lang w:val="en-US"/>
        </w:rPr>
        <w:t>−</w:t>
      </w:r>
      <w:r w:rsidR="00BC35A6">
        <w:rPr>
          <w:szCs w:val="24"/>
          <w:lang w:val="en-US"/>
        </w:rPr>
        <w:t xml:space="preserve"> ions</w:t>
      </w:r>
      <w:r w:rsidR="00C50472" w:rsidRPr="004A2788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//</w:t>
      </w:r>
      <w:r w:rsidR="00BC35A6">
        <w:rPr>
          <w:szCs w:val="24"/>
          <w:lang w:val="en-US"/>
        </w:rPr>
        <w:t xml:space="preserve"> </w:t>
      </w:r>
      <w:r w:rsidR="00BC35A6">
        <w:rPr>
          <w:szCs w:val="24"/>
          <w:lang w:val="fr-FR"/>
        </w:rPr>
        <w:t>Nucl.Instr.Meth.B.</w:t>
      </w:r>
      <w:r w:rsidR="00BC35A6" w:rsidRPr="004A2788">
        <w:rPr>
          <w:szCs w:val="24"/>
          <w:lang w:val="en-US"/>
        </w:rPr>
        <w:t xml:space="preserve"> </w:t>
      </w:r>
      <w:r w:rsidR="00BC35A6">
        <w:rPr>
          <w:szCs w:val="24"/>
          <w:lang w:val="en-US"/>
        </w:rPr>
        <w:t xml:space="preserve">- </w:t>
      </w:r>
      <w:r w:rsidR="00BC35A6" w:rsidRPr="004A2788">
        <w:rPr>
          <w:szCs w:val="24"/>
          <w:lang w:val="en-US"/>
        </w:rPr>
        <w:t>2004.</w:t>
      </w:r>
      <w:r w:rsidR="00BC35A6">
        <w:rPr>
          <w:szCs w:val="24"/>
          <w:lang w:val="en-US"/>
        </w:rPr>
        <w:t xml:space="preserve"> -</w:t>
      </w:r>
      <w:r w:rsidR="00C50472" w:rsidRPr="004A2788">
        <w:rPr>
          <w:szCs w:val="24"/>
          <w:lang w:val="en-US"/>
        </w:rPr>
        <w:t xml:space="preserve"> </w:t>
      </w:r>
      <w:r w:rsidR="00BC35A6">
        <w:rPr>
          <w:szCs w:val="24"/>
          <w:lang w:val="en-US"/>
        </w:rPr>
        <w:t>Vol.</w:t>
      </w:r>
      <w:r w:rsidR="00C50472" w:rsidRPr="004A2788">
        <w:rPr>
          <w:szCs w:val="24"/>
          <w:lang w:val="en-US"/>
        </w:rPr>
        <w:t>223</w:t>
      </w:r>
      <w:r w:rsidR="00E66FFF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BC35A6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C50472" w:rsidRPr="004A2788">
        <w:rPr>
          <w:szCs w:val="24"/>
          <w:lang w:val="en-US"/>
        </w:rPr>
        <w:t>259</w:t>
      </w:r>
      <w:r w:rsidR="00CA2CBC" w:rsidRPr="00CA2CBC">
        <w:rPr>
          <w:szCs w:val="24"/>
          <w:lang w:val="en-US"/>
        </w:rPr>
        <w:t>.</w:t>
      </w:r>
    </w:p>
    <w:p w:rsidR="00CA2CBC" w:rsidRPr="00CA2CBC" w:rsidRDefault="00CA2CBC" w:rsidP="00CA2CBC">
      <w:pPr>
        <w:tabs>
          <w:tab w:val="left" w:pos="993"/>
        </w:tabs>
        <w:rPr>
          <w:szCs w:val="24"/>
          <w:lang w:val="en-US"/>
        </w:rPr>
      </w:pPr>
      <w:r w:rsidRPr="00CA2CBC">
        <w:rPr>
          <w:szCs w:val="24"/>
          <w:lang w:val="en-US"/>
        </w:rPr>
        <w:t>35</w:t>
      </w:r>
      <w:proofErr w:type="gramStart"/>
      <w:r w:rsidRPr="00CA2CBC">
        <w:rPr>
          <w:szCs w:val="24"/>
          <w:lang w:val="en-US"/>
        </w:rPr>
        <w:t>  </w:t>
      </w:r>
      <w:proofErr w:type="spellStart"/>
      <w:r w:rsidR="00C50472" w:rsidRPr="004A2788">
        <w:rPr>
          <w:szCs w:val="24"/>
          <w:lang w:val="en-US"/>
        </w:rPr>
        <w:t>Artemov</w:t>
      </w:r>
      <w:proofErr w:type="spellEnd"/>
      <w:proofErr w:type="gramEnd"/>
      <w:r w:rsidR="00C50472" w:rsidRPr="004A2788">
        <w:rPr>
          <w:szCs w:val="24"/>
          <w:lang w:val="en-US"/>
        </w:rPr>
        <w:t xml:space="preserve"> S.V., </w:t>
      </w:r>
      <w:proofErr w:type="spellStart"/>
      <w:r w:rsidR="00C50472" w:rsidRPr="004A2788">
        <w:rPr>
          <w:szCs w:val="24"/>
          <w:lang w:val="en-US"/>
        </w:rPr>
        <w:t>Igamov</w:t>
      </w:r>
      <w:proofErr w:type="spellEnd"/>
      <w:r w:rsidR="00C50472" w:rsidRPr="004A2788">
        <w:rPr>
          <w:szCs w:val="24"/>
          <w:lang w:val="en-US"/>
        </w:rPr>
        <w:t xml:space="preserve"> S.B., </w:t>
      </w:r>
      <w:proofErr w:type="spellStart"/>
      <w:r w:rsidR="00C50472" w:rsidRPr="004A2788">
        <w:rPr>
          <w:szCs w:val="24"/>
          <w:lang w:val="en-US"/>
        </w:rPr>
        <w:t>Karakhodjaev</w:t>
      </w:r>
      <w:proofErr w:type="spellEnd"/>
      <w:r w:rsidR="00C50472" w:rsidRPr="004A2788">
        <w:rPr>
          <w:szCs w:val="24"/>
          <w:lang w:val="en-US"/>
        </w:rPr>
        <w:t xml:space="preserve"> A.A. et al.</w:t>
      </w:r>
      <w:r w:rsidR="00C50472" w:rsidRPr="004A2788">
        <w:rPr>
          <w:bCs/>
          <w:szCs w:val="24"/>
          <w:lang w:val="en-US"/>
        </w:rPr>
        <w:t xml:space="preserve"> Modified Activation Method for Reaction Total Cross Section and Yield </w:t>
      </w:r>
      <w:proofErr w:type="spellStart"/>
      <w:r w:rsidR="00C50472" w:rsidRPr="004A2788">
        <w:rPr>
          <w:bCs/>
          <w:szCs w:val="24"/>
          <w:lang w:val="en-US"/>
        </w:rPr>
        <w:t>Measurementsat</w:t>
      </w:r>
      <w:proofErr w:type="spellEnd"/>
      <w:r w:rsidR="00C50472" w:rsidRPr="004A2788">
        <w:rPr>
          <w:bCs/>
          <w:szCs w:val="24"/>
          <w:lang w:val="en-US"/>
        </w:rPr>
        <w:t xml:space="preserve"> Low </w:t>
      </w:r>
      <w:r w:rsidR="00BC35A6">
        <w:rPr>
          <w:bCs/>
          <w:szCs w:val="24"/>
          <w:lang w:val="en-US"/>
        </w:rPr>
        <w:t>Astrophysical Relevant Energies</w:t>
      </w:r>
      <w:r w:rsidR="00C50472" w:rsidRPr="004A2788">
        <w:rPr>
          <w:bCs/>
          <w:szCs w:val="24"/>
          <w:lang w:val="en-US"/>
        </w:rPr>
        <w:t xml:space="preserve"> </w:t>
      </w:r>
      <w:r w:rsidR="00E66FFF" w:rsidRPr="004A2788">
        <w:rPr>
          <w:bCs/>
          <w:szCs w:val="24"/>
          <w:lang w:val="en-US"/>
        </w:rPr>
        <w:t>//</w:t>
      </w:r>
      <w:r w:rsidR="00BC35A6">
        <w:rPr>
          <w:bCs/>
          <w:szCs w:val="24"/>
          <w:lang w:val="en-US"/>
        </w:rPr>
        <w:t xml:space="preserve"> </w:t>
      </w:r>
      <w:proofErr w:type="spellStart"/>
      <w:r w:rsidR="00BC35A6">
        <w:rPr>
          <w:bCs/>
          <w:szCs w:val="24"/>
          <w:lang w:val="en-US"/>
        </w:rPr>
        <w:t>Nucl.Instr.Meth.InPhysRes.</w:t>
      </w:r>
      <w:r w:rsidR="00C50472" w:rsidRPr="004A2788">
        <w:rPr>
          <w:szCs w:val="24"/>
          <w:lang w:val="en-US"/>
        </w:rPr>
        <w:t>A</w:t>
      </w:r>
      <w:proofErr w:type="spellEnd"/>
      <w:r w:rsidR="00BC35A6">
        <w:rPr>
          <w:szCs w:val="24"/>
          <w:lang w:val="en-US"/>
        </w:rPr>
        <w:t xml:space="preserve">. - </w:t>
      </w:r>
      <w:r w:rsidR="00BC35A6" w:rsidRPr="004A2788">
        <w:rPr>
          <w:szCs w:val="24"/>
          <w:lang w:val="en-US"/>
        </w:rPr>
        <w:t>2016.</w:t>
      </w:r>
      <w:r w:rsidR="00BC35A6">
        <w:rPr>
          <w:szCs w:val="24"/>
          <w:lang w:val="en-US"/>
        </w:rPr>
        <w:t xml:space="preserve"> -</w:t>
      </w:r>
      <w:r w:rsidR="00BC35A6" w:rsidRPr="004A2788">
        <w:rPr>
          <w:szCs w:val="24"/>
          <w:lang w:val="en-US"/>
        </w:rPr>
        <w:t xml:space="preserve"> </w:t>
      </w:r>
      <w:r w:rsidR="00BC35A6">
        <w:rPr>
          <w:szCs w:val="24"/>
          <w:lang w:val="en-US"/>
        </w:rPr>
        <w:t>Vol.</w:t>
      </w:r>
      <w:r w:rsidR="00C50472" w:rsidRPr="004A2788">
        <w:rPr>
          <w:szCs w:val="24"/>
          <w:lang w:val="en-US"/>
        </w:rPr>
        <w:t>825</w:t>
      </w:r>
      <w:r w:rsidR="00E66FFF" w:rsidRPr="004A2788">
        <w:rPr>
          <w:szCs w:val="24"/>
          <w:lang w:val="en-US"/>
        </w:rPr>
        <w:t xml:space="preserve">. </w:t>
      </w:r>
      <w:r w:rsidR="000069B6">
        <w:rPr>
          <w:szCs w:val="24"/>
          <w:lang w:val="en-US"/>
        </w:rPr>
        <w:t>-</w:t>
      </w:r>
      <w:r w:rsidR="00BC35A6">
        <w:rPr>
          <w:szCs w:val="24"/>
          <w:lang w:val="en-US"/>
        </w:rPr>
        <w:t xml:space="preserve"> </w:t>
      </w:r>
      <w:r w:rsidR="00E66FFF" w:rsidRPr="004A2788">
        <w:rPr>
          <w:szCs w:val="24"/>
          <w:lang w:val="en-US"/>
        </w:rPr>
        <w:t>P.</w:t>
      </w:r>
      <w:r w:rsidR="00C50472" w:rsidRPr="004A2788">
        <w:rPr>
          <w:szCs w:val="24"/>
          <w:lang w:val="en-US"/>
        </w:rPr>
        <w:t>17</w:t>
      </w:r>
      <w:r w:rsidR="000069B6">
        <w:rPr>
          <w:szCs w:val="24"/>
          <w:lang w:val="en-US"/>
        </w:rPr>
        <w:t>-</w:t>
      </w:r>
      <w:r w:rsidR="00C50472" w:rsidRPr="004A2788">
        <w:rPr>
          <w:szCs w:val="24"/>
          <w:lang w:val="en-US"/>
        </w:rPr>
        <w:t>23</w:t>
      </w:r>
      <w:r w:rsidR="00FC0BF9" w:rsidRPr="004A2788">
        <w:rPr>
          <w:szCs w:val="24"/>
          <w:lang w:val="en-US"/>
        </w:rPr>
        <w:t>.</w:t>
      </w:r>
    </w:p>
    <w:p w:rsidR="00CA2CBC" w:rsidRPr="00BC35A6" w:rsidRDefault="00CA2CBC" w:rsidP="00CA2CBC">
      <w:pPr>
        <w:tabs>
          <w:tab w:val="left" w:pos="993"/>
        </w:tabs>
        <w:rPr>
          <w:bCs/>
          <w:szCs w:val="24"/>
          <w:lang w:val="en-US"/>
        </w:rPr>
      </w:pPr>
      <w:r w:rsidRPr="00CA2CBC">
        <w:rPr>
          <w:szCs w:val="24"/>
          <w:lang w:val="en-US"/>
        </w:rPr>
        <w:t>36</w:t>
      </w:r>
      <w:proofErr w:type="gramStart"/>
      <w:r w:rsidRPr="00CA2CBC">
        <w:rPr>
          <w:szCs w:val="24"/>
          <w:lang w:val="en-US"/>
        </w:rPr>
        <w:t>  </w:t>
      </w:r>
      <w:proofErr w:type="spellStart"/>
      <w:r w:rsidR="00C444B2" w:rsidRPr="004A2788">
        <w:rPr>
          <w:szCs w:val="24"/>
          <w:lang w:val="en-US"/>
        </w:rPr>
        <w:t>Artemov</w:t>
      </w:r>
      <w:proofErr w:type="spellEnd"/>
      <w:proofErr w:type="gramEnd"/>
      <w:r w:rsidR="00C444B2" w:rsidRPr="004A2788">
        <w:rPr>
          <w:szCs w:val="24"/>
          <w:lang w:val="en-US"/>
        </w:rPr>
        <w:t xml:space="preserve"> S.V., </w:t>
      </w:r>
      <w:proofErr w:type="spellStart"/>
      <w:r w:rsidR="00C444B2" w:rsidRPr="004A2788">
        <w:rPr>
          <w:szCs w:val="24"/>
          <w:lang w:val="en-US"/>
        </w:rPr>
        <w:t>Burtebayev</w:t>
      </w:r>
      <w:proofErr w:type="spellEnd"/>
      <w:r w:rsidR="00C444B2" w:rsidRPr="004A2788">
        <w:rPr>
          <w:szCs w:val="24"/>
          <w:lang w:val="en-US"/>
        </w:rPr>
        <w:t xml:space="preserve"> N., </w:t>
      </w:r>
      <w:proofErr w:type="spellStart"/>
      <w:r w:rsidR="00C444B2" w:rsidRPr="004A2788">
        <w:rPr>
          <w:szCs w:val="24"/>
          <w:lang w:val="en-US"/>
        </w:rPr>
        <w:t>Igamov</w:t>
      </w:r>
      <w:proofErr w:type="spellEnd"/>
      <w:r w:rsidR="00C444B2" w:rsidRPr="004A2788">
        <w:rPr>
          <w:szCs w:val="24"/>
          <w:lang w:val="en-US"/>
        </w:rPr>
        <w:t xml:space="preserve"> S.B. et al. M</w:t>
      </w:r>
      <w:r w:rsidR="00C444B2" w:rsidRPr="004A2788">
        <w:rPr>
          <w:bCs/>
          <w:szCs w:val="24"/>
          <w:lang w:val="en-US"/>
        </w:rPr>
        <w:t xml:space="preserve">odification of activation method of the astrophysical </w:t>
      </w:r>
      <w:r w:rsidR="00C444B2" w:rsidRPr="004A2788">
        <w:rPr>
          <w:bCs/>
          <w:i/>
          <w:iCs/>
          <w:szCs w:val="24"/>
          <w:lang w:val="en-US"/>
        </w:rPr>
        <w:t>S</w:t>
      </w:r>
      <w:r w:rsidR="00C444B2" w:rsidRPr="004A2788">
        <w:rPr>
          <w:bCs/>
          <w:szCs w:val="24"/>
          <w:lang w:val="en-US"/>
        </w:rPr>
        <w:t xml:space="preserve">-factors measurement // </w:t>
      </w:r>
      <w:r w:rsidR="00C444B2" w:rsidRPr="004A2788">
        <w:rPr>
          <w:bCs/>
          <w:iCs/>
          <w:szCs w:val="24"/>
          <w:lang w:val="en-US"/>
        </w:rPr>
        <w:t xml:space="preserve">Book of abstracts </w:t>
      </w:r>
      <w:r w:rsidR="00C444B2" w:rsidRPr="004A2788">
        <w:rPr>
          <w:bCs/>
          <w:szCs w:val="24"/>
          <w:lang w:val="en-US"/>
        </w:rPr>
        <w:t>LXVIII Int. Conf. «Nucleus 2018».</w:t>
      </w:r>
      <w:r w:rsidR="000069B6">
        <w:rPr>
          <w:szCs w:val="24"/>
          <w:lang w:val="en-US"/>
        </w:rPr>
        <w:t>-</w:t>
      </w:r>
      <w:r w:rsidR="00C444B2" w:rsidRPr="004A2788">
        <w:rPr>
          <w:bCs/>
          <w:iCs/>
          <w:szCs w:val="24"/>
          <w:lang w:val="en-US"/>
        </w:rPr>
        <w:t xml:space="preserve">Voronez, </w:t>
      </w:r>
      <w:r w:rsidR="00C444B2" w:rsidRPr="004A2788">
        <w:rPr>
          <w:bCs/>
          <w:szCs w:val="24"/>
          <w:lang w:val="en-US"/>
        </w:rPr>
        <w:t>Russia.</w:t>
      </w:r>
      <w:r w:rsidR="00C444B2" w:rsidRPr="004A2788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C444B2" w:rsidRPr="004A2788">
        <w:rPr>
          <w:bCs/>
          <w:iCs/>
          <w:szCs w:val="24"/>
          <w:lang w:val="en-US"/>
        </w:rPr>
        <w:t xml:space="preserve">July 2 </w:t>
      </w:r>
      <w:r w:rsidR="000069B6">
        <w:rPr>
          <w:bCs/>
          <w:iCs/>
          <w:szCs w:val="24"/>
          <w:lang w:val="en-US"/>
        </w:rPr>
        <w:t>-</w:t>
      </w:r>
      <w:r w:rsidR="00C444B2" w:rsidRPr="004A2788">
        <w:rPr>
          <w:bCs/>
          <w:iCs/>
          <w:szCs w:val="24"/>
          <w:lang w:val="en-US"/>
        </w:rPr>
        <w:t xml:space="preserve"> 6, 2018.</w:t>
      </w:r>
      <w:r w:rsidR="00BC35A6">
        <w:rPr>
          <w:bCs/>
          <w:iCs/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BC35A6">
        <w:rPr>
          <w:szCs w:val="24"/>
          <w:lang w:val="en-US"/>
        </w:rPr>
        <w:t xml:space="preserve"> </w:t>
      </w:r>
      <w:r w:rsidR="00C444B2" w:rsidRPr="004A2788">
        <w:rPr>
          <w:szCs w:val="24"/>
          <w:lang w:val="en-US"/>
        </w:rPr>
        <w:t>P</w:t>
      </w:r>
      <w:r w:rsidR="00C444B2" w:rsidRPr="004A2788">
        <w:rPr>
          <w:bCs/>
          <w:szCs w:val="24"/>
          <w:lang w:val="en-US"/>
        </w:rPr>
        <w:t>.204.</w:t>
      </w:r>
    </w:p>
    <w:p w:rsidR="00CA2CBC" w:rsidRPr="00BC35A6" w:rsidRDefault="00CA2CBC" w:rsidP="00CA2CBC">
      <w:pPr>
        <w:tabs>
          <w:tab w:val="left" w:pos="993"/>
        </w:tabs>
        <w:rPr>
          <w:rStyle w:val="FontStyle33"/>
          <w:rFonts w:ascii="Times New Roman" w:hAnsi="Times New Roman" w:cs="Times New Roman"/>
          <w:sz w:val="24"/>
          <w:szCs w:val="24"/>
          <w:lang w:val="en-US"/>
        </w:rPr>
      </w:pPr>
      <w:r w:rsidRPr="00CA2CBC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37  </w:t>
      </w:r>
      <w:proofErr w:type="spellStart"/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Tojiboev</w:t>
      </w:r>
      <w:proofErr w:type="spellEnd"/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O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Yarmukhamedov</w:t>
      </w:r>
      <w:proofErr w:type="spellEnd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R., </w:t>
      </w:r>
      <w:proofErr w:type="spellStart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Artemov</w:t>
      </w:r>
      <w:proofErr w:type="spellEnd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S.V., </w:t>
      </w:r>
      <w:proofErr w:type="spellStart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Sakuta</w:t>
      </w:r>
      <w:proofErr w:type="spellEnd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S.</w:t>
      </w:r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B.</w:t>
      </w:r>
      <w:r w:rsidR="00035908" w:rsidRPr="004A2788">
        <w:rPr>
          <w:szCs w:val="24"/>
          <w:lang w:val="en-US"/>
        </w:rPr>
        <w:t xml:space="preserve"> Asymptotic normalization coefficients for </w:t>
      </w:r>
      <w:r w:rsidR="00035908" w:rsidRPr="004A2788">
        <w:rPr>
          <w:rStyle w:val="mjx-char"/>
          <w:szCs w:val="24"/>
          <w:vertAlign w:val="superscript"/>
          <w:lang w:val="en-US"/>
        </w:rPr>
        <w:t>7</w:t>
      </w:r>
      <w:r w:rsidR="00035908" w:rsidRPr="004A2788">
        <w:rPr>
          <w:rStyle w:val="mjx-char"/>
          <w:szCs w:val="24"/>
          <w:lang w:val="en-US"/>
        </w:rPr>
        <w:t>Be+p→</w:t>
      </w:r>
      <w:r w:rsidR="00035908" w:rsidRPr="004A2788">
        <w:rPr>
          <w:rStyle w:val="mjx-char"/>
          <w:szCs w:val="24"/>
          <w:vertAlign w:val="superscript"/>
          <w:lang w:val="en-US"/>
        </w:rPr>
        <w:t>8</w:t>
      </w:r>
      <w:r w:rsidR="00035908" w:rsidRPr="004A2788">
        <w:rPr>
          <w:rStyle w:val="mjx-char"/>
          <w:szCs w:val="24"/>
          <w:lang w:val="en-US"/>
        </w:rPr>
        <w:t>B</w:t>
      </w:r>
      <w:r w:rsidR="00035908" w:rsidRPr="004A2788">
        <w:rPr>
          <w:szCs w:val="24"/>
          <w:lang w:val="en-US"/>
        </w:rPr>
        <w:t xml:space="preserve"> from the peripheral </w:t>
      </w:r>
      <w:r w:rsidR="00035908" w:rsidRPr="004A2788">
        <w:rPr>
          <w:rStyle w:val="mjx-char"/>
          <w:szCs w:val="24"/>
          <w:vertAlign w:val="superscript"/>
          <w:lang w:val="en-US"/>
        </w:rPr>
        <w:t>7</w:t>
      </w:r>
      <w:r w:rsidR="00035908" w:rsidRPr="004A2788">
        <w:rPr>
          <w:rStyle w:val="mjx-char"/>
          <w:szCs w:val="24"/>
          <w:lang w:val="en-US"/>
        </w:rPr>
        <w:t>Be(</w:t>
      </w:r>
      <w:proofErr w:type="spellStart"/>
      <w:r w:rsidR="00035908" w:rsidRPr="004A2788">
        <w:rPr>
          <w:rStyle w:val="mjx-char"/>
          <w:szCs w:val="24"/>
          <w:lang w:val="en-US"/>
        </w:rPr>
        <w:t>d,n</w:t>
      </w:r>
      <w:proofErr w:type="spellEnd"/>
      <w:r w:rsidR="00035908" w:rsidRPr="004A2788">
        <w:rPr>
          <w:rStyle w:val="mjx-char"/>
          <w:szCs w:val="24"/>
          <w:lang w:val="en-US"/>
        </w:rPr>
        <w:t>)</w:t>
      </w:r>
      <w:r w:rsidR="00035908" w:rsidRPr="004A2788">
        <w:rPr>
          <w:rStyle w:val="mjx-char"/>
          <w:szCs w:val="24"/>
          <w:vertAlign w:val="superscript"/>
          <w:lang w:val="en-US"/>
        </w:rPr>
        <w:t>8</w:t>
      </w:r>
      <w:r w:rsidR="00035908" w:rsidRPr="004A2788">
        <w:rPr>
          <w:rStyle w:val="mjx-char"/>
          <w:szCs w:val="24"/>
          <w:lang w:val="en-US"/>
        </w:rPr>
        <w:t>B</w:t>
      </w:r>
      <w:r w:rsidR="00035908" w:rsidRPr="004A2788">
        <w:rPr>
          <w:szCs w:val="24"/>
          <w:lang w:val="en-US"/>
        </w:rPr>
        <w:t xml:space="preserve"> reaction and their astrophysical application // </w:t>
      </w:r>
      <w:proofErr w:type="spellStart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hys.</w:t>
      </w:r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Rev.C</w:t>
      </w:r>
      <w:proofErr w:type="spellEnd"/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.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-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2016.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-Vol. </w:t>
      </w:r>
      <w:r w:rsidR="00035908" w:rsidRPr="00CA2CBC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>94.</w:t>
      </w:r>
      <w:r w:rsidR="00BC35A6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="00035908" w:rsidRPr="00CA2CBC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>-</w:t>
      </w:r>
      <w:r w:rsidR="00BC35A6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="00035908" w:rsidRPr="00CA2CBC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>P.</w:t>
      </w:r>
      <w:r w:rsidR="0003590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054616.</w:t>
      </w:r>
    </w:p>
    <w:p w:rsidR="00CA2CBC" w:rsidRPr="00CA2CBC" w:rsidRDefault="00CA2CBC" w:rsidP="00CA2CBC">
      <w:pPr>
        <w:tabs>
          <w:tab w:val="left" w:pos="993"/>
        </w:tabs>
        <w:rPr>
          <w:rStyle w:val="FontStyle33"/>
          <w:rFonts w:ascii="Times New Roman" w:hAnsi="Times New Roman" w:cs="Times New Roman"/>
          <w:sz w:val="24"/>
          <w:szCs w:val="24"/>
          <w:lang w:val="en-US"/>
        </w:rPr>
      </w:pPr>
      <w:r w:rsidRPr="00CA2CBC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38</w:t>
      </w:r>
      <w:proofErr w:type="gramStart"/>
      <w:r w:rsidRPr="00CA2CBC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  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De</w:t>
      </w:r>
      <w:proofErr w:type="gramEnd"/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Vries</w:t>
      </w:r>
      <w:proofErr w:type="spellEnd"/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R.M. </w:t>
      </w:r>
      <w:r w:rsidR="004B44A8" w:rsidRPr="004A2788">
        <w:rPr>
          <w:szCs w:val="24"/>
          <w:lang w:val="en-US"/>
        </w:rPr>
        <w:t xml:space="preserve">Recoil Effects in Single-Nucleon-Transfer Heavy-Ion Reactions // </w:t>
      </w:r>
      <w:proofErr w:type="spellStart"/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Phys.Rev.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C</w:t>
      </w:r>
      <w:proofErr w:type="spellEnd"/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.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-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1973.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-</w:t>
      </w:r>
      <w:r w:rsidR="00BC35A6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Vol.</w:t>
      </w:r>
      <w:r w:rsidR="004B44A8" w:rsidRPr="00CA2CBC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>8.</w:t>
      </w:r>
      <w:r w:rsidR="00BC35A6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="004B44A8" w:rsidRPr="00CA2CBC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>-</w:t>
      </w:r>
      <w:r w:rsidR="00BC35A6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="004B44A8" w:rsidRPr="00CA2CBC">
        <w:rPr>
          <w:rStyle w:val="FontStyle32"/>
          <w:rFonts w:ascii="Times New Roman" w:hAnsi="Times New Roman" w:cs="Times New Roman"/>
          <w:b w:val="0"/>
          <w:sz w:val="24"/>
          <w:szCs w:val="24"/>
          <w:lang w:val="en-US"/>
        </w:rPr>
        <w:t>P.</w:t>
      </w:r>
      <w:r w:rsidR="004B44A8" w:rsidRPr="004A2788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951.</w:t>
      </w:r>
    </w:p>
    <w:p w:rsidR="00CA2CBC" w:rsidRPr="00CA2CBC" w:rsidRDefault="00CA2CBC" w:rsidP="00CA2CBC">
      <w:pPr>
        <w:tabs>
          <w:tab w:val="left" w:pos="993"/>
        </w:tabs>
        <w:rPr>
          <w:szCs w:val="24"/>
          <w:lang w:val="en-US"/>
        </w:rPr>
      </w:pPr>
      <w:r w:rsidRPr="00CA2CBC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39</w:t>
      </w:r>
      <w:proofErr w:type="gramStart"/>
      <w:r w:rsidRPr="00CA2CBC">
        <w:rPr>
          <w:rStyle w:val="FontStyle33"/>
          <w:rFonts w:ascii="Times New Roman" w:hAnsi="Times New Roman" w:cs="Times New Roman"/>
          <w:sz w:val="24"/>
          <w:szCs w:val="24"/>
          <w:lang w:val="en-US"/>
        </w:rPr>
        <w:t>  </w:t>
      </w:r>
      <w:proofErr w:type="spellStart"/>
      <w:r w:rsidR="004B44A8" w:rsidRPr="004A2788">
        <w:rPr>
          <w:szCs w:val="24"/>
          <w:lang w:val="en-US"/>
        </w:rPr>
        <w:t>Belyaeva</w:t>
      </w:r>
      <w:proofErr w:type="spellEnd"/>
      <w:proofErr w:type="gramEnd"/>
      <w:r w:rsidR="004B44A8" w:rsidRPr="004A2788">
        <w:rPr>
          <w:szCs w:val="24"/>
          <w:lang w:val="en-US"/>
        </w:rPr>
        <w:t xml:space="preserve"> T.L. et al. </w:t>
      </w:r>
      <w:r w:rsidR="004B44A8" w:rsidRPr="004A2788">
        <w:rPr>
          <w:bCs/>
          <w:szCs w:val="24"/>
          <w:lang w:val="en-US"/>
        </w:rPr>
        <w:t xml:space="preserve">Neutron halos in the excited states of </w:t>
      </w:r>
      <w:r w:rsidR="004B44A8" w:rsidRPr="00BC35A6">
        <w:rPr>
          <w:bCs/>
          <w:szCs w:val="24"/>
          <w:vertAlign w:val="superscript"/>
          <w:lang w:val="en-US"/>
        </w:rPr>
        <w:t>12</w:t>
      </w:r>
      <w:r w:rsidR="004B44A8" w:rsidRPr="004A2788">
        <w:rPr>
          <w:bCs/>
          <w:szCs w:val="24"/>
          <w:lang w:val="en-US"/>
        </w:rPr>
        <w:t xml:space="preserve">B </w:t>
      </w:r>
      <w:r w:rsidR="00BC35A6">
        <w:rPr>
          <w:szCs w:val="24"/>
          <w:lang w:val="en-US"/>
        </w:rPr>
        <w:t xml:space="preserve">// </w:t>
      </w:r>
      <w:proofErr w:type="spellStart"/>
      <w:r w:rsidR="00BC35A6">
        <w:rPr>
          <w:szCs w:val="24"/>
          <w:lang w:val="en-US"/>
        </w:rPr>
        <w:t>Phys.Rev.</w:t>
      </w:r>
      <w:r w:rsidR="004B44A8" w:rsidRPr="004A2788">
        <w:rPr>
          <w:szCs w:val="24"/>
          <w:lang w:val="en-US"/>
        </w:rPr>
        <w:t>C</w:t>
      </w:r>
      <w:proofErr w:type="spellEnd"/>
      <w:r w:rsidRPr="00CA2CBC">
        <w:rPr>
          <w:szCs w:val="24"/>
          <w:lang w:val="en-US"/>
        </w:rPr>
        <w:t>.</w:t>
      </w:r>
      <w:r w:rsidR="00BC35A6">
        <w:rPr>
          <w:szCs w:val="24"/>
          <w:lang w:val="en-US"/>
        </w:rPr>
        <w:t xml:space="preserve"> </w:t>
      </w:r>
      <w:r w:rsidRPr="00CA2CBC">
        <w:rPr>
          <w:szCs w:val="24"/>
          <w:lang w:val="en-US"/>
        </w:rPr>
        <w:t>-</w:t>
      </w:r>
      <w:r w:rsidR="00BC35A6">
        <w:rPr>
          <w:szCs w:val="24"/>
          <w:lang w:val="en-US"/>
        </w:rPr>
        <w:t xml:space="preserve"> </w:t>
      </w:r>
      <w:r w:rsidRPr="00CA2CBC">
        <w:rPr>
          <w:szCs w:val="24"/>
          <w:lang w:val="en-US"/>
        </w:rPr>
        <w:t>201</w:t>
      </w:r>
      <w:r>
        <w:rPr>
          <w:szCs w:val="24"/>
          <w:lang w:val="en-US"/>
        </w:rPr>
        <w:t>8</w:t>
      </w:r>
      <w:r w:rsidRPr="00CA2CBC">
        <w:rPr>
          <w:szCs w:val="24"/>
          <w:lang w:val="en-US"/>
        </w:rPr>
        <w:t>.</w:t>
      </w:r>
      <w:r w:rsidR="00BC35A6">
        <w:rPr>
          <w:szCs w:val="24"/>
          <w:lang w:val="en-US"/>
        </w:rPr>
        <w:t xml:space="preserve"> </w:t>
      </w:r>
      <w:r w:rsidRPr="00CA2CBC">
        <w:rPr>
          <w:szCs w:val="24"/>
          <w:lang w:val="en-US"/>
        </w:rPr>
        <w:t>-</w:t>
      </w:r>
      <w:r w:rsidR="00BC35A6">
        <w:rPr>
          <w:szCs w:val="24"/>
          <w:lang w:val="en-US"/>
        </w:rPr>
        <w:t>Vol.</w:t>
      </w:r>
      <w:r>
        <w:rPr>
          <w:szCs w:val="24"/>
          <w:lang w:val="en-US"/>
        </w:rPr>
        <w:t>98.</w:t>
      </w:r>
      <w:r w:rsidR="00BC35A6">
        <w:rPr>
          <w:szCs w:val="24"/>
          <w:lang w:val="en-US"/>
        </w:rPr>
        <w:t xml:space="preserve"> </w:t>
      </w:r>
      <w:r>
        <w:rPr>
          <w:szCs w:val="24"/>
          <w:lang w:val="en-US"/>
        </w:rPr>
        <w:t>-</w:t>
      </w:r>
      <w:r w:rsidR="00BC35A6">
        <w:rPr>
          <w:szCs w:val="24"/>
          <w:lang w:val="en-US"/>
        </w:rPr>
        <w:t xml:space="preserve"> </w:t>
      </w:r>
      <w:r>
        <w:rPr>
          <w:szCs w:val="24"/>
          <w:lang w:val="en-US"/>
        </w:rPr>
        <w:t>P.</w:t>
      </w:r>
      <w:r w:rsidR="004B44A8" w:rsidRPr="004A2788">
        <w:rPr>
          <w:szCs w:val="24"/>
          <w:lang w:val="en-US"/>
        </w:rPr>
        <w:t>034602.</w:t>
      </w:r>
    </w:p>
    <w:p w:rsidR="004B44A8" w:rsidRPr="00CA2CBC" w:rsidRDefault="00CA2CBC" w:rsidP="00CA2CBC">
      <w:pPr>
        <w:tabs>
          <w:tab w:val="left" w:pos="993"/>
        </w:tabs>
        <w:rPr>
          <w:rStyle w:val="FontStyle33"/>
          <w:rFonts w:ascii="Times New Roman" w:hAnsi="Times New Roman" w:cs="Times New Roman"/>
          <w:sz w:val="24"/>
          <w:szCs w:val="24"/>
          <w:lang w:val="en-US"/>
        </w:rPr>
      </w:pPr>
      <w:r w:rsidRPr="00CA2CBC">
        <w:rPr>
          <w:szCs w:val="24"/>
          <w:lang w:val="en-US"/>
        </w:rPr>
        <w:t>40  </w:t>
      </w:r>
      <w:r w:rsidR="009A62F9">
        <w:rPr>
          <w:szCs w:val="24"/>
          <w:lang w:val="en-US"/>
        </w:rPr>
        <w:t>Liu Z.H., Lin C.</w:t>
      </w:r>
      <w:r w:rsidR="004B44A8" w:rsidRPr="004A2788">
        <w:rPr>
          <w:szCs w:val="24"/>
          <w:lang w:val="en-US"/>
        </w:rPr>
        <w:t>J</w:t>
      </w:r>
      <w:r w:rsidR="009A62F9">
        <w:rPr>
          <w:szCs w:val="24"/>
          <w:lang w:val="en-US"/>
        </w:rPr>
        <w:t>., Zhang H.</w:t>
      </w:r>
      <w:r w:rsidR="004B44A8" w:rsidRPr="004A2788">
        <w:rPr>
          <w:szCs w:val="24"/>
          <w:lang w:val="en-US"/>
        </w:rPr>
        <w:t xml:space="preserve">Q. et al. Asymptotic normalization coefficients and neutron halo of the excited states in </w:t>
      </w:r>
      <w:r w:rsidR="004B44A8" w:rsidRPr="004A2788">
        <w:rPr>
          <w:rStyle w:val="mjx-char"/>
          <w:szCs w:val="24"/>
          <w:vertAlign w:val="superscript"/>
          <w:lang w:val="en-US"/>
        </w:rPr>
        <w:t>12</w:t>
      </w:r>
      <w:r w:rsidR="004B44A8" w:rsidRPr="004A2788">
        <w:rPr>
          <w:rStyle w:val="mjx-char"/>
          <w:szCs w:val="24"/>
          <w:lang w:val="en-US"/>
        </w:rPr>
        <w:t>B</w:t>
      </w:r>
      <w:r w:rsidR="004B44A8" w:rsidRPr="004A2788">
        <w:rPr>
          <w:szCs w:val="24"/>
          <w:lang w:val="en-US"/>
        </w:rPr>
        <w:t xml:space="preserve"> and </w:t>
      </w:r>
      <w:r w:rsidR="004B44A8" w:rsidRPr="004A2788">
        <w:rPr>
          <w:rStyle w:val="mjx-char"/>
          <w:szCs w:val="24"/>
          <w:vertAlign w:val="superscript"/>
          <w:lang w:val="en-US"/>
        </w:rPr>
        <w:t>13</w:t>
      </w:r>
      <w:r w:rsidR="004B44A8" w:rsidRPr="004A2788">
        <w:rPr>
          <w:rStyle w:val="mjx-char"/>
          <w:szCs w:val="24"/>
          <w:lang w:val="en-US"/>
        </w:rPr>
        <w:t xml:space="preserve">C // </w:t>
      </w:r>
      <w:proofErr w:type="spellStart"/>
      <w:r w:rsidR="00081473">
        <w:rPr>
          <w:szCs w:val="24"/>
          <w:lang w:val="en-US"/>
        </w:rPr>
        <w:t>Phys.</w:t>
      </w:r>
      <w:r w:rsidR="004B44A8" w:rsidRPr="004A2788">
        <w:rPr>
          <w:szCs w:val="24"/>
          <w:lang w:val="en-US"/>
        </w:rPr>
        <w:t>Rev</w:t>
      </w:r>
      <w:r w:rsidR="00081473" w:rsidRPr="00081473">
        <w:rPr>
          <w:szCs w:val="24"/>
          <w:lang w:val="en-US"/>
        </w:rPr>
        <w:t>.</w:t>
      </w:r>
      <w:r w:rsidR="004B44A8" w:rsidRPr="004A2788">
        <w:rPr>
          <w:szCs w:val="24"/>
          <w:lang w:val="en-US"/>
        </w:rPr>
        <w:t>C</w:t>
      </w:r>
      <w:proofErr w:type="spellEnd"/>
      <w:r w:rsidRPr="00081473">
        <w:rPr>
          <w:szCs w:val="24"/>
          <w:lang w:val="en-US"/>
        </w:rPr>
        <w:t>.</w:t>
      </w:r>
      <w:r w:rsidR="00081473">
        <w:rPr>
          <w:szCs w:val="24"/>
          <w:lang w:val="en-US"/>
        </w:rPr>
        <w:t xml:space="preserve"> </w:t>
      </w:r>
      <w:r w:rsidRPr="00081473">
        <w:rPr>
          <w:szCs w:val="24"/>
          <w:lang w:val="en-US"/>
        </w:rPr>
        <w:t>-</w:t>
      </w:r>
      <w:r w:rsidR="00081473">
        <w:rPr>
          <w:szCs w:val="24"/>
          <w:lang w:val="en-US"/>
        </w:rPr>
        <w:t xml:space="preserve"> </w:t>
      </w:r>
      <w:r w:rsidRPr="00081473">
        <w:rPr>
          <w:szCs w:val="24"/>
          <w:lang w:val="en-US"/>
        </w:rPr>
        <w:t>2001.</w:t>
      </w:r>
      <w:r w:rsidR="00081473">
        <w:rPr>
          <w:szCs w:val="24"/>
          <w:lang w:val="en-US"/>
        </w:rPr>
        <w:t xml:space="preserve"> </w:t>
      </w:r>
      <w:r w:rsidRPr="00081473">
        <w:rPr>
          <w:szCs w:val="24"/>
          <w:lang w:val="en-US"/>
        </w:rPr>
        <w:t>-</w:t>
      </w:r>
      <w:r w:rsidR="00081473">
        <w:rPr>
          <w:szCs w:val="24"/>
          <w:lang w:val="en-US"/>
        </w:rPr>
        <w:t xml:space="preserve"> </w:t>
      </w:r>
      <w:r>
        <w:rPr>
          <w:szCs w:val="24"/>
          <w:lang w:val="en-US"/>
        </w:rPr>
        <w:t>Vol</w:t>
      </w:r>
      <w:r w:rsidRPr="00081473">
        <w:rPr>
          <w:szCs w:val="24"/>
          <w:lang w:val="en-US"/>
        </w:rPr>
        <w:t>.</w:t>
      </w:r>
      <w:r w:rsidR="004B44A8" w:rsidRPr="00081473">
        <w:rPr>
          <w:szCs w:val="24"/>
          <w:lang w:val="en-US"/>
        </w:rPr>
        <w:t xml:space="preserve"> </w:t>
      </w:r>
      <w:r w:rsidR="004B44A8" w:rsidRPr="00081473">
        <w:rPr>
          <w:bCs/>
          <w:szCs w:val="24"/>
          <w:lang w:val="en-US"/>
        </w:rPr>
        <w:t>64</w:t>
      </w:r>
      <w:r w:rsidRPr="00081473">
        <w:rPr>
          <w:bCs/>
          <w:szCs w:val="24"/>
          <w:lang w:val="en-US"/>
        </w:rPr>
        <w:t>.</w:t>
      </w:r>
      <w:r w:rsidR="00081473">
        <w:rPr>
          <w:bCs/>
          <w:szCs w:val="24"/>
          <w:lang w:val="en-US"/>
        </w:rPr>
        <w:t xml:space="preserve"> </w:t>
      </w:r>
      <w:r>
        <w:rPr>
          <w:bCs/>
          <w:szCs w:val="24"/>
          <w:lang w:val="en-US"/>
        </w:rPr>
        <w:t>-</w:t>
      </w:r>
      <w:r w:rsidR="00081473">
        <w:rPr>
          <w:bCs/>
          <w:szCs w:val="24"/>
          <w:lang w:val="en-US"/>
        </w:rPr>
        <w:t xml:space="preserve"> </w:t>
      </w:r>
      <w:r>
        <w:rPr>
          <w:bCs/>
          <w:szCs w:val="24"/>
          <w:lang w:val="en-US"/>
        </w:rPr>
        <w:t>P.</w:t>
      </w:r>
      <w:r w:rsidRPr="00081473">
        <w:rPr>
          <w:szCs w:val="24"/>
          <w:lang w:val="en-US"/>
        </w:rPr>
        <w:t>034312</w:t>
      </w:r>
    </w:p>
    <w:p w:rsidR="00997D19" w:rsidRPr="00081473" w:rsidRDefault="00997D19" w:rsidP="00D13EB7">
      <w:pPr>
        <w:ind w:firstLine="0"/>
        <w:jc w:val="left"/>
        <w:rPr>
          <w:szCs w:val="24"/>
          <w:lang w:val="en-US"/>
        </w:rPr>
      </w:pPr>
      <w:r w:rsidRPr="00081473">
        <w:rPr>
          <w:szCs w:val="24"/>
          <w:lang w:val="en-US"/>
        </w:rPr>
        <w:br w:type="page"/>
      </w:r>
    </w:p>
    <w:bookmarkEnd w:id="11"/>
    <w:bookmarkEnd w:id="13"/>
    <w:p w:rsidR="005D51FE" w:rsidRPr="00CA2CBC" w:rsidRDefault="005D51FE" w:rsidP="00D13EB7">
      <w:pPr>
        <w:jc w:val="center"/>
      </w:pPr>
      <w:r w:rsidRPr="004A2788">
        <w:lastRenderedPageBreak/>
        <w:t>ПРИЛОЖЕНИЕ</w:t>
      </w:r>
      <w:r w:rsidRPr="00CA2CBC">
        <w:t xml:space="preserve"> </w:t>
      </w:r>
      <w:r w:rsidRPr="004A2788">
        <w:t>А</w:t>
      </w:r>
    </w:p>
    <w:p w:rsidR="00997D19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6120765" cy="8425581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425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120765" cy="8425581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425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4A2788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6120765" cy="8425581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425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951813" w:rsidRPr="00CA2CBC" w:rsidRDefault="00951813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  <w:r w:rsidRPr="00CA2CBC">
        <w:rPr>
          <w:rStyle w:val="FontStyle33"/>
          <w:rFonts w:ascii="Times New Roman" w:hAnsi="Times New Roman" w:cs="Times New Roman"/>
          <w:sz w:val="24"/>
          <w:szCs w:val="24"/>
        </w:rPr>
        <w:lastRenderedPageBreak/>
        <w:tab/>
      </w:r>
      <w:r w:rsidRPr="004A2788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6120765" cy="8425581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425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1FE" w:rsidRPr="00CA2CBC" w:rsidRDefault="005D51FE" w:rsidP="00D13EB7">
      <w:pPr>
        <w:pStyle w:val="aff1"/>
        <w:tabs>
          <w:tab w:val="left" w:pos="993"/>
        </w:tabs>
        <w:spacing w:after="0" w:line="360" w:lineRule="auto"/>
        <w:ind w:left="0"/>
        <w:jc w:val="both"/>
        <w:rPr>
          <w:rStyle w:val="FontStyle33"/>
          <w:rFonts w:ascii="Times New Roman" w:hAnsi="Times New Roman" w:cs="Times New Roman"/>
          <w:sz w:val="24"/>
          <w:szCs w:val="24"/>
        </w:rPr>
      </w:pPr>
    </w:p>
    <w:p w:rsidR="005D51FE" w:rsidRPr="00CA2CBC" w:rsidRDefault="005D51FE" w:rsidP="00D13EB7">
      <w:pPr>
        <w:pStyle w:val="s1"/>
        <w:ind w:right="-1"/>
        <w:jc w:val="center"/>
        <w:rPr>
          <w:szCs w:val="24"/>
        </w:rPr>
      </w:pPr>
      <w:bookmarkStart w:id="14" w:name="_Toc494730936"/>
      <w:r w:rsidRPr="004A2788">
        <w:rPr>
          <w:szCs w:val="24"/>
        </w:rPr>
        <w:lastRenderedPageBreak/>
        <w:t>ПРИЛОЖЕНИЕ</w:t>
      </w:r>
      <w:r w:rsidRPr="00CA2CBC">
        <w:rPr>
          <w:szCs w:val="24"/>
        </w:rPr>
        <w:t xml:space="preserve"> </w:t>
      </w:r>
      <w:r w:rsidRPr="004A2788">
        <w:rPr>
          <w:szCs w:val="24"/>
        </w:rPr>
        <w:t>Б</w:t>
      </w:r>
      <w:bookmarkEnd w:id="14"/>
    </w:p>
    <w:p w:rsidR="005D51FE" w:rsidRPr="00CA2CBC" w:rsidRDefault="005D51FE" w:rsidP="002E5996">
      <w:pPr>
        <w:jc w:val="center"/>
      </w:pPr>
      <w:r w:rsidRPr="004A2788">
        <w:t>Список</w:t>
      </w:r>
      <w:r w:rsidRPr="00CA2CBC">
        <w:t xml:space="preserve"> </w:t>
      </w:r>
      <w:r w:rsidRPr="004A2788">
        <w:t>опубликованных</w:t>
      </w:r>
      <w:r w:rsidRPr="00CA2CBC">
        <w:t xml:space="preserve"> </w:t>
      </w:r>
      <w:r w:rsidRPr="004A2788">
        <w:t>за</w:t>
      </w:r>
      <w:r w:rsidRPr="00CA2CBC">
        <w:t xml:space="preserve"> 2018 </w:t>
      </w:r>
      <w:r w:rsidRPr="004A2788">
        <w:t>год</w:t>
      </w:r>
      <w:r w:rsidRPr="00CA2CBC">
        <w:t xml:space="preserve"> </w:t>
      </w:r>
      <w:r w:rsidRPr="004A2788">
        <w:t>работ</w:t>
      </w:r>
    </w:p>
    <w:p w:rsidR="005D51FE" w:rsidRPr="004A2788" w:rsidRDefault="002E5996" w:rsidP="002E5996">
      <w:pPr>
        <w:pStyle w:val="aff1"/>
        <w:autoSpaceDE w:val="0"/>
        <w:autoSpaceDN w:val="0"/>
        <w:adjustRightInd w:val="0"/>
        <w:spacing w:after="0"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CA2CBC">
        <w:rPr>
          <w:rFonts w:ascii="Times New Roman" w:hAnsi="Times New Roman"/>
          <w:sz w:val="24"/>
          <w:szCs w:val="24"/>
        </w:rPr>
        <w:t>1</w:t>
      </w:r>
      <w:r w:rsidRPr="00CA2CBC">
        <w:rPr>
          <w:rFonts w:ascii="Times New Roman" w:hAnsi="Times New Roman"/>
          <w:sz w:val="24"/>
          <w:szCs w:val="24"/>
          <w:lang w:val="en-US"/>
        </w:rPr>
        <w:t>  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Belyaeva</w:t>
      </w:r>
      <w:proofErr w:type="spellEnd"/>
      <w:r w:rsidR="005D51FE" w:rsidRPr="00CA2CBC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T</w:t>
      </w:r>
      <w:r w:rsidR="005D51FE" w:rsidRPr="00CA2CBC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L</w:t>
      </w:r>
      <w:r w:rsidR="005D51FE" w:rsidRPr="00CA2CBC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Goncharov</w:t>
      </w:r>
      <w:proofErr w:type="spellEnd"/>
      <w:r w:rsidR="005D51FE" w:rsidRPr="00CA2CBC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S</w:t>
      </w:r>
      <w:r w:rsidR="005D51FE" w:rsidRPr="00CA2CBC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</w:t>
      </w:r>
      <w:r w:rsidR="005D51FE" w:rsidRPr="00CA2CBC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Demyanova</w:t>
      </w:r>
      <w:proofErr w:type="spellEnd"/>
      <w:r w:rsidR="005D51FE" w:rsidRPr="00CA2CBC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</w:t>
      </w:r>
      <w:r w:rsidR="005D51FE" w:rsidRPr="001B24A0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S</w:t>
      </w:r>
      <w:r w:rsidR="005D51FE" w:rsidRPr="001B24A0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Ogloblin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Danilo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N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Maslo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V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Sobole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Yu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G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Trzaska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W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Khlebniko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S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V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Tyurin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G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P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Burtebae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N</w:t>
      </w:r>
      <w:r w:rsidR="005D51FE" w:rsidRPr="004A2788">
        <w:rPr>
          <w:rFonts w:ascii="Times New Roman" w:hAnsi="Times New Roman"/>
          <w:sz w:val="24"/>
          <w:szCs w:val="24"/>
        </w:rPr>
        <w:t xml:space="preserve">.,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Janseito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D</w:t>
      </w:r>
      <w:r w:rsidR="005D51FE" w:rsidRPr="004A2788">
        <w:rPr>
          <w:rFonts w:ascii="Times New Roman" w:hAnsi="Times New Roman"/>
          <w:sz w:val="24"/>
          <w:szCs w:val="24"/>
        </w:rPr>
        <w:t xml:space="preserve">.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and</w:t>
      </w:r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D51FE" w:rsidRPr="004A2788">
        <w:rPr>
          <w:rFonts w:ascii="Times New Roman" w:hAnsi="Times New Roman"/>
          <w:sz w:val="24"/>
          <w:szCs w:val="24"/>
          <w:lang w:val="en-US"/>
        </w:rPr>
        <w:t>Mukhamejanov</w:t>
      </w:r>
      <w:proofErr w:type="spellEnd"/>
      <w:r w:rsidR="005D51FE" w:rsidRPr="004A2788">
        <w:rPr>
          <w:rFonts w:ascii="Times New Roman" w:hAnsi="Times New Roman"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E</w:t>
      </w:r>
      <w:r w:rsidR="005D51FE" w:rsidRPr="004A2788">
        <w:rPr>
          <w:rFonts w:ascii="Times New Roman" w:hAnsi="Times New Roman"/>
          <w:sz w:val="24"/>
          <w:szCs w:val="24"/>
        </w:rPr>
        <w:t xml:space="preserve">.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Neutron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halos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in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the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excited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states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of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bCs/>
          <w:sz w:val="24"/>
          <w:szCs w:val="24"/>
          <w:vertAlign w:val="superscript"/>
        </w:rPr>
        <w:t>12</w:t>
      </w:r>
      <w:r w:rsidR="005D51FE" w:rsidRPr="004A2788">
        <w:rPr>
          <w:rFonts w:ascii="Times New Roman" w:hAnsi="Times New Roman"/>
          <w:bCs/>
          <w:sz w:val="24"/>
          <w:szCs w:val="24"/>
          <w:lang w:val="en-US"/>
        </w:rPr>
        <w:t>B</w:t>
      </w:r>
      <w:r w:rsidR="005D51FE" w:rsidRPr="004A2788">
        <w:rPr>
          <w:rFonts w:ascii="Times New Roman" w:hAnsi="Times New Roman"/>
          <w:bCs/>
          <w:sz w:val="24"/>
          <w:szCs w:val="24"/>
        </w:rPr>
        <w:t xml:space="preserve"> </w:t>
      </w:r>
      <w:r w:rsidR="005D51FE" w:rsidRPr="004A2788">
        <w:rPr>
          <w:rFonts w:ascii="Times New Roman" w:hAnsi="Times New Roman"/>
          <w:sz w:val="24"/>
          <w:szCs w:val="24"/>
        </w:rPr>
        <w:t xml:space="preserve">// 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Phys</w:t>
      </w:r>
      <w:r w:rsidR="005D51FE" w:rsidRPr="004A2788">
        <w:rPr>
          <w:rFonts w:ascii="Times New Roman" w:hAnsi="Times New Roman"/>
          <w:sz w:val="24"/>
          <w:szCs w:val="24"/>
        </w:rPr>
        <w:t>.</w:t>
      </w:r>
      <w:r w:rsidR="005D51FE" w:rsidRPr="004A2788">
        <w:rPr>
          <w:rFonts w:ascii="Times New Roman" w:hAnsi="Times New Roman"/>
          <w:sz w:val="24"/>
          <w:szCs w:val="24"/>
          <w:lang w:val="en-US"/>
        </w:rPr>
        <w:t>Rev</w:t>
      </w:r>
      <w:r w:rsidR="005D51FE" w:rsidRPr="004A2788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5D51FE" w:rsidRPr="004A2788">
        <w:rPr>
          <w:rFonts w:ascii="Times New Roman" w:hAnsi="Times New Roman"/>
          <w:sz w:val="24"/>
          <w:szCs w:val="24"/>
          <w:lang w:val="en-US"/>
        </w:rPr>
        <w:t>C</w:t>
      </w:r>
      <w:r w:rsidR="005D51FE" w:rsidRPr="004A2788">
        <w:rPr>
          <w:rFonts w:ascii="Times New Roman" w:hAnsi="Times New Roman"/>
          <w:sz w:val="24"/>
          <w:szCs w:val="24"/>
        </w:rPr>
        <w:t xml:space="preserve"> 98 (2018) 034602.</w:t>
      </w:r>
      <w:proofErr w:type="gramEnd"/>
    </w:p>
    <w:p w:rsidR="005D51FE" w:rsidRPr="002E5996" w:rsidRDefault="002E5996" w:rsidP="002E5996">
      <w:pPr>
        <w:autoSpaceDE w:val="0"/>
        <w:autoSpaceDN w:val="0"/>
        <w:adjustRightInd w:val="0"/>
        <w:rPr>
          <w:szCs w:val="24"/>
        </w:rPr>
      </w:pPr>
      <w:r w:rsidRPr="002E5996">
        <w:rPr>
          <w:szCs w:val="24"/>
          <w:lang w:val="en-US"/>
        </w:rPr>
        <w:t>2</w:t>
      </w:r>
      <w:proofErr w:type="gramStart"/>
      <w:r w:rsidRPr="002E5996">
        <w:rPr>
          <w:szCs w:val="24"/>
          <w:lang w:val="en-US"/>
        </w:rPr>
        <w:t>  </w:t>
      </w:r>
      <w:proofErr w:type="spellStart"/>
      <w:r w:rsidR="005D51FE" w:rsidRPr="002E5996">
        <w:rPr>
          <w:szCs w:val="24"/>
          <w:lang w:val="en-US"/>
        </w:rPr>
        <w:t>Artemov</w:t>
      </w:r>
      <w:proofErr w:type="spellEnd"/>
      <w:proofErr w:type="gramEnd"/>
      <w:r w:rsidR="005D51FE" w:rsidRPr="002E5996">
        <w:rPr>
          <w:szCs w:val="24"/>
          <w:lang w:val="en-US"/>
        </w:rPr>
        <w:t xml:space="preserve"> S.V., </w:t>
      </w:r>
      <w:proofErr w:type="spellStart"/>
      <w:r w:rsidR="005D51FE" w:rsidRPr="002E5996">
        <w:rPr>
          <w:szCs w:val="24"/>
          <w:lang w:val="en-US"/>
        </w:rPr>
        <w:t>Burtebayev</w:t>
      </w:r>
      <w:proofErr w:type="spellEnd"/>
      <w:r w:rsidR="005D51FE" w:rsidRPr="002E5996">
        <w:rPr>
          <w:szCs w:val="24"/>
          <w:lang w:val="en-US"/>
        </w:rPr>
        <w:t xml:space="preserve"> N., </w:t>
      </w:r>
      <w:proofErr w:type="spellStart"/>
      <w:r w:rsidR="005D51FE" w:rsidRPr="002E5996">
        <w:rPr>
          <w:szCs w:val="24"/>
          <w:lang w:val="en-US"/>
        </w:rPr>
        <w:t>Igamov</w:t>
      </w:r>
      <w:proofErr w:type="spellEnd"/>
      <w:r w:rsidR="005D51FE" w:rsidRPr="002E5996">
        <w:rPr>
          <w:szCs w:val="24"/>
          <w:lang w:val="en-US"/>
        </w:rPr>
        <w:t xml:space="preserve"> S.B. et al. M</w:t>
      </w:r>
      <w:r w:rsidR="005D51FE" w:rsidRPr="002E5996">
        <w:rPr>
          <w:bCs/>
          <w:szCs w:val="24"/>
          <w:lang w:val="en-US"/>
        </w:rPr>
        <w:t xml:space="preserve">odification of activation method of the astrophysical </w:t>
      </w:r>
      <w:r w:rsidR="005D51FE" w:rsidRPr="002E5996">
        <w:rPr>
          <w:bCs/>
          <w:i/>
          <w:iCs/>
          <w:szCs w:val="24"/>
          <w:lang w:val="en-US"/>
        </w:rPr>
        <w:t>S</w:t>
      </w:r>
      <w:r w:rsidR="005D51FE" w:rsidRPr="002E5996">
        <w:rPr>
          <w:bCs/>
          <w:szCs w:val="24"/>
          <w:lang w:val="en-US"/>
        </w:rPr>
        <w:t xml:space="preserve">-factors measurement // </w:t>
      </w:r>
      <w:r w:rsidR="005D51FE" w:rsidRPr="002E5996">
        <w:rPr>
          <w:bCs/>
          <w:iCs/>
          <w:szCs w:val="24"/>
          <w:lang w:val="en-US"/>
        </w:rPr>
        <w:t xml:space="preserve">Book of abstracts </w:t>
      </w:r>
      <w:r w:rsidR="005D51FE" w:rsidRPr="002E5996">
        <w:rPr>
          <w:bCs/>
          <w:szCs w:val="24"/>
          <w:lang w:val="en-US"/>
        </w:rPr>
        <w:t>LXVIII Int. Conf. «Nucleus 2018».</w:t>
      </w:r>
      <w:r w:rsidR="000069B6">
        <w:rPr>
          <w:szCs w:val="24"/>
          <w:lang w:val="en-US"/>
        </w:rPr>
        <w:t>-</w:t>
      </w:r>
      <w:r w:rsidR="005D51FE" w:rsidRPr="002E5996">
        <w:rPr>
          <w:bCs/>
          <w:iCs/>
          <w:szCs w:val="24"/>
          <w:lang w:val="en-US"/>
        </w:rPr>
        <w:t xml:space="preserve">Voronez, </w:t>
      </w:r>
      <w:r w:rsidR="005D51FE" w:rsidRPr="002E5996">
        <w:rPr>
          <w:bCs/>
          <w:szCs w:val="24"/>
          <w:lang w:val="en-US"/>
        </w:rPr>
        <w:t>Russia.</w:t>
      </w:r>
      <w:r w:rsidR="005D51FE" w:rsidRPr="002E5996">
        <w:rPr>
          <w:szCs w:val="24"/>
          <w:lang w:val="en-US"/>
        </w:rPr>
        <w:t xml:space="preserve"> </w:t>
      </w:r>
      <w:r w:rsidR="000069B6">
        <w:rPr>
          <w:szCs w:val="24"/>
          <w:lang w:val="en-US"/>
        </w:rPr>
        <w:t>-</w:t>
      </w:r>
      <w:r w:rsidR="005D51FE" w:rsidRPr="002E5996">
        <w:rPr>
          <w:bCs/>
          <w:iCs/>
          <w:szCs w:val="24"/>
          <w:lang w:val="en-US"/>
        </w:rPr>
        <w:t xml:space="preserve">July 2 </w:t>
      </w:r>
      <w:r w:rsidR="000069B6">
        <w:rPr>
          <w:bCs/>
          <w:iCs/>
          <w:szCs w:val="24"/>
          <w:lang w:val="en-US"/>
        </w:rPr>
        <w:t>-</w:t>
      </w:r>
      <w:r w:rsidR="005D51FE" w:rsidRPr="002E5996">
        <w:rPr>
          <w:bCs/>
          <w:iCs/>
          <w:szCs w:val="24"/>
          <w:lang w:val="en-US"/>
        </w:rPr>
        <w:t xml:space="preserve"> 6, 2018.</w:t>
      </w:r>
      <w:r>
        <w:rPr>
          <w:bCs/>
          <w:iCs/>
          <w:szCs w:val="24"/>
        </w:rPr>
        <w:t xml:space="preserve"> </w:t>
      </w:r>
      <w:r w:rsidR="000069B6">
        <w:rPr>
          <w:szCs w:val="24"/>
          <w:lang w:val="en-US"/>
        </w:rPr>
        <w:t>-</w:t>
      </w:r>
      <w:r>
        <w:rPr>
          <w:szCs w:val="24"/>
        </w:rPr>
        <w:t xml:space="preserve"> </w:t>
      </w:r>
      <w:r w:rsidR="005D51FE" w:rsidRPr="002E5996">
        <w:rPr>
          <w:szCs w:val="24"/>
          <w:lang w:val="en-US"/>
        </w:rPr>
        <w:t>P</w:t>
      </w:r>
      <w:r w:rsidR="005D51FE" w:rsidRPr="002E5996">
        <w:rPr>
          <w:bCs/>
          <w:szCs w:val="24"/>
          <w:lang w:val="en-US"/>
        </w:rPr>
        <w:t>.204.</w:t>
      </w:r>
    </w:p>
    <w:p w:rsidR="00D150BF" w:rsidRDefault="00D150BF">
      <w:pPr>
        <w:spacing w:line="240" w:lineRule="auto"/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rStyle w:val="FontStyle33"/>
          <w:rFonts w:ascii="Times New Roman" w:hAnsi="Times New Roman" w:cs="Times New Roman"/>
          <w:sz w:val="24"/>
          <w:szCs w:val="24"/>
        </w:rPr>
        <w:br w:type="page"/>
      </w:r>
    </w:p>
    <w:p w:rsidR="005D51FE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26541"/>
            <wp:effectExtent l="19050" t="0" r="0" b="0"/>
            <wp:docPr id="2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26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33432"/>
            <wp:effectExtent l="19050" t="0" r="0" b="0"/>
            <wp:docPr id="3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33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24953"/>
            <wp:effectExtent l="19050" t="0" r="0" b="0"/>
            <wp:docPr id="4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249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33432"/>
            <wp:effectExtent l="19050" t="0" r="0" b="0"/>
            <wp:docPr id="5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33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151355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15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24953"/>
            <wp:effectExtent l="19050" t="0" r="0" b="0"/>
            <wp:docPr id="6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249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33432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33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20544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20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151355"/>
            <wp:effectExtent l="1905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15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D150BF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220544"/>
            <wp:effectExtent l="19050" t="0" r="0" b="0"/>
            <wp:docPr id="7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220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0BF" w:rsidRDefault="00740DFA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678748"/>
            <wp:effectExtent l="19050" t="0" r="0" b="0"/>
            <wp:docPr id="8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78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0DFA" w:rsidRPr="004A2788" w:rsidRDefault="00740DFA" w:rsidP="00D13EB7">
      <w:pPr>
        <w:ind w:firstLine="0"/>
        <w:jc w:val="left"/>
        <w:rPr>
          <w:rStyle w:val="FontStyle33"/>
          <w:rFonts w:ascii="Times New Roman" w:hAnsi="Times New Roman" w:cs="Times New Roman"/>
          <w:sz w:val="24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6120130" cy="8674339"/>
            <wp:effectExtent l="19050" t="0" r="0" b="0"/>
            <wp:docPr id="9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674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40DFA" w:rsidRPr="004A2788" w:rsidSect="002A3179">
      <w:footerReference w:type="default" r:id="rId122"/>
      <w:pgSz w:w="11906" w:h="16838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1B65" w:rsidRDefault="00221B65">
      <w:r>
        <w:separator/>
      </w:r>
    </w:p>
  </w:endnote>
  <w:endnote w:type="continuationSeparator" w:id="0">
    <w:p w:rsidR="00221B65" w:rsidRDefault="00221B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Peterburg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SymbolProp BT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254" w:rsidRDefault="00F82254">
    <w:pPr>
      <w:pStyle w:val="aa"/>
      <w:jc w:val="center"/>
    </w:pPr>
    <w:fldSimple w:instr=" PAGE   \* MERGEFORMAT ">
      <w:r w:rsidR="00FB3596">
        <w:rPr>
          <w:noProof/>
        </w:rPr>
        <w:t>26</w:t>
      </w:r>
    </w:fldSimple>
  </w:p>
  <w:p w:rsidR="00F82254" w:rsidRDefault="00F82254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1B65" w:rsidRDefault="00221B65">
      <w:r>
        <w:separator/>
      </w:r>
    </w:p>
  </w:footnote>
  <w:footnote w:type="continuationSeparator" w:id="0">
    <w:p w:rsidR="00221B65" w:rsidRDefault="00221B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.7pt;height:.7pt" o:bullet="t">
        <v:imagedata r:id="rId1" o:title=""/>
      </v:shape>
    </w:pict>
  </w:numPicBullet>
  <w:abstractNum w:abstractNumId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680"/>
        </w:tabs>
        <w:ind w:left="680" w:hanging="320"/>
      </w:pPr>
      <w:rPr>
        <w:rFonts w:ascii="Times New Roman" w:hAnsi="Times New Roman" w:cs="Times New Roman"/>
        <w:color w:val="auto"/>
        <w:sz w:val="24"/>
        <w:szCs w:val="24"/>
        <w:lang w:val="fr-FR"/>
      </w:rPr>
    </w:lvl>
  </w:abstractNum>
  <w:abstractNum w:abstractNumId="1">
    <w:nsid w:val="05357E87"/>
    <w:multiLevelType w:val="hybridMultilevel"/>
    <w:tmpl w:val="D02E1B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DEE2135C">
      <w:start w:val="1"/>
      <w:numFmt w:val="upperLetter"/>
      <w:lvlText w:val="%2."/>
      <w:lvlJc w:val="left"/>
      <w:pPr>
        <w:ind w:left="2809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10456978"/>
    <w:multiLevelType w:val="multilevel"/>
    <w:tmpl w:val="03B6D87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3">
      <w:start w:val="3"/>
      <w:numFmt w:val="decimal"/>
      <w:isLgl/>
      <w:lvlText w:val="%1.%2.%3.%4"/>
      <w:lvlJc w:val="left"/>
      <w:pPr>
        <w:tabs>
          <w:tab w:val="num" w:pos="1648"/>
        </w:tabs>
        <w:ind w:left="164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3">
    <w:nsid w:val="12806268"/>
    <w:multiLevelType w:val="multilevel"/>
    <w:tmpl w:val="19F2AF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2064" w:hanging="984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9C4018"/>
    <w:multiLevelType w:val="multilevel"/>
    <w:tmpl w:val="2FD67F32"/>
    <w:lvl w:ilvl="0">
      <w:start w:val="1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53"/>
        </w:tabs>
        <w:ind w:left="853" w:hanging="57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286"/>
        </w:tabs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138"/>
        </w:tabs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5">
    <w:nsid w:val="18117E4B"/>
    <w:multiLevelType w:val="hybridMultilevel"/>
    <w:tmpl w:val="8F78811A"/>
    <w:lvl w:ilvl="0" w:tplc="9E7C935A">
      <w:start w:val="1"/>
      <w:numFmt w:val="decimal"/>
      <w:lvlText w:val="%1."/>
      <w:lvlJc w:val="left"/>
      <w:pPr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6">
    <w:nsid w:val="19080792"/>
    <w:multiLevelType w:val="hybridMultilevel"/>
    <w:tmpl w:val="4E92B2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C7247A"/>
    <w:multiLevelType w:val="hybridMultilevel"/>
    <w:tmpl w:val="D02E1B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DEE2135C">
      <w:start w:val="1"/>
      <w:numFmt w:val="upperLetter"/>
      <w:lvlText w:val="%2."/>
      <w:lvlJc w:val="left"/>
      <w:pPr>
        <w:ind w:left="2809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B6320B3"/>
    <w:multiLevelType w:val="hybridMultilevel"/>
    <w:tmpl w:val="33966F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32A51B9C"/>
    <w:multiLevelType w:val="hybridMultilevel"/>
    <w:tmpl w:val="C3D2CBC2"/>
    <w:lvl w:ilvl="0" w:tplc="97AE53A2">
      <w:start w:val="1"/>
      <w:numFmt w:val="decimal"/>
      <w:lvlText w:val="%1."/>
      <w:lvlJc w:val="left"/>
      <w:pPr>
        <w:ind w:left="1689" w:hanging="98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65526DB"/>
    <w:multiLevelType w:val="hybridMultilevel"/>
    <w:tmpl w:val="92C04B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38321681"/>
    <w:multiLevelType w:val="hybridMultilevel"/>
    <w:tmpl w:val="D02E1B0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DEE2135C">
      <w:start w:val="1"/>
      <w:numFmt w:val="upperLetter"/>
      <w:lvlText w:val="%2."/>
      <w:lvlJc w:val="left"/>
      <w:pPr>
        <w:ind w:left="2809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413542E6"/>
    <w:multiLevelType w:val="hybridMultilevel"/>
    <w:tmpl w:val="291214F4"/>
    <w:lvl w:ilvl="0" w:tplc="1B8C5450">
      <w:start w:val="1"/>
      <w:numFmt w:val="decimal"/>
      <w:lvlText w:val="%1"/>
      <w:lvlJc w:val="left"/>
      <w:pPr>
        <w:tabs>
          <w:tab w:val="num" w:pos="1647"/>
        </w:tabs>
        <w:ind w:left="1647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367"/>
        </w:tabs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87"/>
        </w:tabs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807"/>
        </w:tabs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527"/>
        </w:tabs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47"/>
        </w:tabs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67"/>
        </w:tabs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87"/>
        </w:tabs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407"/>
        </w:tabs>
        <w:ind w:left="7407" w:hanging="180"/>
      </w:pPr>
    </w:lvl>
  </w:abstractNum>
  <w:abstractNum w:abstractNumId="13">
    <w:nsid w:val="43BD600D"/>
    <w:multiLevelType w:val="hybridMultilevel"/>
    <w:tmpl w:val="18164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CD583B"/>
    <w:multiLevelType w:val="hybridMultilevel"/>
    <w:tmpl w:val="39FE3E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AD0601"/>
    <w:multiLevelType w:val="singleLevel"/>
    <w:tmpl w:val="DDC45C32"/>
    <w:lvl w:ilvl="0">
      <w:start w:val="3"/>
      <w:numFmt w:val="upperRoman"/>
      <w:pStyle w:val="8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  <w:u w:val="none"/>
      </w:rPr>
    </w:lvl>
  </w:abstractNum>
  <w:abstractNum w:abstractNumId="16">
    <w:nsid w:val="577318E5"/>
    <w:multiLevelType w:val="hybridMultilevel"/>
    <w:tmpl w:val="69762BDE"/>
    <w:lvl w:ilvl="0" w:tplc="0843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A445A1"/>
    <w:multiLevelType w:val="hybridMultilevel"/>
    <w:tmpl w:val="D4041886"/>
    <w:lvl w:ilvl="0" w:tplc="0E2612C0">
      <w:start w:val="1"/>
      <w:numFmt w:val="decimal"/>
      <w:lvlText w:val="%1."/>
      <w:lvlJc w:val="left"/>
      <w:pPr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18">
    <w:nsid w:val="677E2322"/>
    <w:multiLevelType w:val="hybridMultilevel"/>
    <w:tmpl w:val="23DC2B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766E392F"/>
    <w:multiLevelType w:val="multilevel"/>
    <w:tmpl w:val="1CA8D1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6"/>
  </w:num>
  <w:num w:numId="7">
    <w:abstractNumId w:val="0"/>
    <w:lvlOverride w:ilvl="0">
      <w:startOverride w:val="1"/>
    </w:lvlOverride>
  </w:num>
  <w:num w:numId="8">
    <w:abstractNumId w:val="7"/>
  </w:num>
  <w:num w:numId="9">
    <w:abstractNumId w:val="14"/>
  </w:num>
  <w:num w:numId="10">
    <w:abstractNumId w:val="9"/>
  </w:num>
  <w:num w:numId="11">
    <w:abstractNumId w:val="12"/>
  </w:num>
  <w:num w:numId="12">
    <w:abstractNumId w:val="11"/>
  </w:num>
  <w:num w:numId="13">
    <w:abstractNumId w:val="1"/>
  </w:num>
  <w:num w:numId="14">
    <w:abstractNumId w:val="8"/>
  </w:num>
  <w:num w:numId="15">
    <w:abstractNumId w:val="10"/>
  </w:num>
  <w:num w:numId="16">
    <w:abstractNumId w:val="3"/>
  </w:num>
  <w:num w:numId="17">
    <w:abstractNumId w:val="19"/>
  </w:num>
  <w:num w:numId="18">
    <w:abstractNumId w:val="6"/>
  </w:num>
  <w:num w:numId="19">
    <w:abstractNumId w:val="13"/>
  </w:num>
  <w:num w:numId="20">
    <w:abstractNumId w:val="18"/>
  </w:num>
  <w:num w:numId="21">
    <w:abstractNumId w:val="17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B7828"/>
    <w:rsid w:val="00000D95"/>
    <w:rsid w:val="00004158"/>
    <w:rsid w:val="00004AF4"/>
    <w:rsid w:val="000069B6"/>
    <w:rsid w:val="00007F8A"/>
    <w:rsid w:val="00010B20"/>
    <w:rsid w:val="00010B2B"/>
    <w:rsid w:val="00012331"/>
    <w:rsid w:val="00012992"/>
    <w:rsid w:val="00012DDC"/>
    <w:rsid w:val="00013E1C"/>
    <w:rsid w:val="00014147"/>
    <w:rsid w:val="00014718"/>
    <w:rsid w:val="00017C2B"/>
    <w:rsid w:val="0002012D"/>
    <w:rsid w:val="00020EF3"/>
    <w:rsid w:val="0002121D"/>
    <w:rsid w:val="00021D35"/>
    <w:rsid w:val="0002206E"/>
    <w:rsid w:val="00022095"/>
    <w:rsid w:val="000221F1"/>
    <w:rsid w:val="00022A12"/>
    <w:rsid w:val="00024162"/>
    <w:rsid w:val="0002428A"/>
    <w:rsid w:val="000243F0"/>
    <w:rsid w:val="000248DE"/>
    <w:rsid w:val="000275FD"/>
    <w:rsid w:val="00027C07"/>
    <w:rsid w:val="00030741"/>
    <w:rsid w:val="00030C78"/>
    <w:rsid w:val="00031050"/>
    <w:rsid w:val="0003117A"/>
    <w:rsid w:val="00031852"/>
    <w:rsid w:val="00032506"/>
    <w:rsid w:val="00033D6F"/>
    <w:rsid w:val="00034100"/>
    <w:rsid w:val="000341B3"/>
    <w:rsid w:val="000341CB"/>
    <w:rsid w:val="00034447"/>
    <w:rsid w:val="000345E3"/>
    <w:rsid w:val="000357CC"/>
    <w:rsid w:val="00035908"/>
    <w:rsid w:val="00036169"/>
    <w:rsid w:val="00036754"/>
    <w:rsid w:val="00040758"/>
    <w:rsid w:val="00040959"/>
    <w:rsid w:val="00040B66"/>
    <w:rsid w:val="0004187E"/>
    <w:rsid w:val="00041939"/>
    <w:rsid w:val="00041ABF"/>
    <w:rsid w:val="0004247C"/>
    <w:rsid w:val="00042891"/>
    <w:rsid w:val="00042DA4"/>
    <w:rsid w:val="00043182"/>
    <w:rsid w:val="000439F4"/>
    <w:rsid w:val="00043E82"/>
    <w:rsid w:val="00044946"/>
    <w:rsid w:val="000449B0"/>
    <w:rsid w:val="000468C4"/>
    <w:rsid w:val="00046DB6"/>
    <w:rsid w:val="0004717A"/>
    <w:rsid w:val="000471C5"/>
    <w:rsid w:val="0005326C"/>
    <w:rsid w:val="0005379B"/>
    <w:rsid w:val="000538BE"/>
    <w:rsid w:val="00054781"/>
    <w:rsid w:val="000548D6"/>
    <w:rsid w:val="00054D3F"/>
    <w:rsid w:val="000560C1"/>
    <w:rsid w:val="000561E5"/>
    <w:rsid w:val="00056509"/>
    <w:rsid w:val="00056B1D"/>
    <w:rsid w:val="00060BC2"/>
    <w:rsid w:val="00061997"/>
    <w:rsid w:val="0006229C"/>
    <w:rsid w:val="000637EF"/>
    <w:rsid w:val="00063A93"/>
    <w:rsid w:val="000640F7"/>
    <w:rsid w:val="000643D1"/>
    <w:rsid w:val="00065D9D"/>
    <w:rsid w:val="000662E6"/>
    <w:rsid w:val="000702E3"/>
    <w:rsid w:val="00071026"/>
    <w:rsid w:val="000712F4"/>
    <w:rsid w:val="00071AA5"/>
    <w:rsid w:val="00071C3F"/>
    <w:rsid w:val="00071DB7"/>
    <w:rsid w:val="00072180"/>
    <w:rsid w:val="00072F59"/>
    <w:rsid w:val="0007501A"/>
    <w:rsid w:val="000752FD"/>
    <w:rsid w:val="0007593A"/>
    <w:rsid w:val="00075988"/>
    <w:rsid w:val="0007659E"/>
    <w:rsid w:val="00077C87"/>
    <w:rsid w:val="00080BB7"/>
    <w:rsid w:val="00080E07"/>
    <w:rsid w:val="00081418"/>
    <w:rsid w:val="00081473"/>
    <w:rsid w:val="000819C8"/>
    <w:rsid w:val="00083811"/>
    <w:rsid w:val="00084704"/>
    <w:rsid w:val="00084CE5"/>
    <w:rsid w:val="000854DE"/>
    <w:rsid w:val="00086211"/>
    <w:rsid w:val="000866A0"/>
    <w:rsid w:val="00087E62"/>
    <w:rsid w:val="0009236F"/>
    <w:rsid w:val="00095459"/>
    <w:rsid w:val="00095484"/>
    <w:rsid w:val="000957B7"/>
    <w:rsid w:val="00095CA6"/>
    <w:rsid w:val="00095DD1"/>
    <w:rsid w:val="0009674B"/>
    <w:rsid w:val="000968D4"/>
    <w:rsid w:val="000972B0"/>
    <w:rsid w:val="00097863"/>
    <w:rsid w:val="00097B33"/>
    <w:rsid w:val="000A0129"/>
    <w:rsid w:val="000A0736"/>
    <w:rsid w:val="000A1E6E"/>
    <w:rsid w:val="000A1EE7"/>
    <w:rsid w:val="000A2C16"/>
    <w:rsid w:val="000A3837"/>
    <w:rsid w:val="000A3978"/>
    <w:rsid w:val="000A39EF"/>
    <w:rsid w:val="000A3A5D"/>
    <w:rsid w:val="000A4F8A"/>
    <w:rsid w:val="000A5892"/>
    <w:rsid w:val="000A6414"/>
    <w:rsid w:val="000A6D13"/>
    <w:rsid w:val="000A6E47"/>
    <w:rsid w:val="000A77D3"/>
    <w:rsid w:val="000B14E7"/>
    <w:rsid w:val="000B1B08"/>
    <w:rsid w:val="000B1DBE"/>
    <w:rsid w:val="000B223B"/>
    <w:rsid w:val="000B2C25"/>
    <w:rsid w:val="000B3999"/>
    <w:rsid w:val="000B5200"/>
    <w:rsid w:val="000B5528"/>
    <w:rsid w:val="000B6B6F"/>
    <w:rsid w:val="000C0208"/>
    <w:rsid w:val="000C4534"/>
    <w:rsid w:val="000C544F"/>
    <w:rsid w:val="000C5C7A"/>
    <w:rsid w:val="000C67A2"/>
    <w:rsid w:val="000C6839"/>
    <w:rsid w:val="000C78FB"/>
    <w:rsid w:val="000C7B8A"/>
    <w:rsid w:val="000D011A"/>
    <w:rsid w:val="000D01D5"/>
    <w:rsid w:val="000D0233"/>
    <w:rsid w:val="000D0844"/>
    <w:rsid w:val="000D1F74"/>
    <w:rsid w:val="000D26B0"/>
    <w:rsid w:val="000D2C6D"/>
    <w:rsid w:val="000D347D"/>
    <w:rsid w:val="000D5C5C"/>
    <w:rsid w:val="000D63E7"/>
    <w:rsid w:val="000D647A"/>
    <w:rsid w:val="000D77E6"/>
    <w:rsid w:val="000E0797"/>
    <w:rsid w:val="000E07CF"/>
    <w:rsid w:val="000E246C"/>
    <w:rsid w:val="000E37EC"/>
    <w:rsid w:val="000E58BA"/>
    <w:rsid w:val="000E5A25"/>
    <w:rsid w:val="000E5DA5"/>
    <w:rsid w:val="000E77F3"/>
    <w:rsid w:val="000E7AA8"/>
    <w:rsid w:val="000F09AE"/>
    <w:rsid w:val="000F0AA7"/>
    <w:rsid w:val="000F0B29"/>
    <w:rsid w:val="000F11E1"/>
    <w:rsid w:val="000F13BC"/>
    <w:rsid w:val="000F192C"/>
    <w:rsid w:val="000F38A9"/>
    <w:rsid w:val="000F3AF8"/>
    <w:rsid w:val="000F4148"/>
    <w:rsid w:val="000F445E"/>
    <w:rsid w:val="000F5842"/>
    <w:rsid w:val="000F6304"/>
    <w:rsid w:val="000F6433"/>
    <w:rsid w:val="000F6B40"/>
    <w:rsid w:val="000F6C48"/>
    <w:rsid w:val="000F7733"/>
    <w:rsid w:val="000F775E"/>
    <w:rsid w:val="000F787C"/>
    <w:rsid w:val="00102688"/>
    <w:rsid w:val="0010355B"/>
    <w:rsid w:val="00103DC1"/>
    <w:rsid w:val="00103FDB"/>
    <w:rsid w:val="00104546"/>
    <w:rsid w:val="0010472B"/>
    <w:rsid w:val="00104E8A"/>
    <w:rsid w:val="0010509A"/>
    <w:rsid w:val="00105187"/>
    <w:rsid w:val="00105E11"/>
    <w:rsid w:val="00107601"/>
    <w:rsid w:val="00107784"/>
    <w:rsid w:val="00110AE7"/>
    <w:rsid w:val="00111187"/>
    <w:rsid w:val="0011340F"/>
    <w:rsid w:val="0011384C"/>
    <w:rsid w:val="00113CE9"/>
    <w:rsid w:val="001140BE"/>
    <w:rsid w:val="001144CD"/>
    <w:rsid w:val="00114AB4"/>
    <w:rsid w:val="0011548C"/>
    <w:rsid w:val="00115F37"/>
    <w:rsid w:val="0011620A"/>
    <w:rsid w:val="00117651"/>
    <w:rsid w:val="00117B68"/>
    <w:rsid w:val="001209BE"/>
    <w:rsid w:val="0012153A"/>
    <w:rsid w:val="001222B2"/>
    <w:rsid w:val="00123A79"/>
    <w:rsid w:val="00124CA1"/>
    <w:rsid w:val="0012551E"/>
    <w:rsid w:val="0012591F"/>
    <w:rsid w:val="00125E10"/>
    <w:rsid w:val="00126211"/>
    <w:rsid w:val="001271C5"/>
    <w:rsid w:val="001275A2"/>
    <w:rsid w:val="00127B62"/>
    <w:rsid w:val="00127B83"/>
    <w:rsid w:val="00127E57"/>
    <w:rsid w:val="00130D92"/>
    <w:rsid w:val="00131303"/>
    <w:rsid w:val="00131338"/>
    <w:rsid w:val="0013139B"/>
    <w:rsid w:val="001341E7"/>
    <w:rsid w:val="00134403"/>
    <w:rsid w:val="00136165"/>
    <w:rsid w:val="00136780"/>
    <w:rsid w:val="00136A03"/>
    <w:rsid w:val="00136F22"/>
    <w:rsid w:val="0014080A"/>
    <w:rsid w:val="00141917"/>
    <w:rsid w:val="00141DCB"/>
    <w:rsid w:val="0014293D"/>
    <w:rsid w:val="00142FA0"/>
    <w:rsid w:val="00143234"/>
    <w:rsid w:val="00143612"/>
    <w:rsid w:val="001446FD"/>
    <w:rsid w:val="00147DA1"/>
    <w:rsid w:val="00147EB1"/>
    <w:rsid w:val="00147FDF"/>
    <w:rsid w:val="001500CB"/>
    <w:rsid w:val="00150254"/>
    <w:rsid w:val="00151825"/>
    <w:rsid w:val="0015225B"/>
    <w:rsid w:val="00152883"/>
    <w:rsid w:val="0015467D"/>
    <w:rsid w:val="001550EB"/>
    <w:rsid w:val="00155A37"/>
    <w:rsid w:val="0015737F"/>
    <w:rsid w:val="0015790F"/>
    <w:rsid w:val="00157EA5"/>
    <w:rsid w:val="001610BB"/>
    <w:rsid w:val="00163336"/>
    <w:rsid w:val="00163966"/>
    <w:rsid w:val="001639B7"/>
    <w:rsid w:val="00164C3B"/>
    <w:rsid w:val="00164C47"/>
    <w:rsid w:val="00164D98"/>
    <w:rsid w:val="00166CEA"/>
    <w:rsid w:val="001678F3"/>
    <w:rsid w:val="00170BC0"/>
    <w:rsid w:val="00172C5F"/>
    <w:rsid w:val="001744CA"/>
    <w:rsid w:val="0017771D"/>
    <w:rsid w:val="00180FFE"/>
    <w:rsid w:val="00181277"/>
    <w:rsid w:val="00181FCC"/>
    <w:rsid w:val="001830EB"/>
    <w:rsid w:val="00183B2F"/>
    <w:rsid w:val="0018481D"/>
    <w:rsid w:val="00184A7C"/>
    <w:rsid w:val="001853A0"/>
    <w:rsid w:val="00190FC0"/>
    <w:rsid w:val="0019158E"/>
    <w:rsid w:val="001915CD"/>
    <w:rsid w:val="001915DF"/>
    <w:rsid w:val="001931C5"/>
    <w:rsid w:val="00194882"/>
    <w:rsid w:val="001949A4"/>
    <w:rsid w:val="001959CF"/>
    <w:rsid w:val="00195B76"/>
    <w:rsid w:val="00195F4C"/>
    <w:rsid w:val="001968C9"/>
    <w:rsid w:val="00196994"/>
    <w:rsid w:val="00197C65"/>
    <w:rsid w:val="001A0636"/>
    <w:rsid w:val="001A0742"/>
    <w:rsid w:val="001A0B2B"/>
    <w:rsid w:val="001A1383"/>
    <w:rsid w:val="001A13F5"/>
    <w:rsid w:val="001A2402"/>
    <w:rsid w:val="001A3265"/>
    <w:rsid w:val="001A3E78"/>
    <w:rsid w:val="001A463C"/>
    <w:rsid w:val="001A590A"/>
    <w:rsid w:val="001A61FE"/>
    <w:rsid w:val="001A6748"/>
    <w:rsid w:val="001A6879"/>
    <w:rsid w:val="001A68B7"/>
    <w:rsid w:val="001B0799"/>
    <w:rsid w:val="001B1F95"/>
    <w:rsid w:val="001B24A0"/>
    <w:rsid w:val="001B379C"/>
    <w:rsid w:val="001B43F4"/>
    <w:rsid w:val="001B79D3"/>
    <w:rsid w:val="001C00C3"/>
    <w:rsid w:val="001C1DEC"/>
    <w:rsid w:val="001C26D6"/>
    <w:rsid w:val="001C2DE0"/>
    <w:rsid w:val="001C339B"/>
    <w:rsid w:val="001C3CE1"/>
    <w:rsid w:val="001C3D4A"/>
    <w:rsid w:val="001C48E6"/>
    <w:rsid w:val="001C4A18"/>
    <w:rsid w:val="001C6137"/>
    <w:rsid w:val="001C6662"/>
    <w:rsid w:val="001C70F3"/>
    <w:rsid w:val="001C734D"/>
    <w:rsid w:val="001C7626"/>
    <w:rsid w:val="001C7F94"/>
    <w:rsid w:val="001D0340"/>
    <w:rsid w:val="001D0655"/>
    <w:rsid w:val="001D06B5"/>
    <w:rsid w:val="001D1028"/>
    <w:rsid w:val="001D109C"/>
    <w:rsid w:val="001D3784"/>
    <w:rsid w:val="001D3A7A"/>
    <w:rsid w:val="001D55D0"/>
    <w:rsid w:val="001D6288"/>
    <w:rsid w:val="001D775C"/>
    <w:rsid w:val="001D79DA"/>
    <w:rsid w:val="001D7AC0"/>
    <w:rsid w:val="001D7CB2"/>
    <w:rsid w:val="001E01DD"/>
    <w:rsid w:val="001E031A"/>
    <w:rsid w:val="001E12C9"/>
    <w:rsid w:val="001E36C6"/>
    <w:rsid w:val="001E4171"/>
    <w:rsid w:val="001E6FDE"/>
    <w:rsid w:val="001E779C"/>
    <w:rsid w:val="001F0C05"/>
    <w:rsid w:val="001F0DFD"/>
    <w:rsid w:val="001F1715"/>
    <w:rsid w:val="001F3199"/>
    <w:rsid w:val="001F4F80"/>
    <w:rsid w:val="001F51FE"/>
    <w:rsid w:val="001F5387"/>
    <w:rsid w:val="001F5696"/>
    <w:rsid w:val="001F5FC8"/>
    <w:rsid w:val="001F67ED"/>
    <w:rsid w:val="001F7B0C"/>
    <w:rsid w:val="0020037C"/>
    <w:rsid w:val="002022BC"/>
    <w:rsid w:val="0020429E"/>
    <w:rsid w:val="00204B2A"/>
    <w:rsid w:val="00204D59"/>
    <w:rsid w:val="00204D5B"/>
    <w:rsid w:val="0020626E"/>
    <w:rsid w:val="002064FB"/>
    <w:rsid w:val="002076CB"/>
    <w:rsid w:val="002107D1"/>
    <w:rsid w:val="002112A0"/>
    <w:rsid w:val="00211408"/>
    <w:rsid w:val="00212CFC"/>
    <w:rsid w:val="00212FEE"/>
    <w:rsid w:val="00213494"/>
    <w:rsid w:val="0021420C"/>
    <w:rsid w:val="0021498B"/>
    <w:rsid w:val="00214EC5"/>
    <w:rsid w:val="00215549"/>
    <w:rsid w:val="00216493"/>
    <w:rsid w:val="00217A22"/>
    <w:rsid w:val="00220F1C"/>
    <w:rsid w:val="00221B65"/>
    <w:rsid w:val="00222007"/>
    <w:rsid w:val="00222208"/>
    <w:rsid w:val="00222EF8"/>
    <w:rsid w:val="00225492"/>
    <w:rsid w:val="00226D2E"/>
    <w:rsid w:val="002274C4"/>
    <w:rsid w:val="00227CB2"/>
    <w:rsid w:val="0023186B"/>
    <w:rsid w:val="00231F71"/>
    <w:rsid w:val="002321A2"/>
    <w:rsid w:val="00232289"/>
    <w:rsid w:val="00232685"/>
    <w:rsid w:val="00232F60"/>
    <w:rsid w:val="002337E7"/>
    <w:rsid w:val="0023402D"/>
    <w:rsid w:val="00235C3E"/>
    <w:rsid w:val="002368A7"/>
    <w:rsid w:val="00240A39"/>
    <w:rsid w:val="00240AB1"/>
    <w:rsid w:val="00242C2C"/>
    <w:rsid w:val="00242F41"/>
    <w:rsid w:val="0024319C"/>
    <w:rsid w:val="00244A8C"/>
    <w:rsid w:val="00245D4C"/>
    <w:rsid w:val="00245DC3"/>
    <w:rsid w:val="00246E6B"/>
    <w:rsid w:val="002512BD"/>
    <w:rsid w:val="002519C4"/>
    <w:rsid w:val="00251CA4"/>
    <w:rsid w:val="00252D5D"/>
    <w:rsid w:val="0025309F"/>
    <w:rsid w:val="002539BB"/>
    <w:rsid w:val="002549F3"/>
    <w:rsid w:val="002560B2"/>
    <w:rsid w:val="00257E5C"/>
    <w:rsid w:val="002607D7"/>
    <w:rsid w:val="00260B65"/>
    <w:rsid w:val="00260FEE"/>
    <w:rsid w:val="00261437"/>
    <w:rsid w:val="0026378A"/>
    <w:rsid w:val="0026381F"/>
    <w:rsid w:val="00263868"/>
    <w:rsid w:val="00263F59"/>
    <w:rsid w:val="002659F8"/>
    <w:rsid w:val="00266354"/>
    <w:rsid w:val="00266488"/>
    <w:rsid w:val="00267022"/>
    <w:rsid w:val="0027003D"/>
    <w:rsid w:val="002704C3"/>
    <w:rsid w:val="002705FB"/>
    <w:rsid w:val="002710BC"/>
    <w:rsid w:val="00271337"/>
    <w:rsid w:val="002713B2"/>
    <w:rsid w:val="00271406"/>
    <w:rsid w:val="0027163C"/>
    <w:rsid w:val="00275AB7"/>
    <w:rsid w:val="00275BE4"/>
    <w:rsid w:val="00276D56"/>
    <w:rsid w:val="002812AA"/>
    <w:rsid w:val="002836BB"/>
    <w:rsid w:val="00284E08"/>
    <w:rsid w:val="0028734B"/>
    <w:rsid w:val="0028758C"/>
    <w:rsid w:val="00291D6B"/>
    <w:rsid w:val="00293B75"/>
    <w:rsid w:val="002963CB"/>
    <w:rsid w:val="002A2142"/>
    <w:rsid w:val="002A3179"/>
    <w:rsid w:val="002A4778"/>
    <w:rsid w:val="002A611B"/>
    <w:rsid w:val="002A62FC"/>
    <w:rsid w:val="002A6662"/>
    <w:rsid w:val="002A6765"/>
    <w:rsid w:val="002A6F9D"/>
    <w:rsid w:val="002B0B9C"/>
    <w:rsid w:val="002B0C9E"/>
    <w:rsid w:val="002B25C9"/>
    <w:rsid w:val="002B2760"/>
    <w:rsid w:val="002B4BA7"/>
    <w:rsid w:val="002B5088"/>
    <w:rsid w:val="002B5194"/>
    <w:rsid w:val="002B563D"/>
    <w:rsid w:val="002B5733"/>
    <w:rsid w:val="002B5873"/>
    <w:rsid w:val="002B78BB"/>
    <w:rsid w:val="002C07E2"/>
    <w:rsid w:val="002C17BC"/>
    <w:rsid w:val="002C2497"/>
    <w:rsid w:val="002C3779"/>
    <w:rsid w:val="002C39D9"/>
    <w:rsid w:val="002C3D6D"/>
    <w:rsid w:val="002C61F6"/>
    <w:rsid w:val="002C6C27"/>
    <w:rsid w:val="002C6D8F"/>
    <w:rsid w:val="002C7281"/>
    <w:rsid w:val="002C73F7"/>
    <w:rsid w:val="002C78CA"/>
    <w:rsid w:val="002C7A25"/>
    <w:rsid w:val="002C7C47"/>
    <w:rsid w:val="002D1C66"/>
    <w:rsid w:val="002D24A7"/>
    <w:rsid w:val="002D3C2A"/>
    <w:rsid w:val="002D441B"/>
    <w:rsid w:val="002D4E74"/>
    <w:rsid w:val="002D70F2"/>
    <w:rsid w:val="002E0415"/>
    <w:rsid w:val="002E198D"/>
    <w:rsid w:val="002E2E2C"/>
    <w:rsid w:val="002E3A56"/>
    <w:rsid w:val="002E3B4A"/>
    <w:rsid w:val="002E3E64"/>
    <w:rsid w:val="002E5922"/>
    <w:rsid w:val="002E5996"/>
    <w:rsid w:val="002E66B8"/>
    <w:rsid w:val="002F08BD"/>
    <w:rsid w:val="002F14BD"/>
    <w:rsid w:val="002F17ED"/>
    <w:rsid w:val="002F1D10"/>
    <w:rsid w:val="002F1EE9"/>
    <w:rsid w:val="002F2BED"/>
    <w:rsid w:val="002F3328"/>
    <w:rsid w:val="002F56AF"/>
    <w:rsid w:val="002F6341"/>
    <w:rsid w:val="002F67B7"/>
    <w:rsid w:val="002F6BD8"/>
    <w:rsid w:val="0030174C"/>
    <w:rsid w:val="0030189D"/>
    <w:rsid w:val="00302230"/>
    <w:rsid w:val="003024AD"/>
    <w:rsid w:val="00302872"/>
    <w:rsid w:val="00303384"/>
    <w:rsid w:val="00304D63"/>
    <w:rsid w:val="00304FF4"/>
    <w:rsid w:val="0030591A"/>
    <w:rsid w:val="0030636A"/>
    <w:rsid w:val="003107E6"/>
    <w:rsid w:val="00310A4E"/>
    <w:rsid w:val="00313356"/>
    <w:rsid w:val="003135DF"/>
    <w:rsid w:val="00313C4C"/>
    <w:rsid w:val="00315891"/>
    <w:rsid w:val="00315F09"/>
    <w:rsid w:val="00317956"/>
    <w:rsid w:val="00317D03"/>
    <w:rsid w:val="00317F58"/>
    <w:rsid w:val="003204B9"/>
    <w:rsid w:val="003209C5"/>
    <w:rsid w:val="00320E46"/>
    <w:rsid w:val="00321301"/>
    <w:rsid w:val="00321626"/>
    <w:rsid w:val="003224FE"/>
    <w:rsid w:val="003231AC"/>
    <w:rsid w:val="00323AE8"/>
    <w:rsid w:val="003267D2"/>
    <w:rsid w:val="00326FD8"/>
    <w:rsid w:val="0032798C"/>
    <w:rsid w:val="00327AF0"/>
    <w:rsid w:val="003317EE"/>
    <w:rsid w:val="0033448D"/>
    <w:rsid w:val="003365F7"/>
    <w:rsid w:val="00336D68"/>
    <w:rsid w:val="003379EC"/>
    <w:rsid w:val="00337E94"/>
    <w:rsid w:val="003405ED"/>
    <w:rsid w:val="00340F61"/>
    <w:rsid w:val="00341179"/>
    <w:rsid w:val="00341F3F"/>
    <w:rsid w:val="00343178"/>
    <w:rsid w:val="0034331E"/>
    <w:rsid w:val="00344A81"/>
    <w:rsid w:val="003452BA"/>
    <w:rsid w:val="003466C0"/>
    <w:rsid w:val="003468DD"/>
    <w:rsid w:val="00346D70"/>
    <w:rsid w:val="0034718A"/>
    <w:rsid w:val="00347788"/>
    <w:rsid w:val="00350218"/>
    <w:rsid w:val="00350785"/>
    <w:rsid w:val="00351078"/>
    <w:rsid w:val="003512FE"/>
    <w:rsid w:val="003523F8"/>
    <w:rsid w:val="003530D3"/>
    <w:rsid w:val="0035424A"/>
    <w:rsid w:val="00354A8A"/>
    <w:rsid w:val="00355678"/>
    <w:rsid w:val="00355914"/>
    <w:rsid w:val="00355B80"/>
    <w:rsid w:val="00356207"/>
    <w:rsid w:val="00356B06"/>
    <w:rsid w:val="0035766B"/>
    <w:rsid w:val="003578D0"/>
    <w:rsid w:val="00357A66"/>
    <w:rsid w:val="00360489"/>
    <w:rsid w:val="00360AD5"/>
    <w:rsid w:val="003615DF"/>
    <w:rsid w:val="003617A1"/>
    <w:rsid w:val="00361B1B"/>
    <w:rsid w:val="00361E71"/>
    <w:rsid w:val="00362C95"/>
    <w:rsid w:val="00363807"/>
    <w:rsid w:val="003638AA"/>
    <w:rsid w:val="003651F9"/>
    <w:rsid w:val="0036592B"/>
    <w:rsid w:val="00366081"/>
    <w:rsid w:val="00370123"/>
    <w:rsid w:val="003701CC"/>
    <w:rsid w:val="0037127A"/>
    <w:rsid w:val="00371BF9"/>
    <w:rsid w:val="00372330"/>
    <w:rsid w:val="00373ABD"/>
    <w:rsid w:val="003743BE"/>
    <w:rsid w:val="00374AB3"/>
    <w:rsid w:val="003755C0"/>
    <w:rsid w:val="00376515"/>
    <w:rsid w:val="00376617"/>
    <w:rsid w:val="00376D0B"/>
    <w:rsid w:val="00376DE3"/>
    <w:rsid w:val="003771DB"/>
    <w:rsid w:val="00377306"/>
    <w:rsid w:val="00377D22"/>
    <w:rsid w:val="00382B9E"/>
    <w:rsid w:val="00383347"/>
    <w:rsid w:val="00383A51"/>
    <w:rsid w:val="00384EA3"/>
    <w:rsid w:val="0038545A"/>
    <w:rsid w:val="00386613"/>
    <w:rsid w:val="00386720"/>
    <w:rsid w:val="00387556"/>
    <w:rsid w:val="00387A5A"/>
    <w:rsid w:val="00390928"/>
    <w:rsid w:val="00390D0E"/>
    <w:rsid w:val="003918A7"/>
    <w:rsid w:val="003918E0"/>
    <w:rsid w:val="00393741"/>
    <w:rsid w:val="00394C1C"/>
    <w:rsid w:val="00394C69"/>
    <w:rsid w:val="00395A98"/>
    <w:rsid w:val="00395D2C"/>
    <w:rsid w:val="00396F67"/>
    <w:rsid w:val="003A06AB"/>
    <w:rsid w:val="003A0B96"/>
    <w:rsid w:val="003A103D"/>
    <w:rsid w:val="003A1D1A"/>
    <w:rsid w:val="003A20D3"/>
    <w:rsid w:val="003A2C79"/>
    <w:rsid w:val="003A2E6B"/>
    <w:rsid w:val="003A3A7C"/>
    <w:rsid w:val="003A4A22"/>
    <w:rsid w:val="003A4CBF"/>
    <w:rsid w:val="003A783E"/>
    <w:rsid w:val="003A7A4C"/>
    <w:rsid w:val="003B06CB"/>
    <w:rsid w:val="003B0E56"/>
    <w:rsid w:val="003B0E8B"/>
    <w:rsid w:val="003B17DE"/>
    <w:rsid w:val="003B1807"/>
    <w:rsid w:val="003B3509"/>
    <w:rsid w:val="003B4187"/>
    <w:rsid w:val="003B4D83"/>
    <w:rsid w:val="003B56B2"/>
    <w:rsid w:val="003B5D72"/>
    <w:rsid w:val="003B5ECB"/>
    <w:rsid w:val="003B69E8"/>
    <w:rsid w:val="003B6AFA"/>
    <w:rsid w:val="003B7D01"/>
    <w:rsid w:val="003C20D5"/>
    <w:rsid w:val="003C2223"/>
    <w:rsid w:val="003C3E40"/>
    <w:rsid w:val="003C5D45"/>
    <w:rsid w:val="003C7C71"/>
    <w:rsid w:val="003D092D"/>
    <w:rsid w:val="003D285D"/>
    <w:rsid w:val="003D489D"/>
    <w:rsid w:val="003D4A91"/>
    <w:rsid w:val="003D58AF"/>
    <w:rsid w:val="003D5C87"/>
    <w:rsid w:val="003D62D2"/>
    <w:rsid w:val="003D6926"/>
    <w:rsid w:val="003E02B2"/>
    <w:rsid w:val="003E0D8E"/>
    <w:rsid w:val="003E1457"/>
    <w:rsid w:val="003E1805"/>
    <w:rsid w:val="003E22E9"/>
    <w:rsid w:val="003E23EE"/>
    <w:rsid w:val="003E39BA"/>
    <w:rsid w:val="003E3A43"/>
    <w:rsid w:val="003E4077"/>
    <w:rsid w:val="003E44F8"/>
    <w:rsid w:val="003E4636"/>
    <w:rsid w:val="003E4FB5"/>
    <w:rsid w:val="003E5C6C"/>
    <w:rsid w:val="003E5E6A"/>
    <w:rsid w:val="003E61B2"/>
    <w:rsid w:val="003E6D44"/>
    <w:rsid w:val="003F1AB8"/>
    <w:rsid w:val="003F25BB"/>
    <w:rsid w:val="003F3419"/>
    <w:rsid w:val="003F3601"/>
    <w:rsid w:val="003F5075"/>
    <w:rsid w:val="003F66AF"/>
    <w:rsid w:val="003F673C"/>
    <w:rsid w:val="003F6C82"/>
    <w:rsid w:val="003F7EBD"/>
    <w:rsid w:val="004014D5"/>
    <w:rsid w:val="00402431"/>
    <w:rsid w:val="00402863"/>
    <w:rsid w:val="00402FFE"/>
    <w:rsid w:val="004044AB"/>
    <w:rsid w:val="00405F99"/>
    <w:rsid w:val="004064A4"/>
    <w:rsid w:val="00406733"/>
    <w:rsid w:val="00406926"/>
    <w:rsid w:val="0040787D"/>
    <w:rsid w:val="004115B5"/>
    <w:rsid w:val="0041202B"/>
    <w:rsid w:val="00412100"/>
    <w:rsid w:val="00412CBE"/>
    <w:rsid w:val="00412E4F"/>
    <w:rsid w:val="00414162"/>
    <w:rsid w:val="00414FD9"/>
    <w:rsid w:val="00415065"/>
    <w:rsid w:val="0041616B"/>
    <w:rsid w:val="00416AA8"/>
    <w:rsid w:val="00416C59"/>
    <w:rsid w:val="00416F4B"/>
    <w:rsid w:val="0041750D"/>
    <w:rsid w:val="004175C0"/>
    <w:rsid w:val="00421788"/>
    <w:rsid w:val="00421949"/>
    <w:rsid w:val="00422599"/>
    <w:rsid w:val="004234BD"/>
    <w:rsid w:val="00423844"/>
    <w:rsid w:val="00424DE7"/>
    <w:rsid w:val="00425913"/>
    <w:rsid w:val="0042771A"/>
    <w:rsid w:val="004278B6"/>
    <w:rsid w:val="00427AE3"/>
    <w:rsid w:val="00427F5E"/>
    <w:rsid w:val="00430D3A"/>
    <w:rsid w:val="00430F1C"/>
    <w:rsid w:val="0043255D"/>
    <w:rsid w:val="0043329A"/>
    <w:rsid w:val="00433E6F"/>
    <w:rsid w:val="00434014"/>
    <w:rsid w:val="00434803"/>
    <w:rsid w:val="0043747B"/>
    <w:rsid w:val="00437B21"/>
    <w:rsid w:val="00437CD2"/>
    <w:rsid w:val="00437DF2"/>
    <w:rsid w:val="00437F39"/>
    <w:rsid w:val="00437FC8"/>
    <w:rsid w:val="00440F1E"/>
    <w:rsid w:val="004419BE"/>
    <w:rsid w:val="00441CEA"/>
    <w:rsid w:val="0044212A"/>
    <w:rsid w:val="00442A6A"/>
    <w:rsid w:val="00442DB1"/>
    <w:rsid w:val="00442ED8"/>
    <w:rsid w:val="00443A4C"/>
    <w:rsid w:val="00443F7C"/>
    <w:rsid w:val="0044535D"/>
    <w:rsid w:val="00446256"/>
    <w:rsid w:val="00450633"/>
    <w:rsid w:val="00450D1E"/>
    <w:rsid w:val="00452FD9"/>
    <w:rsid w:val="00453984"/>
    <w:rsid w:val="004556A7"/>
    <w:rsid w:val="00455BA5"/>
    <w:rsid w:val="00455D2B"/>
    <w:rsid w:val="00455E7E"/>
    <w:rsid w:val="004560FA"/>
    <w:rsid w:val="004570B4"/>
    <w:rsid w:val="004573F9"/>
    <w:rsid w:val="00457769"/>
    <w:rsid w:val="004601AE"/>
    <w:rsid w:val="004603FC"/>
    <w:rsid w:val="00460539"/>
    <w:rsid w:val="004627CB"/>
    <w:rsid w:val="004643AC"/>
    <w:rsid w:val="004661CE"/>
    <w:rsid w:val="00466999"/>
    <w:rsid w:val="00466B86"/>
    <w:rsid w:val="00467078"/>
    <w:rsid w:val="00470513"/>
    <w:rsid w:val="004705CC"/>
    <w:rsid w:val="004711EC"/>
    <w:rsid w:val="0047149D"/>
    <w:rsid w:val="00472FC2"/>
    <w:rsid w:val="00473978"/>
    <w:rsid w:val="0047519D"/>
    <w:rsid w:val="0047573F"/>
    <w:rsid w:val="0047782C"/>
    <w:rsid w:val="00480E28"/>
    <w:rsid w:val="00481118"/>
    <w:rsid w:val="004817DB"/>
    <w:rsid w:val="00481CA6"/>
    <w:rsid w:val="00484660"/>
    <w:rsid w:val="00484C65"/>
    <w:rsid w:val="00485E7E"/>
    <w:rsid w:val="0048656C"/>
    <w:rsid w:val="00486DEF"/>
    <w:rsid w:val="00486EE1"/>
    <w:rsid w:val="00490440"/>
    <w:rsid w:val="00490DB6"/>
    <w:rsid w:val="004916BB"/>
    <w:rsid w:val="004924FF"/>
    <w:rsid w:val="0049254B"/>
    <w:rsid w:val="004925F8"/>
    <w:rsid w:val="00493006"/>
    <w:rsid w:val="0049305B"/>
    <w:rsid w:val="004935A2"/>
    <w:rsid w:val="00494419"/>
    <w:rsid w:val="0049608D"/>
    <w:rsid w:val="004967C8"/>
    <w:rsid w:val="0049685F"/>
    <w:rsid w:val="00497236"/>
    <w:rsid w:val="004972BD"/>
    <w:rsid w:val="0049731C"/>
    <w:rsid w:val="0049734A"/>
    <w:rsid w:val="00497B42"/>
    <w:rsid w:val="004A22CE"/>
    <w:rsid w:val="004A2788"/>
    <w:rsid w:val="004A3E44"/>
    <w:rsid w:val="004A5468"/>
    <w:rsid w:val="004A5874"/>
    <w:rsid w:val="004A6037"/>
    <w:rsid w:val="004A6295"/>
    <w:rsid w:val="004B184D"/>
    <w:rsid w:val="004B2F6F"/>
    <w:rsid w:val="004B3C03"/>
    <w:rsid w:val="004B44A8"/>
    <w:rsid w:val="004B51D7"/>
    <w:rsid w:val="004C084D"/>
    <w:rsid w:val="004C0D23"/>
    <w:rsid w:val="004C1FBA"/>
    <w:rsid w:val="004C274E"/>
    <w:rsid w:val="004C300A"/>
    <w:rsid w:val="004C3134"/>
    <w:rsid w:val="004C47A1"/>
    <w:rsid w:val="004C4935"/>
    <w:rsid w:val="004C4E29"/>
    <w:rsid w:val="004C5DB2"/>
    <w:rsid w:val="004C6245"/>
    <w:rsid w:val="004C6271"/>
    <w:rsid w:val="004C6FBB"/>
    <w:rsid w:val="004C756F"/>
    <w:rsid w:val="004C7A09"/>
    <w:rsid w:val="004C7B0F"/>
    <w:rsid w:val="004D02A0"/>
    <w:rsid w:val="004D0DAA"/>
    <w:rsid w:val="004D0EC2"/>
    <w:rsid w:val="004D135A"/>
    <w:rsid w:val="004D184D"/>
    <w:rsid w:val="004D2081"/>
    <w:rsid w:val="004D2CAF"/>
    <w:rsid w:val="004D3CBA"/>
    <w:rsid w:val="004D41A7"/>
    <w:rsid w:val="004D492E"/>
    <w:rsid w:val="004D4C46"/>
    <w:rsid w:val="004D5728"/>
    <w:rsid w:val="004D59CA"/>
    <w:rsid w:val="004D5E83"/>
    <w:rsid w:val="004D6DCE"/>
    <w:rsid w:val="004E03B0"/>
    <w:rsid w:val="004E0519"/>
    <w:rsid w:val="004E187D"/>
    <w:rsid w:val="004E1F52"/>
    <w:rsid w:val="004E2367"/>
    <w:rsid w:val="004E650A"/>
    <w:rsid w:val="004E66D5"/>
    <w:rsid w:val="004E70FA"/>
    <w:rsid w:val="004F106B"/>
    <w:rsid w:val="004F1C7C"/>
    <w:rsid w:val="004F2BE0"/>
    <w:rsid w:val="004F325C"/>
    <w:rsid w:val="004F3482"/>
    <w:rsid w:val="004F38E1"/>
    <w:rsid w:val="004F5057"/>
    <w:rsid w:val="004F528C"/>
    <w:rsid w:val="004F5F1A"/>
    <w:rsid w:val="004F6AA7"/>
    <w:rsid w:val="004F6E49"/>
    <w:rsid w:val="004F7277"/>
    <w:rsid w:val="004F7F73"/>
    <w:rsid w:val="0050026C"/>
    <w:rsid w:val="005009C1"/>
    <w:rsid w:val="00500A08"/>
    <w:rsid w:val="00502B3A"/>
    <w:rsid w:val="00502EA8"/>
    <w:rsid w:val="00504D42"/>
    <w:rsid w:val="00504E0D"/>
    <w:rsid w:val="0050587C"/>
    <w:rsid w:val="00505B05"/>
    <w:rsid w:val="005060D0"/>
    <w:rsid w:val="00506501"/>
    <w:rsid w:val="005114B0"/>
    <w:rsid w:val="0051190C"/>
    <w:rsid w:val="005134BC"/>
    <w:rsid w:val="00513511"/>
    <w:rsid w:val="00513938"/>
    <w:rsid w:val="0051395C"/>
    <w:rsid w:val="005156D1"/>
    <w:rsid w:val="005157C9"/>
    <w:rsid w:val="00516819"/>
    <w:rsid w:val="005169CD"/>
    <w:rsid w:val="00517089"/>
    <w:rsid w:val="00517653"/>
    <w:rsid w:val="0051785C"/>
    <w:rsid w:val="005216B3"/>
    <w:rsid w:val="00522440"/>
    <w:rsid w:val="00522DC2"/>
    <w:rsid w:val="00523648"/>
    <w:rsid w:val="00523715"/>
    <w:rsid w:val="00523ADA"/>
    <w:rsid w:val="00524606"/>
    <w:rsid w:val="00524BB6"/>
    <w:rsid w:val="00525364"/>
    <w:rsid w:val="00526704"/>
    <w:rsid w:val="00530BB8"/>
    <w:rsid w:val="00530ED9"/>
    <w:rsid w:val="00531265"/>
    <w:rsid w:val="00531BAE"/>
    <w:rsid w:val="00531D38"/>
    <w:rsid w:val="00533636"/>
    <w:rsid w:val="00533830"/>
    <w:rsid w:val="00534A4F"/>
    <w:rsid w:val="0053578F"/>
    <w:rsid w:val="00535880"/>
    <w:rsid w:val="00535C7D"/>
    <w:rsid w:val="005377BD"/>
    <w:rsid w:val="0054044D"/>
    <w:rsid w:val="00540652"/>
    <w:rsid w:val="00541B83"/>
    <w:rsid w:val="00542895"/>
    <w:rsid w:val="00543FA2"/>
    <w:rsid w:val="005446E9"/>
    <w:rsid w:val="00544D1B"/>
    <w:rsid w:val="005459FA"/>
    <w:rsid w:val="00546992"/>
    <w:rsid w:val="00547923"/>
    <w:rsid w:val="00550485"/>
    <w:rsid w:val="00550A0F"/>
    <w:rsid w:val="00552132"/>
    <w:rsid w:val="00552EAA"/>
    <w:rsid w:val="00553AD5"/>
    <w:rsid w:val="00554D47"/>
    <w:rsid w:val="005553A9"/>
    <w:rsid w:val="0055649D"/>
    <w:rsid w:val="005570BA"/>
    <w:rsid w:val="005570F4"/>
    <w:rsid w:val="00557538"/>
    <w:rsid w:val="00557845"/>
    <w:rsid w:val="00560CC4"/>
    <w:rsid w:val="00561D0B"/>
    <w:rsid w:val="00562DEE"/>
    <w:rsid w:val="00563027"/>
    <w:rsid w:val="00564195"/>
    <w:rsid w:val="00564F7B"/>
    <w:rsid w:val="005656DC"/>
    <w:rsid w:val="00565EDC"/>
    <w:rsid w:val="005664F1"/>
    <w:rsid w:val="00567DAD"/>
    <w:rsid w:val="00571742"/>
    <w:rsid w:val="00572DBF"/>
    <w:rsid w:val="00572F66"/>
    <w:rsid w:val="00573B5D"/>
    <w:rsid w:val="00574157"/>
    <w:rsid w:val="00574306"/>
    <w:rsid w:val="00575936"/>
    <w:rsid w:val="00576DE6"/>
    <w:rsid w:val="00576F24"/>
    <w:rsid w:val="00577C9B"/>
    <w:rsid w:val="005803CF"/>
    <w:rsid w:val="00584C2C"/>
    <w:rsid w:val="00586A96"/>
    <w:rsid w:val="005876EC"/>
    <w:rsid w:val="00591C34"/>
    <w:rsid w:val="0059231C"/>
    <w:rsid w:val="0059308C"/>
    <w:rsid w:val="005934EA"/>
    <w:rsid w:val="005951E5"/>
    <w:rsid w:val="005967E4"/>
    <w:rsid w:val="00597CA6"/>
    <w:rsid w:val="005A2190"/>
    <w:rsid w:val="005A2422"/>
    <w:rsid w:val="005A2919"/>
    <w:rsid w:val="005A3722"/>
    <w:rsid w:val="005A4547"/>
    <w:rsid w:val="005A4B55"/>
    <w:rsid w:val="005A4C74"/>
    <w:rsid w:val="005A4E61"/>
    <w:rsid w:val="005A5DEF"/>
    <w:rsid w:val="005A673D"/>
    <w:rsid w:val="005A6BBB"/>
    <w:rsid w:val="005A7BDC"/>
    <w:rsid w:val="005B2BFC"/>
    <w:rsid w:val="005B4E1E"/>
    <w:rsid w:val="005B54BB"/>
    <w:rsid w:val="005B66AB"/>
    <w:rsid w:val="005B6E99"/>
    <w:rsid w:val="005C5B57"/>
    <w:rsid w:val="005C60E0"/>
    <w:rsid w:val="005C7162"/>
    <w:rsid w:val="005C74BB"/>
    <w:rsid w:val="005C7E3C"/>
    <w:rsid w:val="005D0E1E"/>
    <w:rsid w:val="005D3257"/>
    <w:rsid w:val="005D4244"/>
    <w:rsid w:val="005D4715"/>
    <w:rsid w:val="005D51FE"/>
    <w:rsid w:val="005D540B"/>
    <w:rsid w:val="005D60F8"/>
    <w:rsid w:val="005D64CE"/>
    <w:rsid w:val="005D6507"/>
    <w:rsid w:val="005D672B"/>
    <w:rsid w:val="005D741C"/>
    <w:rsid w:val="005D79F1"/>
    <w:rsid w:val="005E2778"/>
    <w:rsid w:val="005E33D2"/>
    <w:rsid w:val="005E47D3"/>
    <w:rsid w:val="005E4CB4"/>
    <w:rsid w:val="005E550D"/>
    <w:rsid w:val="005E5B3C"/>
    <w:rsid w:val="005E6182"/>
    <w:rsid w:val="005E6DF7"/>
    <w:rsid w:val="005E7127"/>
    <w:rsid w:val="005F046E"/>
    <w:rsid w:val="005F0DC5"/>
    <w:rsid w:val="005F0FCC"/>
    <w:rsid w:val="005F25AB"/>
    <w:rsid w:val="005F34E5"/>
    <w:rsid w:val="005F3B4C"/>
    <w:rsid w:val="005F4F7E"/>
    <w:rsid w:val="005F5822"/>
    <w:rsid w:val="005F6196"/>
    <w:rsid w:val="005F78AC"/>
    <w:rsid w:val="005F7DF1"/>
    <w:rsid w:val="00600193"/>
    <w:rsid w:val="00602B2F"/>
    <w:rsid w:val="00603C1E"/>
    <w:rsid w:val="00603CF4"/>
    <w:rsid w:val="00603F05"/>
    <w:rsid w:val="006041FA"/>
    <w:rsid w:val="0060491A"/>
    <w:rsid w:val="006050C1"/>
    <w:rsid w:val="006050E6"/>
    <w:rsid w:val="00606891"/>
    <w:rsid w:val="006074DF"/>
    <w:rsid w:val="00607D84"/>
    <w:rsid w:val="00611581"/>
    <w:rsid w:val="0061195F"/>
    <w:rsid w:val="006126DD"/>
    <w:rsid w:val="00612BF3"/>
    <w:rsid w:val="00613476"/>
    <w:rsid w:val="006136EA"/>
    <w:rsid w:val="00613E85"/>
    <w:rsid w:val="006143A4"/>
    <w:rsid w:val="00614A61"/>
    <w:rsid w:val="00616B45"/>
    <w:rsid w:val="00617122"/>
    <w:rsid w:val="006177C5"/>
    <w:rsid w:val="00617EE9"/>
    <w:rsid w:val="006204E5"/>
    <w:rsid w:val="00622881"/>
    <w:rsid w:val="0062352E"/>
    <w:rsid w:val="00624145"/>
    <w:rsid w:val="0062419F"/>
    <w:rsid w:val="00624601"/>
    <w:rsid w:val="00625013"/>
    <w:rsid w:val="006260A3"/>
    <w:rsid w:val="006265F6"/>
    <w:rsid w:val="00626B28"/>
    <w:rsid w:val="00626CC1"/>
    <w:rsid w:val="00632D50"/>
    <w:rsid w:val="00633E5E"/>
    <w:rsid w:val="00634291"/>
    <w:rsid w:val="00634660"/>
    <w:rsid w:val="00634DF4"/>
    <w:rsid w:val="0063508B"/>
    <w:rsid w:val="00635727"/>
    <w:rsid w:val="00637037"/>
    <w:rsid w:val="00637512"/>
    <w:rsid w:val="006377BF"/>
    <w:rsid w:val="006409DF"/>
    <w:rsid w:val="00641AF2"/>
    <w:rsid w:val="00643F9F"/>
    <w:rsid w:val="006447A2"/>
    <w:rsid w:val="00645BB1"/>
    <w:rsid w:val="00645C9F"/>
    <w:rsid w:val="00646960"/>
    <w:rsid w:val="00646D78"/>
    <w:rsid w:val="00646EF2"/>
    <w:rsid w:val="006504C1"/>
    <w:rsid w:val="0065063B"/>
    <w:rsid w:val="00651014"/>
    <w:rsid w:val="006513EE"/>
    <w:rsid w:val="00651760"/>
    <w:rsid w:val="006517B3"/>
    <w:rsid w:val="00652D96"/>
    <w:rsid w:val="00652DE1"/>
    <w:rsid w:val="00652EC1"/>
    <w:rsid w:val="006545D7"/>
    <w:rsid w:val="00655259"/>
    <w:rsid w:val="0065591F"/>
    <w:rsid w:val="0065596F"/>
    <w:rsid w:val="00655EB4"/>
    <w:rsid w:val="00655F61"/>
    <w:rsid w:val="006560B3"/>
    <w:rsid w:val="00657171"/>
    <w:rsid w:val="006575E2"/>
    <w:rsid w:val="00660B28"/>
    <w:rsid w:val="006616E1"/>
    <w:rsid w:val="006617AF"/>
    <w:rsid w:val="00662540"/>
    <w:rsid w:val="00663843"/>
    <w:rsid w:val="00664AC1"/>
    <w:rsid w:val="00666C34"/>
    <w:rsid w:val="00674E2D"/>
    <w:rsid w:val="00675591"/>
    <w:rsid w:val="006755AA"/>
    <w:rsid w:val="00676324"/>
    <w:rsid w:val="006775F6"/>
    <w:rsid w:val="0067794B"/>
    <w:rsid w:val="00677DD0"/>
    <w:rsid w:val="0068036A"/>
    <w:rsid w:val="00680857"/>
    <w:rsid w:val="00680E9F"/>
    <w:rsid w:val="00681352"/>
    <w:rsid w:val="00681C39"/>
    <w:rsid w:val="00681CD5"/>
    <w:rsid w:val="00682ADC"/>
    <w:rsid w:val="00682FD5"/>
    <w:rsid w:val="00683785"/>
    <w:rsid w:val="0068386B"/>
    <w:rsid w:val="00683D91"/>
    <w:rsid w:val="0068561A"/>
    <w:rsid w:val="006861C8"/>
    <w:rsid w:val="00687426"/>
    <w:rsid w:val="006874FF"/>
    <w:rsid w:val="00687E62"/>
    <w:rsid w:val="006902B1"/>
    <w:rsid w:val="00692DF9"/>
    <w:rsid w:val="0069300C"/>
    <w:rsid w:val="0069367C"/>
    <w:rsid w:val="00693896"/>
    <w:rsid w:val="00693FA2"/>
    <w:rsid w:val="00694052"/>
    <w:rsid w:val="00694679"/>
    <w:rsid w:val="00694DF2"/>
    <w:rsid w:val="00695CD5"/>
    <w:rsid w:val="006963E0"/>
    <w:rsid w:val="00696A9E"/>
    <w:rsid w:val="0069736E"/>
    <w:rsid w:val="00697DCA"/>
    <w:rsid w:val="006A2678"/>
    <w:rsid w:val="006A3249"/>
    <w:rsid w:val="006A329A"/>
    <w:rsid w:val="006A3C42"/>
    <w:rsid w:val="006A4781"/>
    <w:rsid w:val="006A4A3F"/>
    <w:rsid w:val="006A4F56"/>
    <w:rsid w:val="006A6156"/>
    <w:rsid w:val="006B1744"/>
    <w:rsid w:val="006B1909"/>
    <w:rsid w:val="006B25E2"/>
    <w:rsid w:val="006B29A1"/>
    <w:rsid w:val="006B2B58"/>
    <w:rsid w:val="006B2BFC"/>
    <w:rsid w:val="006B2C1C"/>
    <w:rsid w:val="006B3763"/>
    <w:rsid w:val="006B396D"/>
    <w:rsid w:val="006B3FE2"/>
    <w:rsid w:val="006B41CD"/>
    <w:rsid w:val="006B429A"/>
    <w:rsid w:val="006B471D"/>
    <w:rsid w:val="006B5602"/>
    <w:rsid w:val="006B63B5"/>
    <w:rsid w:val="006B6636"/>
    <w:rsid w:val="006B71AB"/>
    <w:rsid w:val="006B7740"/>
    <w:rsid w:val="006C038E"/>
    <w:rsid w:val="006C0596"/>
    <w:rsid w:val="006C05E7"/>
    <w:rsid w:val="006C0EAC"/>
    <w:rsid w:val="006C17E5"/>
    <w:rsid w:val="006C2434"/>
    <w:rsid w:val="006C2D7A"/>
    <w:rsid w:val="006C431C"/>
    <w:rsid w:val="006C5E13"/>
    <w:rsid w:val="006C688D"/>
    <w:rsid w:val="006C6EF0"/>
    <w:rsid w:val="006C7530"/>
    <w:rsid w:val="006C78AE"/>
    <w:rsid w:val="006D01A7"/>
    <w:rsid w:val="006D0900"/>
    <w:rsid w:val="006D0FE2"/>
    <w:rsid w:val="006D1640"/>
    <w:rsid w:val="006D1BC0"/>
    <w:rsid w:val="006D3EC8"/>
    <w:rsid w:val="006D70F0"/>
    <w:rsid w:val="006D778F"/>
    <w:rsid w:val="006E0B3E"/>
    <w:rsid w:val="006E11D0"/>
    <w:rsid w:val="006E12BC"/>
    <w:rsid w:val="006E176A"/>
    <w:rsid w:val="006E1F92"/>
    <w:rsid w:val="006E24B7"/>
    <w:rsid w:val="006E2B85"/>
    <w:rsid w:val="006E408F"/>
    <w:rsid w:val="006E4DFF"/>
    <w:rsid w:val="006E508D"/>
    <w:rsid w:val="006E73A2"/>
    <w:rsid w:val="006E7D9F"/>
    <w:rsid w:val="006F042A"/>
    <w:rsid w:val="006F09F3"/>
    <w:rsid w:val="006F1335"/>
    <w:rsid w:val="006F1BC5"/>
    <w:rsid w:val="006F2119"/>
    <w:rsid w:val="006F24F3"/>
    <w:rsid w:val="006F2D7D"/>
    <w:rsid w:val="006F4816"/>
    <w:rsid w:val="006F6A62"/>
    <w:rsid w:val="006F6F6F"/>
    <w:rsid w:val="00701633"/>
    <w:rsid w:val="007016E6"/>
    <w:rsid w:val="00701753"/>
    <w:rsid w:val="00701A40"/>
    <w:rsid w:val="0070266F"/>
    <w:rsid w:val="0070299C"/>
    <w:rsid w:val="00705D91"/>
    <w:rsid w:val="00705EB5"/>
    <w:rsid w:val="00706269"/>
    <w:rsid w:val="00706623"/>
    <w:rsid w:val="00707181"/>
    <w:rsid w:val="00707B7C"/>
    <w:rsid w:val="00707E2D"/>
    <w:rsid w:val="00710EFC"/>
    <w:rsid w:val="007116E2"/>
    <w:rsid w:val="007127B0"/>
    <w:rsid w:val="0071287E"/>
    <w:rsid w:val="00712DC4"/>
    <w:rsid w:val="007138FD"/>
    <w:rsid w:val="00713E61"/>
    <w:rsid w:val="00714363"/>
    <w:rsid w:val="00716406"/>
    <w:rsid w:val="00716B2E"/>
    <w:rsid w:val="00716CFC"/>
    <w:rsid w:val="0072296F"/>
    <w:rsid w:val="007230B7"/>
    <w:rsid w:val="0072372D"/>
    <w:rsid w:val="00723A51"/>
    <w:rsid w:val="007241AA"/>
    <w:rsid w:val="00724268"/>
    <w:rsid w:val="00725340"/>
    <w:rsid w:val="00725350"/>
    <w:rsid w:val="00725A76"/>
    <w:rsid w:val="00726123"/>
    <w:rsid w:val="0072632C"/>
    <w:rsid w:val="007266B4"/>
    <w:rsid w:val="0072776A"/>
    <w:rsid w:val="00730B5F"/>
    <w:rsid w:val="00730F89"/>
    <w:rsid w:val="0073248A"/>
    <w:rsid w:val="007344B4"/>
    <w:rsid w:val="00735891"/>
    <w:rsid w:val="00737042"/>
    <w:rsid w:val="00737574"/>
    <w:rsid w:val="00740DFA"/>
    <w:rsid w:val="0074279B"/>
    <w:rsid w:val="00742B6F"/>
    <w:rsid w:val="0074350D"/>
    <w:rsid w:val="00744FB8"/>
    <w:rsid w:val="007458F5"/>
    <w:rsid w:val="00746BC9"/>
    <w:rsid w:val="00750B36"/>
    <w:rsid w:val="00753212"/>
    <w:rsid w:val="00753976"/>
    <w:rsid w:val="00753E18"/>
    <w:rsid w:val="00754332"/>
    <w:rsid w:val="0075474A"/>
    <w:rsid w:val="00755EE2"/>
    <w:rsid w:val="00757092"/>
    <w:rsid w:val="00757B26"/>
    <w:rsid w:val="00757D49"/>
    <w:rsid w:val="00760159"/>
    <w:rsid w:val="00761238"/>
    <w:rsid w:val="0076357F"/>
    <w:rsid w:val="007648F8"/>
    <w:rsid w:val="00765195"/>
    <w:rsid w:val="00765E38"/>
    <w:rsid w:val="007660CA"/>
    <w:rsid w:val="007663AF"/>
    <w:rsid w:val="0076657C"/>
    <w:rsid w:val="00766B48"/>
    <w:rsid w:val="007674B8"/>
    <w:rsid w:val="00771E39"/>
    <w:rsid w:val="007722FE"/>
    <w:rsid w:val="007732C5"/>
    <w:rsid w:val="00773D9D"/>
    <w:rsid w:val="00774374"/>
    <w:rsid w:val="007758AC"/>
    <w:rsid w:val="0077600B"/>
    <w:rsid w:val="007768A9"/>
    <w:rsid w:val="007771E7"/>
    <w:rsid w:val="00777CDF"/>
    <w:rsid w:val="007802AF"/>
    <w:rsid w:val="00781464"/>
    <w:rsid w:val="00783610"/>
    <w:rsid w:val="007843ED"/>
    <w:rsid w:val="00785E76"/>
    <w:rsid w:val="00787164"/>
    <w:rsid w:val="00787710"/>
    <w:rsid w:val="00790722"/>
    <w:rsid w:val="00790895"/>
    <w:rsid w:val="00790A41"/>
    <w:rsid w:val="00790A7D"/>
    <w:rsid w:val="007912AB"/>
    <w:rsid w:val="0079251B"/>
    <w:rsid w:val="00792A47"/>
    <w:rsid w:val="007930CA"/>
    <w:rsid w:val="00794023"/>
    <w:rsid w:val="00794D6A"/>
    <w:rsid w:val="00795A92"/>
    <w:rsid w:val="00795C2D"/>
    <w:rsid w:val="007A06B8"/>
    <w:rsid w:val="007A111F"/>
    <w:rsid w:val="007A1224"/>
    <w:rsid w:val="007A2762"/>
    <w:rsid w:val="007A2FEE"/>
    <w:rsid w:val="007A356D"/>
    <w:rsid w:val="007A39E5"/>
    <w:rsid w:val="007A455C"/>
    <w:rsid w:val="007A4B8D"/>
    <w:rsid w:val="007A5E19"/>
    <w:rsid w:val="007A787D"/>
    <w:rsid w:val="007B0006"/>
    <w:rsid w:val="007B1BE3"/>
    <w:rsid w:val="007B37B3"/>
    <w:rsid w:val="007B3EA2"/>
    <w:rsid w:val="007B5758"/>
    <w:rsid w:val="007B610F"/>
    <w:rsid w:val="007B6637"/>
    <w:rsid w:val="007B67E5"/>
    <w:rsid w:val="007B7D4D"/>
    <w:rsid w:val="007C0573"/>
    <w:rsid w:val="007C121A"/>
    <w:rsid w:val="007C12EF"/>
    <w:rsid w:val="007C320F"/>
    <w:rsid w:val="007C42BC"/>
    <w:rsid w:val="007C4A1B"/>
    <w:rsid w:val="007C53EF"/>
    <w:rsid w:val="007C5AB2"/>
    <w:rsid w:val="007C6135"/>
    <w:rsid w:val="007D04EE"/>
    <w:rsid w:val="007D05DF"/>
    <w:rsid w:val="007D0ACE"/>
    <w:rsid w:val="007D41A2"/>
    <w:rsid w:val="007D492A"/>
    <w:rsid w:val="007D63FB"/>
    <w:rsid w:val="007D742B"/>
    <w:rsid w:val="007E0479"/>
    <w:rsid w:val="007E05E6"/>
    <w:rsid w:val="007E1E36"/>
    <w:rsid w:val="007E2177"/>
    <w:rsid w:val="007E219F"/>
    <w:rsid w:val="007E2523"/>
    <w:rsid w:val="007E33F4"/>
    <w:rsid w:val="007E3473"/>
    <w:rsid w:val="007E3DA3"/>
    <w:rsid w:val="007E439A"/>
    <w:rsid w:val="007E466F"/>
    <w:rsid w:val="007E5554"/>
    <w:rsid w:val="007E6AA4"/>
    <w:rsid w:val="007E6FF0"/>
    <w:rsid w:val="007F0026"/>
    <w:rsid w:val="007F12ED"/>
    <w:rsid w:val="007F23FE"/>
    <w:rsid w:val="007F2D90"/>
    <w:rsid w:val="007F42DB"/>
    <w:rsid w:val="007F59FB"/>
    <w:rsid w:val="007F5CAE"/>
    <w:rsid w:val="007F6145"/>
    <w:rsid w:val="007F6711"/>
    <w:rsid w:val="007F6EB5"/>
    <w:rsid w:val="007F7BA7"/>
    <w:rsid w:val="008000F7"/>
    <w:rsid w:val="00801369"/>
    <w:rsid w:val="00801619"/>
    <w:rsid w:val="0080166D"/>
    <w:rsid w:val="00801753"/>
    <w:rsid w:val="00802BA7"/>
    <w:rsid w:val="008032BA"/>
    <w:rsid w:val="0080334F"/>
    <w:rsid w:val="00803FA8"/>
    <w:rsid w:val="008043EE"/>
    <w:rsid w:val="00806195"/>
    <w:rsid w:val="00806B18"/>
    <w:rsid w:val="00807975"/>
    <w:rsid w:val="00807A6E"/>
    <w:rsid w:val="008112A4"/>
    <w:rsid w:val="0081271B"/>
    <w:rsid w:val="0081428C"/>
    <w:rsid w:val="00815955"/>
    <w:rsid w:val="0081690A"/>
    <w:rsid w:val="0082069C"/>
    <w:rsid w:val="00822952"/>
    <w:rsid w:val="00822C28"/>
    <w:rsid w:val="00822DF8"/>
    <w:rsid w:val="00822E8B"/>
    <w:rsid w:val="008237BB"/>
    <w:rsid w:val="008259C3"/>
    <w:rsid w:val="00826621"/>
    <w:rsid w:val="00826A37"/>
    <w:rsid w:val="00826AF7"/>
    <w:rsid w:val="00827AA9"/>
    <w:rsid w:val="00827D35"/>
    <w:rsid w:val="0083001A"/>
    <w:rsid w:val="008314A8"/>
    <w:rsid w:val="00833090"/>
    <w:rsid w:val="008342AA"/>
    <w:rsid w:val="00834774"/>
    <w:rsid w:val="0083484D"/>
    <w:rsid w:val="008356E4"/>
    <w:rsid w:val="00835996"/>
    <w:rsid w:val="0083621E"/>
    <w:rsid w:val="00836BAE"/>
    <w:rsid w:val="00841473"/>
    <w:rsid w:val="008420A3"/>
    <w:rsid w:val="0084219C"/>
    <w:rsid w:val="00843004"/>
    <w:rsid w:val="008432BA"/>
    <w:rsid w:val="00843C17"/>
    <w:rsid w:val="00844C73"/>
    <w:rsid w:val="00845498"/>
    <w:rsid w:val="00845B16"/>
    <w:rsid w:val="00846BC1"/>
    <w:rsid w:val="00846D42"/>
    <w:rsid w:val="00847797"/>
    <w:rsid w:val="008477A3"/>
    <w:rsid w:val="00847912"/>
    <w:rsid w:val="00851C04"/>
    <w:rsid w:val="008527EE"/>
    <w:rsid w:val="00853204"/>
    <w:rsid w:val="00854D55"/>
    <w:rsid w:val="008552E2"/>
    <w:rsid w:val="00855370"/>
    <w:rsid w:val="00855C7D"/>
    <w:rsid w:val="00855EBE"/>
    <w:rsid w:val="00856659"/>
    <w:rsid w:val="008604B6"/>
    <w:rsid w:val="008606A7"/>
    <w:rsid w:val="00862827"/>
    <w:rsid w:val="00863238"/>
    <w:rsid w:val="00863F56"/>
    <w:rsid w:val="0086786D"/>
    <w:rsid w:val="008678D7"/>
    <w:rsid w:val="00867E60"/>
    <w:rsid w:val="0087079F"/>
    <w:rsid w:val="0087137F"/>
    <w:rsid w:val="0087153D"/>
    <w:rsid w:val="008729E1"/>
    <w:rsid w:val="008730AE"/>
    <w:rsid w:val="0087373D"/>
    <w:rsid w:val="00874C45"/>
    <w:rsid w:val="00875641"/>
    <w:rsid w:val="00876A06"/>
    <w:rsid w:val="00880109"/>
    <w:rsid w:val="00880CA5"/>
    <w:rsid w:val="00882725"/>
    <w:rsid w:val="00883328"/>
    <w:rsid w:val="00883E14"/>
    <w:rsid w:val="00884576"/>
    <w:rsid w:val="0088486D"/>
    <w:rsid w:val="00886BEB"/>
    <w:rsid w:val="0088784A"/>
    <w:rsid w:val="00890468"/>
    <w:rsid w:val="00890D12"/>
    <w:rsid w:val="00890FE0"/>
    <w:rsid w:val="00891E38"/>
    <w:rsid w:val="00892876"/>
    <w:rsid w:val="00892D4D"/>
    <w:rsid w:val="0089392E"/>
    <w:rsid w:val="0089468F"/>
    <w:rsid w:val="00895064"/>
    <w:rsid w:val="008956FC"/>
    <w:rsid w:val="00896C11"/>
    <w:rsid w:val="008973F5"/>
    <w:rsid w:val="008974BA"/>
    <w:rsid w:val="008A0360"/>
    <w:rsid w:val="008A0993"/>
    <w:rsid w:val="008A15B4"/>
    <w:rsid w:val="008A2E37"/>
    <w:rsid w:val="008A44FC"/>
    <w:rsid w:val="008A47B2"/>
    <w:rsid w:val="008A4EE0"/>
    <w:rsid w:val="008A5E8A"/>
    <w:rsid w:val="008A6E93"/>
    <w:rsid w:val="008A7236"/>
    <w:rsid w:val="008A7E1D"/>
    <w:rsid w:val="008B001C"/>
    <w:rsid w:val="008B0021"/>
    <w:rsid w:val="008B03E7"/>
    <w:rsid w:val="008B07B5"/>
    <w:rsid w:val="008B0B11"/>
    <w:rsid w:val="008B0B1A"/>
    <w:rsid w:val="008B19AF"/>
    <w:rsid w:val="008B2A86"/>
    <w:rsid w:val="008B5938"/>
    <w:rsid w:val="008B5C42"/>
    <w:rsid w:val="008B6A84"/>
    <w:rsid w:val="008C062B"/>
    <w:rsid w:val="008C0AC7"/>
    <w:rsid w:val="008C1902"/>
    <w:rsid w:val="008C217E"/>
    <w:rsid w:val="008C22BC"/>
    <w:rsid w:val="008C24DA"/>
    <w:rsid w:val="008C2E64"/>
    <w:rsid w:val="008C357A"/>
    <w:rsid w:val="008C3F57"/>
    <w:rsid w:val="008C4843"/>
    <w:rsid w:val="008C65BA"/>
    <w:rsid w:val="008C661D"/>
    <w:rsid w:val="008C6EB4"/>
    <w:rsid w:val="008C7711"/>
    <w:rsid w:val="008D04D8"/>
    <w:rsid w:val="008D10FB"/>
    <w:rsid w:val="008D14F7"/>
    <w:rsid w:val="008D29B4"/>
    <w:rsid w:val="008D5498"/>
    <w:rsid w:val="008D680C"/>
    <w:rsid w:val="008D78BB"/>
    <w:rsid w:val="008E043A"/>
    <w:rsid w:val="008E2319"/>
    <w:rsid w:val="008E2527"/>
    <w:rsid w:val="008E26F9"/>
    <w:rsid w:val="008E2D17"/>
    <w:rsid w:val="008E3249"/>
    <w:rsid w:val="008E4181"/>
    <w:rsid w:val="008E4394"/>
    <w:rsid w:val="008E6A84"/>
    <w:rsid w:val="008E6F60"/>
    <w:rsid w:val="008E74AC"/>
    <w:rsid w:val="008F1587"/>
    <w:rsid w:val="008F1864"/>
    <w:rsid w:val="008F1A4F"/>
    <w:rsid w:val="008F1BF2"/>
    <w:rsid w:val="008F349B"/>
    <w:rsid w:val="008F3886"/>
    <w:rsid w:val="008F3FEB"/>
    <w:rsid w:val="008F45C1"/>
    <w:rsid w:val="008F5D2A"/>
    <w:rsid w:val="008F5E8E"/>
    <w:rsid w:val="008F6411"/>
    <w:rsid w:val="008F6601"/>
    <w:rsid w:val="008F6FAA"/>
    <w:rsid w:val="008F7F37"/>
    <w:rsid w:val="0090024F"/>
    <w:rsid w:val="009009C9"/>
    <w:rsid w:val="0090189E"/>
    <w:rsid w:val="00901DD3"/>
    <w:rsid w:val="00901E6A"/>
    <w:rsid w:val="00902634"/>
    <w:rsid w:val="00904F37"/>
    <w:rsid w:val="00905FE8"/>
    <w:rsid w:val="009104A3"/>
    <w:rsid w:val="009120C1"/>
    <w:rsid w:val="00912640"/>
    <w:rsid w:val="00912DF5"/>
    <w:rsid w:val="00913A68"/>
    <w:rsid w:val="00913FC6"/>
    <w:rsid w:val="00915353"/>
    <w:rsid w:val="00915FB0"/>
    <w:rsid w:val="00916E07"/>
    <w:rsid w:val="009201EC"/>
    <w:rsid w:val="00921248"/>
    <w:rsid w:val="00922554"/>
    <w:rsid w:val="009244B6"/>
    <w:rsid w:val="00924660"/>
    <w:rsid w:val="00924745"/>
    <w:rsid w:val="009249C0"/>
    <w:rsid w:val="00926B7E"/>
    <w:rsid w:val="00926B8E"/>
    <w:rsid w:val="009270FD"/>
    <w:rsid w:val="009275DF"/>
    <w:rsid w:val="009325AB"/>
    <w:rsid w:val="0093310B"/>
    <w:rsid w:val="00934AAF"/>
    <w:rsid w:val="00935203"/>
    <w:rsid w:val="00935D46"/>
    <w:rsid w:val="009374FF"/>
    <w:rsid w:val="00937E8F"/>
    <w:rsid w:val="009409D9"/>
    <w:rsid w:val="00940D3C"/>
    <w:rsid w:val="00942674"/>
    <w:rsid w:val="00944449"/>
    <w:rsid w:val="009453AD"/>
    <w:rsid w:val="00945825"/>
    <w:rsid w:val="00946425"/>
    <w:rsid w:val="00946862"/>
    <w:rsid w:val="00947C31"/>
    <w:rsid w:val="0095012D"/>
    <w:rsid w:val="0095100F"/>
    <w:rsid w:val="009510E4"/>
    <w:rsid w:val="00951387"/>
    <w:rsid w:val="00951813"/>
    <w:rsid w:val="00952D9E"/>
    <w:rsid w:val="00953187"/>
    <w:rsid w:val="0095421D"/>
    <w:rsid w:val="00954C24"/>
    <w:rsid w:val="00955120"/>
    <w:rsid w:val="00956F95"/>
    <w:rsid w:val="00957BCA"/>
    <w:rsid w:val="009601B4"/>
    <w:rsid w:val="009607FA"/>
    <w:rsid w:val="00960BCD"/>
    <w:rsid w:val="009619DB"/>
    <w:rsid w:val="00961AEE"/>
    <w:rsid w:val="00961D62"/>
    <w:rsid w:val="00962B3F"/>
    <w:rsid w:val="00963240"/>
    <w:rsid w:val="009633AD"/>
    <w:rsid w:val="00963B0F"/>
    <w:rsid w:val="0096414C"/>
    <w:rsid w:val="00964E94"/>
    <w:rsid w:val="00965B84"/>
    <w:rsid w:val="009666CD"/>
    <w:rsid w:val="009675F1"/>
    <w:rsid w:val="009676A7"/>
    <w:rsid w:val="00967965"/>
    <w:rsid w:val="00970709"/>
    <w:rsid w:val="00970CCB"/>
    <w:rsid w:val="00972E49"/>
    <w:rsid w:val="009730FA"/>
    <w:rsid w:val="00973935"/>
    <w:rsid w:val="00973996"/>
    <w:rsid w:val="00974211"/>
    <w:rsid w:val="00974C7E"/>
    <w:rsid w:val="009763DD"/>
    <w:rsid w:val="00980F0B"/>
    <w:rsid w:val="00981E69"/>
    <w:rsid w:val="00982326"/>
    <w:rsid w:val="009823FC"/>
    <w:rsid w:val="0098240B"/>
    <w:rsid w:val="009828EB"/>
    <w:rsid w:val="00982BF8"/>
    <w:rsid w:val="00982DEB"/>
    <w:rsid w:val="00983556"/>
    <w:rsid w:val="00983EFC"/>
    <w:rsid w:val="00984D2D"/>
    <w:rsid w:val="00984D58"/>
    <w:rsid w:val="00985B0B"/>
    <w:rsid w:val="0098636E"/>
    <w:rsid w:val="00990C1F"/>
    <w:rsid w:val="00991452"/>
    <w:rsid w:val="00991742"/>
    <w:rsid w:val="00991BBA"/>
    <w:rsid w:val="009937F1"/>
    <w:rsid w:val="00994D1B"/>
    <w:rsid w:val="00994E93"/>
    <w:rsid w:val="00995C1D"/>
    <w:rsid w:val="00996275"/>
    <w:rsid w:val="00996F5F"/>
    <w:rsid w:val="00997746"/>
    <w:rsid w:val="00997D19"/>
    <w:rsid w:val="009A0957"/>
    <w:rsid w:val="009A0AC0"/>
    <w:rsid w:val="009A119F"/>
    <w:rsid w:val="009A1DEE"/>
    <w:rsid w:val="009A3D5E"/>
    <w:rsid w:val="009A42B8"/>
    <w:rsid w:val="009A44B1"/>
    <w:rsid w:val="009A44C2"/>
    <w:rsid w:val="009A4C8D"/>
    <w:rsid w:val="009A62F9"/>
    <w:rsid w:val="009B155A"/>
    <w:rsid w:val="009B20A4"/>
    <w:rsid w:val="009B310D"/>
    <w:rsid w:val="009B4224"/>
    <w:rsid w:val="009B57F9"/>
    <w:rsid w:val="009B5848"/>
    <w:rsid w:val="009B613A"/>
    <w:rsid w:val="009B61BE"/>
    <w:rsid w:val="009B61C0"/>
    <w:rsid w:val="009B621E"/>
    <w:rsid w:val="009B71C9"/>
    <w:rsid w:val="009C02AA"/>
    <w:rsid w:val="009C07ED"/>
    <w:rsid w:val="009C0AB4"/>
    <w:rsid w:val="009C118B"/>
    <w:rsid w:val="009C16E5"/>
    <w:rsid w:val="009C18F4"/>
    <w:rsid w:val="009C35D5"/>
    <w:rsid w:val="009C4EA4"/>
    <w:rsid w:val="009C5DDB"/>
    <w:rsid w:val="009C72CB"/>
    <w:rsid w:val="009D0913"/>
    <w:rsid w:val="009D0BA2"/>
    <w:rsid w:val="009D13EC"/>
    <w:rsid w:val="009D17A3"/>
    <w:rsid w:val="009D29E7"/>
    <w:rsid w:val="009D2EC4"/>
    <w:rsid w:val="009D32F6"/>
    <w:rsid w:val="009D375C"/>
    <w:rsid w:val="009D3806"/>
    <w:rsid w:val="009D4F53"/>
    <w:rsid w:val="009D5147"/>
    <w:rsid w:val="009D6A85"/>
    <w:rsid w:val="009D6DE8"/>
    <w:rsid w:val="009D72CE"/>
    <w:rsid w:val="009E1532"/>
    <w:rsid w:val="009E23DA"/>
    <w:rsid w:val="009E2928"/>
    <w:rsid w:val="009E2998"/>
    <w:rsid w:val="009E2F67"/>
    <w:rsid w:val="009E3D4A"/>
    <w:rsid w:val="009E403C"/>
    <w:rsid w:val="009E4F5E"/>
    <w:rsid w:val="009E4F9D"/>
    <w:rsid w:val="009E59A5"/>
    <w:rsid w:val="009E75D1"/>
    <w:rsid w:val="009F0F9E"/>
    <w:rsid w:val="009F1295"/>
    <w:rsid w:val="009F26F9"/>
    <w:rsid w:val="009F2F4F"/>
    <w:rsid w:val="009F31B4"/>
    <w:rsid w:val="009F5120"/>
    <w:rsid w:val="009F6DDE"/>
    <w:rsid w:val="009F74F0"/>
    <w:rsid w:val="009F7DA8"/>
    <w:rsid w:val="00A0044E"/>
    <w:rsid w:val="00A004F7"/>
    <w:rsid w:val="00A00BBF"/>
    <w:rsid w:val="00A01A90"/>
    <w:rsid w:val="00A01F67"/>
    <w:rsid w:val="00A01FA9"/>
    <w:rsid w:val="00A034BC"/>
    <w:rsid w:val="00A03B5F"/>
    <w:rsid w:val="00A03CC9"/>
    <w:rsid w:val="00A03F7D"/>
    <w:rsid w:val="00A045BE"/>
    <w:rsid w:val="00A0501D"/>
    <w:rsid w:val="00A059AA"/>
    <w:rsid w:val="00A05F61"/>
    <w:rsid w:val="00A06AC1"/>
    <w:rsid w:val="00A06CFB"/>
    <w:rsid w:val="00A0741D"/>
    <w:rsid w:val="00A074DC"/>
    <w:rsid w:val="00A0775C"/>
    <w:rsid w:val="00A108B1"/>
    <w:rsid w:val="00A116D8"/>
    <w:rsid w:val="00A11968"/>
    <w:rsid w:val="00A13BFA"/>
    <w:rsid w:val="00A15AE4"/>
    <w:rsid w:val="00A15D95"/>
    <w:rsid w:val="00A163A4"/>
    <w:rsid w:val="00A1644C"/>
    <w:rsid w:val="00A178E8"/>
    <w:rsid w:val="00A20B87"/>
    <w:rsid w:val="00A23338"/>
    <w:rsid w:val="00A238EF"/>
    <w:rsid w:val="00A2468A"/>
    <w:rsid w:val="00A24F69"/>
    <w:rsid w:val="00A250A0"/>
    <w:rsid w:val="00A25111"/>
    <w:rsid w:val="00A2576B"/>
    <w:rsid w:val="00A25773"/>
    <w:rsid w:val="00A262B5"/>
    <w:rsid w:val="00A26419"/>
    <w:rsid w:val="00A27560"/>
    <w:rsid w:val="00A276FD"/>
    <w:rsid w:val="00A27BA2"/>
    <w:rsid w:val="00A32BA4"/>
    <w:rsid w:val="00A3372F"/>
    <w:rsid w:val="00A33F57"/>
    <w:rsid w:val="00A349CE"/>
    <w:rsid w:val="00A35059"/>
    <w:rsid w:val="00A35A50"/>
    <w:rsid w:val="00A35AEE"/>
    <w:rsid w:val="00A371F5"/>
    <w:rsid w:val="00A40E06"/>
    <w:rsid w:val="00A41A13"/>
    <w:rsid w:val="00A41AAA"/>
    <w:rsid w:val="00A425B4"/>
    <w:rsid w:val="00A42865"/>
    <w:rsid w:val="00A43443"/>
    <w:rsid w:val="00A43CB7"/>
    <w:rsid w:val="00A43FFB"/>
    <w:rsid w:val="00A441AE"/>
    <w:rsid w:val="00A45E26"/>
    <w:rsid w:val="00A46FF2"/>
    <w:rsid w:val="00A47004"/>
    <w:rsid w:val="00A50378"/>
    <w:rsid w:val="00A507F0"/>
    <w:rsid w:val="00A51A9D"/>
    <w:rsid w:val="00A51F59"/>
    <w:rsid w:val="00A5204B"/>
    <w:rsid w:val="00A52614"/>
    <w:rsid w:val="00A52874"/>
    <w:rsid w:val="00A534A8"/>
    <w:rsid w:val="00A53EFE"/>
    <w:rsid w:val="00A54575"/>
    <w:rsid w:val="00A56978"/>
    <w:rsid w:val="00A5789E"/>
    <w:rsid w:val="00A57DD4"/>
    <w:rsid w:val="00A606F8"/>
    <w:rsid w:val="00A61691"/>
    <w:rsid w:val="00A61E70"/>
    <w:rsid w:val="00A6208A"/>
    <w:rsid w:val="00A62EFB"/>
    <w:rsid w:val="00A6331A"/>
    <w:rsid w:val="00A64625"/>
    <w:rsid w:val="00A64742"/>
    <w:rsid w:val="00A650B9"/>
    <w:rsid w:val="00A6527D"/>
    <w:rsid w:val="00A65C34"/>
    <w:rsid w:val="00A66188"/>
    <w:rsid w:val="00A665E6"/>
    <w:rsid w:val="00A701A7"/>
    <w:rsid w:val="00A71160"/>
    <w:rsid w:val="00A71E1D"/>
    <w:rsid w:val="00A73365"/>
    <w:rsid w:val="00A73636"/>
    <w:rsid w:val="00A74641"/>
    <w:rsid w:val="00A74F14"/>
    <w:rsid w:val="00A75307"/>
    <w:rsid w:val="00A75FE9"/>
    <w:rsid w:val="00A7747C"/>
    <w:rsid w:val="00A774C6"/>
    <w:rsid w:val="00A82955"/>
    <w:rsid w:val="00A829D6"/>
    <w:rsid w:val="00A848F5"/>
    <w:rsid w:val="00A85C35"/>
    <w:rsid w:val="00A914D5"/>
    <w:rsid w:val="00A9156F"/>
    <w:rsid w:val="00A92718"/>
    <w:rsid w:val="00A92B24"/>
    <w:rsid w:val="00A935F8"/>
    <w:rsid w:val="00A93F2B"/>
    <w:rsid w:val="00A94556"/>
    <w:rsid w:val="00A948B4"/>
    <w:rsid w:val="00A94CCE"/>
    <w:rsid w:val="00A95B28"/>
    <w:rsid w:val="00AA08E9"/>
    <w:rsid w:val="00AA0932"/>
    <w:rsid w:val="00AA0960"/>
    <w:rsid w:val="00AA16B8"/>
    <w:rsid w:val="00AA47A4"/>
    <w:rsid w:val="00AA50E3"/>
    <w:rsid w:val="00AA68A4"/>
    <w:rsid w:val="00AA6FA8"/>
    <w:rsid w:val="00AA7252"/>
    <w:rsid w:val="00AA7366"/>
    <w:rsid w:val="00AA747A"/>
    <w:rsid w:val="00AA7D1D"/>
    <w:rsid w:val="00AA7EFE"/>
    <w:rsid w:val="00AB00A2"/>
    <w:rsid w:val="00AB038C"/>
    <w:rsid w:val="00AB0D04"/>
    <w:rsid w:val="00AB0F7D"/>
    <w:rsid w:val="00AB1BBD"/>
    <w:rsid w:val="00AB2FCD"/>
    <w:rsid w:val="00AB307C"/>
    <w:rsid w:val="00AB44CE"/>
    <w:rsid w:val="00AB4CC2"/>
    <w:rsid w:val="00AB55F7"/>
    <w:rsid w:val="00AB5A82"/>
    <w:rsid w:val="00AB5E7B"/>
    <w:rsid w:val="00AB6C7B"/>
    <w:rsid w:val="00AB705D"/>
    <w:rsid w:val="00AB7507"/>
    <w:rsid w:val="00AB7E40"/>
    <w:rsid w:val="00AC0ED0"/>
    <w:rsid w:val="00AC1DFC"/>
    <w:rsid w:val="00AC1FD5"/>
    <w:rsid w:val="00AC2064"/>
    <w:rsid w:val="00AC2115"/>
    <w:rsid w:val="00AC2191"/>
    <w:rsid w:val="00AC22FF"/>
    <w:rsid w:val="00AC23F1"/>
    <w:rsid w:val="00AC243A"/>
    <w:rsid w:val="00AC48B7"/>
    <w:rsid w:val="00AC4A71"/>
    <w:rsid w:val="00AC7C7F"/>
    <w:rsid w:val="00AC7F17"/>
    <w:rsid w:val="00AD0743"/>
    <w:rsid w:val="00AD18C3"/>
    <w:rsid w:val="00AD36F8"/>
    <w:rsid w:val="00AD4A09"/>
    <w:rsid w:val="00AD4C7A"/>
    <w:rsid w:val="00AD4F9A"/>
    <w:rsid w:val="00AD5E16"/>
    <w:rsid w:val="00AD6A60"/>
    <w:rsid w:val="00AD6C8D"/>
    <w:rsid w:val="00AD733D"/>
    <w:rsid w:val="00AE00E2"/>
    <w:rsid w:val="00AE01FF"/>
    <w:rsid w:val="00AE1204"/>
    <w:rsid w:val="00AE2F56"/>
    <w:rsid w:val="00AE336F"/>
    <w:rsid w:val="00AE33BA"/>
    <w:rsid w:val="00AE5809"/>
    <w:rsid w:val="00AE5F8F"/>
    <w:rsid w:val="00AE677E"/>
    <w:rsid w:val="00AE6B4F"/>
    <w:rsid w:val="00AE7751"/>
    <w:rsid w:val="00AF07CF"/>
    <w:rsid w:val="00AF2441"/>
    <w:rsid w:val="00AF2849"/>
    <w:rsid w:val="00AF2CF5"/>
    <w:rsid w:val="00AF4832"/>
    <w:rsid w:val="00AF4AAA"/>
    <w:rsid w:val="00AF6098"/>
    <w:rsid w:val="00AF6B0B"/>
    <w:rsid w:val="00AF7009"/>
    <w:rsid w:val="00B01586"/>
    <w:rsid w:val="00B018BB"/>
    <w:rsid w:val="00B01BCD"/>
    <w:rsid w:val="00B02942"/>
    <w:rsid w:val="00B02F05"/>
    <w:rsid w:val="00B0322A"/>
    <w:rsid w:val="00B05DC2"/>
    <w:rsid w:val="00B06134"/>
    <w:rsid w:val="00B0662B"/>
    <w:rsid w:val="00B069BF"/>
    <w:rsid w:val="00B07415"/>
    <w:rsid w:val="00B0751B"/>
    <w:rsid w:val="00B0787E"/>
    <w:rsid w:val="00B078A8"/>
    <w:rsid w:val="00B07D31"/>
    <w:rsid w:val="00B10163"/>
    <w:rsid w:val="00B10334"/>
    <w:rsid w:val="00B103C4"/>
    <w:rsid w:val="00B10849"/>
    <w:rsid w:val="00B121D4"/>
    <w:rsid w:val="00B124D3"/>
    <w:rsid w:val="00B1302D"/>
    <w:rsid w:val="00B13121"/>
    <w:rsid w:val="00B139A9"/>
    <w:rsid w:val="00B1620D"/>
    <w:rsid w:val="00B163B8"/>
    <w:rsid w:val="00B16843"/>
    <w:rsid w:val="00B16BE0"/>
    <w:rsid w:val="00B21CBA"/>
    <w:rsid w:val="00B23C3C"/>
    <w:rsid w:val="00B24595"/>
    <w:rsid w:val="00B2464C"/>
    <w:rsid w:val="00B2520B"/>
    <w:rsid w:val="00B256B8"/>
    <w:rsid w:val="00B263BD"/>
    <w:rsid w:val="00B27482"/>
    <w:rsid w:val="00B276B4"/>
    <w:rsid w:val="00B316D9"/>
    <w:rsid w:val="00B319FC"/>
    <w:rsid w:val="00B369EC"/>
    <w:rsid w:val="00B36C2D"/>
    <w:rsid w:val="00B37095"/>
    <w:rsid w:val="00B37AD6"/>
    <w:rsid w:val="00B37E10"/>
    <w:rsid w:val="00B40AA5"/>
    <w:rsid w:val="00B40AAD"/>
    <w:rsid w:val="00B415CC"/>
    <w:rsid w:val="00B418B4"/>
    <w:rsid w:val="00B41AD2"/>
    <w:rsid w:val="00B41FD2"/>
    <w:rsid w:val="00B426C9"/>
    <w:rsid w:val="00B42ABD"/>
    <w:rsid w:val="00B43C98"/>
    <w:rsid w:val="00B44714"/>
    <w:rsid w:val="00B44C48"/>
    <w:rsid w:val="00B463FA"/>
    <w:rsid w:val="00B46818"/>
    <w:rsid w:val="00B46AD2"/>
    <w:rsid w:val="00B4730B"/>
    <w:rsid w:val="00B479D2"/>
    <w:rsid w:val="00B47EF8"/>
    <w:rsid w:val="00B50E60"/>
    <w:rsid w:val="00B515AF"/>
    <w:rsid w:val="00B52FAF"/>
    <w:rsid w:val="00B53873"/>
    <w:rsid w:val="00B53CAB"/>
    <w:rsid w:val="00B53FB1"/>
    <w:rsid w:val="00B53FF4"/>
    <w:rsid w:val="00B54152"/>
    <w:rsid w:val="00B55F24"/>
    <w:rsid w:val="00B575BA"/>
    <w:rsid w:val="00B60226"/>
    <w:rsid w:val="00B60521"/>
    <w:rsid w:val="00B60D1E"/>
    <w:rsid w:val="00B617BA"/>
    <w:rsid w:val="00B618D3"/>
    <w:rsid w:val="00B62B04"/>
    <w:rsid w:val="00B65955"/>
    <w:rsid w:val="00B66367"/>
    <w:rsid w:val="00B66487"/>
    <w:rsid w:val="00B66883"/>
    <w:rsid w:val="00B673D4"/>
    <w:rsid w:val="00B703E2"/>
    <w:rsid w:val="00B709EB"/>
    <w:rsid w:val="00B75309"/>
    <w:rsid w:val="00B75573"/>
    <w:rsid w:val="00B758DA"/>
    <w:rsid w:val="00B75EA4"/>
    <w:rsid w:val="00B76018"/>
    <w:rsid w:val="00B76330"/>
    <w:rsid w:val="00B76AC4"/>
    <w:rsid w:val="00B772C3"/>
    <w:rsid w:val="00B8037F"/>
    <w:rsid w:val="00B830E4"/>
    <w:rsid w:val="00B83861"/>
    <w:rsid w:val="00B845D3"/>
    <w:rsid w:val="00B8502D"/>
    <w:rsid w:val="00B852DF"/>
    <w:rsid w:val="00B85CBD"/>
    <w:rsid w:val="00B85CC2"/>
    <w:rsid w:val="00B86998"/>
    <w:rsid w:val="00B871AE"/>
    <w:rsid w:val="00B90CF7"/>
    <w:rsid w:val="00B9133B"/>
    <w:rsid w:val="00B91BF2"/>
    <w:rsid w:val="00B9289A"/>
    <w:rsid w:val="00B93E52"/>
    <w:rsid w:val="00B9459C"/>
    <w:rsid w:val="00B953AE"/>
    <w:rsid w:val="00B96F38"/>
    <w:rsid w:val="00B97F56"/>
    <w:rsid w:val="00BA0467"/>
    <w:rsid w:val="00BA1AA6"/>
    <w:rsid w:val="00BA1AEF"/>
    <w:rsid w:val="00BA1BB3"/>
    <w:rsid w:val="00BA2CDD"/>
    <w:rsid w:val="00BA3CED"/>
    <w:rsid w:val="00BA5613"/>
    <w:rsid w:val="00BA6163"/>
    <w:rsid w:val="00BA64D5"/>
    <w:rsid w:val="00BA6C9A"/>
    <w:rsid w:val="00BA70D7"/>
    <w:rsid w:val="00BA71FF"/>
    <w:rsid w:val="00BA7373"/>
    <w:rsid w:val="00BA7E7B"/>
    <w:rsid w:val="00BB18B5"/>
    <w:rsid w:val="00BB42D6"/>
    <w:rsid w:val="00BB463D"/>
    <w:rsid w:val="00BB47E6"/>
    <w:rsid w:val="00BB55B4"/>
    <w:rsid w:val="00BB60E0"/>
    <w:rsid w:val="00BB6BB8"/>
    <w:rsid w:val="00BC075D"/>
    <w:rsid w:val="00BC101F"/>
    <w:rsid w:val="00BC232C"/>
    <w:rsid w:val="00BC35A6"/>
    <w:rsid w:val="00BC3E7A"/>
    <w:rsid w:val="00BC413E"/>
    <w:rsid w:val="00BC473C"/>
    <w:rsid w:val="00BC5D6F"/>
    <w:rsid w:val="00BC5DF4"/>
    <w:rsid w:val="00BC6935"/>
    <w:rsid w:val="00BC6E7B"/>
    <w:rsid w:val="00BC78C1"/>
    <w:rsid w:val="00BC7BE6"/>
    <w:rsid w:val="00BD097A"/>
    <w:rsid w:val="00BD0B96"/>
    <w:rsid w:val="00BD0C2C"/>
    <w:rsid w:val="00BD10C9"/>
    <w:rsid w:val="00BD1107"/>
    <w:rsid w:val="00BD3951"/>
    <w:rsid w:val="00BD465F"/>
    <w:rsid w:val="00BD5C23"/>
    <w:rsid w:val="00BD64BB"/>
    <w:rsid w:val="00BD7A25"/>
    <w:rsid w:val="00BE1B1F"/>
    <w:rsid w:val="00BE2E6A"/>
    <w:rsid w:val="00BE49D5"/>
    <w:rsid w:val="00BE4C90"/>
    <w:rsid w:val="00BE5327"/>
    <w:rsid w:val="00BE5538"/>
    <w:rsid w:val="00BE62DA"/>
    <w:rsid w:val="00BE68E5"/>
    <w:rsid w:val="00BE7255"/>
    <w:rsid w:val="00BE7577"/>
    <w:rsid w:val="00BE7E0B"/>
    <w:rsid w:val="00BF07FB"/>
    <w:rsid w:val="00BF1354"/>
    <w:rsid w:val="00BF1743"/>
    <w:rsid w:val="00BF1F71"/>
    <w:rsid w:val="00BF2826"/>
    <w:rsid w:val="00BF315D"/>
    <w:rsid w:val="00BF3491"/>
    <w:rsid w:val="00BF4BC4"/>
    <w:rsid w:val="00BF5A62"/>
    <w:rsid w:val="00BF7573"/>
    <w:rsid w:val="00C00774"/>
    <w:rsid w:val="00C0173B"/>
    <w:rsid w:val="00C02D28"/>
    <w:rsid w:val="00C04216"/>
    <w:rsid w:val="00C054B8"/>
    <w:rsid w:val="00C05629"/>
    <w:rsid w:val="00C067E4"/>
    <w:rsid w:val="00C070D9"/>
    <w:rsid w:val="00C07A30"/>
    <w:rsid w:val="00C101E2"/>
    <w:rsid w:val="00C106C2"/>
    <w:rsid w:val="00C1187C"/>
    <w:rsid w:val="00C12835"/>
    <w:rsid w:val="00C129DD"/>
    <w:rsid w:val="00C134FE"/>
    <w:rsid w:val="00C13717"/>
    <w:rsid w:val="00C1514D"/>
    <w:rsid w:val="00C2019E"/>
    <w:rsid w:val="00C20E4E"/>
    <w:rsid w:val="00C20EA7"/>
    <w:rsid w:val="00C216DF"/>
    <w:rsid w:val="00C22EF9"/>
    <w:rsid w:val="00C2342E"/>
    <w:rsid w:val="00C2526B"/>
    <w:rsid w:val="00C252C1"/>
    <w:rsid w:val="00C264A7"/>
    <w:rsid w:val="00C27393"/>
    <w:rsid w:val="00C277F7"/>
    <w:rsid w:val="00C2798B"/>
    <w:rsid w:val="00C27C40"/>
    <w:rsid w:val="00C30437"/>
    <w:rsid w:val="00C31FEF"/>
    <w:rsid w:val="00C32779"/>
    <w:rsid w:val="00C35072"/>
    <w:rsid w:val="00C3550A"/>
    <w:rsid w:val="00C35CAE"/>
    <w:rsid w:val="00C3717B"/>
    <w:rsid w:val="00C37A3B"/>
    <w:rsid w:val="00C37B58"/>
    <w:rsid w:val="00C40A37"/>
    <w:rsid w:val="00C40DDD"/>
    <w:rsid w:val="00C40ED2"/>
    <w:rsid w:val="00C4186C"/>
    <w:rsid w:val="00C427C2"/>
    <w:rsid w:val="00C43781"/>
    <w:rsid w:val="00C439E5"/>
    <w:rsid w:val="00C444B2"/>
    <w:rsid w:val="00C44F93"/>
    <w:rsid w:val="00C453F8"/>
    <w:rsid w:val="00C45F31"/>
    <w:rsid w:val="00C45FEF"/>
    <w:rsid w:val="00C46DB0"/>
    <w:rsid w:val="00C470C7"/>
    <w:rsid w:val="00C500CA"/>
    <w:rsid w:val="00C50472"/>
    <w:rsid w:val="00C509A5"/>
    <w:rsid w:val="00C51D48"/>
    <w:rsid w:val="00C51F40"/>
    <w:rsid w:val="00C52E28"/>
    <w:rsid w:val="00C53089"/>
    <w:rsid w:val="00C53E38"/>
    <w:rsid w:val="00C5440A"/>
    <w:rsid w:val="00C54CBF"/>
    <w:rsid w:val="00C5573B"/>
    <w:rsid w:val="00C563DB"/>
    <w:rsid w:val="00C618DE"/>
    <w:rsid w:val="00C63009"/>
    <w:rsid w:val="00C632FB"/>
    <w:rsid w:val="00C6430C"/>
    <w:rsid w:val="00C64A81"/>
    <w:rsid w:val="00C6639E"/>
    <w:rsid w:val="00C66515"/>
    <w:rsid w:val="00C7011E"/>
    <w:rsid w:val="00C70D61"/>
    <w:rsid w:val="00C7210B"/>
    <w:rsid w:val="00C7246E"/>
    <w:rsid w:val="00C73962"/>
    <w:rsid w:val="00C73DF2"/>
    <w:rsid w:val="00C74556"/>
    <w:rsid w:val="00C75865"/>
    <w:rsid w:val="00C75E47"/>
    <w:rsid w:val="00C76D32"/>
    <w:rsid w:val="00C77A09"/>
    <w:rsid w:val="00C82F5D"/>
    <w:rsid w:val="00C8408C"/>
    <w:rsid w:val="00C85454"/>
    <w:rsid w:val="00C85734"/>
    <w:rsid w:val="00C85D49"/>
    <w:rsid w:val="00C876E2"/>
    <w:rsid w:val="00C87B00"/>
    <w:rsid w:val="00C90E57"/>
    <w:rsid w:val="00C913FF"/>
    <w:rsid w:val="00C9159E"/>
    <w:rsid w:val="00C927BA"/>
    <w:rsid w:val="00C92B79"/>
    <w:rsid w:val="00C9331C"/>
    <w:rsid w:val="00C93612"/>
    <w:rsid w:val="00C95568"/>
    <w:rsid w:val="00C957B1"/>
    <w:rsid w:val="00C95BE0"/>
    <w:rsid w:val="00C97131"/>
    <w:rsid w:val="00C97499"/>
    <w:rsid w:val="00CA0322"/>
    <w:rsid w:val="00CA096E"/>
    <w:rsid w:val="00CA22C3"/>
    <w:rsid w:val="00CA26CF"/>
    <w:rsid w:val="00CA2AC7"/>
    <w:rsid w:val="00CA2CBC"/>
    <w:rsid w:val="00CA346F"/>
    <w:rsid w:val="00CA363B"/>
    <w:rsid w:val="00CA37B5"/>
    <w:rsid w:val="00CA3EC2"/>
    <w:rsid w:val="00CA432D"/>
    <w:rsid w:val="00CA4612"/>
    <w:rsid w:val="00CA48CB"/>
    <w:rsid w:val="00CA4BE8"/>
    <w:rsid w:val="00CA4F3E"/>
    <w:rsid w:val="00CA505D"/>
    <w:rsid w:val="00CA6250"/>
    <w:rsid w:val="00CA631A"/>
    <w:rsid w:val="00CA6A04"/>
    <w:rsid w:val="00CA79F1"/>
    <w:rsid w:val="00CB013C"/>
    <w:rsid w:val="00CB0367"/>
    <w:rsid w:val="00CB11B3"/>
    <w:rsid w:val="00CB1A81"/>
    <w:rsid w:val="00CB1E3F"/>
    <w:rsid w:val="00CB21D8"/>
    <w:rsid w:val="00CB2C3C"/>
    <w:rsid w:val="00CB2CFD"/>
    <w:rsid w:val="00CB2DB8"/>
    <w:rsid w:val="00CB3E1E"/>
    <w:rsid w:val="00CB527E"/>
    <w:rsid w:val="00CB6732"/>
    <w:rsid w:val="00CB6C83"/>
    <w:rsid w:val="00CB7153"/>
    <w:rsid w:val="00CC0816"/>
    <w:rsid w:val="00CC08A7"/>
    <w:rsid w:val="00CC0A03"/>
    <w:rsid w:val="00CC0ED3"/>
    <w:rsid w:val="00CC1B58"/>
    <w:rsid w:val="00CC2049"/>
    <w:rsid w:val="00CC23FD"/>
    <w:rsid w:val="00CC26F9"/>
    <w:rsid w:val="00CC27E7"/>
    <w:rsid w:val="00CC2DFE"/>
    <w:rsid w:val="00CC3136"/>
    <w:rsid w:val="00CC4BB2"/>
    <w:rsid w:val="00CC52DD"/>
    <w:rsid w:val="00CD291B"/>
    <w:rsid w:val="00CD2DF5"/>
    <w:rsid w:val="00CD36EF"/>
    <w:rsid w:val="00CD38F7"/>
    <w:rsid w:val="00CD43A6"/>
    <w:rsid w:val="00CD51A7"/>
    <w:rsid w:val="00CD52A7"/>
    <w:rsid w:val="00CD5B03"/>
    <w:rsid w:val="00CD6717"/>
    <w:rsid w:val="00CD7592"/>
    <w:rsid w:val="00CD7825"/>
    <w:rsid w:val="00CE1645"/>
    <w:rsid w:val="00CE1D62"/>
    <w:rsid w:val="00CE1EF2"/>
    <w:rsid w:val="00CE200B"/>
    <w:rsid w:val="00CE23D6"/>
    <w:rsid w:val="00CE387E"/>
    <w:rsid w:val="00CE3FF7"/>
    <w:rsid w:val="00CE4D54"/>
    <w:rsid w:val="00CE590B"/>
    <w:rsid w:val="00CE5D62"/>
    <w:rsid w:val="00CE69D1"/>
    <w:rsid w:val="00CE6B0D"/>
    <w:rsid w:val="00CE73EF"/>
    <w:rsid w:val="00CF14E6"/>
    <w:rsid w:val="00CF15B0"/>
    <w:rsid w:val="00CF1B5F"/>
    <w:rsid w:val="00CF1E44"/>
    <w:rsid w:val="00CF2023"/>
    <w:rsid w:val="00CF2852"/>
    <w:rsid w:val="00CF2D57"/>
    <w:rsid w:val="00CF42A4"/>
    <w:rsid w:val="00CF4F38"/>
    <w:rsid w:val="00CF56A0"/>
    <w:rsid w:val="00CF5CDB"/>
    <w:rsid w:val="00CF7002"/>
    <w:rsid w:val="00CF704E"/>
    <w:rsid w:val="00CF7D7C"/>
    <w:rsid w:val="00CF7F06"/>
    <w:rsid w:val="00D0023B"/>
    <w:rsid w:val="00D007A0"/>
    <w:rsid w:val="00D01867"/>
    <w:rsid w:val="00D019D9"/>
    <w:rsid w:val="00D027AC"/>
    <w:rsid w:val="00D03372"/>
    <w:rsid w:val="00D063A2"/>
    <w:rsid w:val="00D06C89"/>
    <w:rsid w:val="00D070B0"/>
    <w:rsid w:val="00D07BA4"/>
    <w:rsid w:val="00D10042"/>
    <w:rsid w:val="00D1109D"/>
    <w:rsid w:val="00D11319"/>
    <w:rsid w:val="00D13873"/>
    <w:rsid w:val="00D13EB7"/>
    <w:rsid w:val="00D1445F"/>
    <w:rsid w:val="00D14B9C"/>
    <w:rsid w:val="00D150BF"/>
    <w:rsid w:val="00D162FF"/>
    <w:rsid w:val="00D1658E"/>
    <w:rsid w:val="00D20285"/>
    <w:rsid w:val="00D21B34"/>
    <w:rsid w:val="00D22423"/>
    <w:rsid w:val="00D23755"/>
    <w:rsid w:val="00D23C51"/>
    <w:rsid w:val="00D241DD"/>
    <w:rsid w:val="00D24318"/>
    <w:rsid w:val="00D2614B"/>
    <w:rsid w:val="00D3037C"/>
    <w:rsid w:val="00D3068F"/>
    <w:rsid w:val="00D30C87"/>
    <w:rsid w:val="00D325F9"/>
    <w:rsid w:val="00D3290E"/>
    <w:rsid w:val="00D32BBB"/>
    <w:rsid w:val="00D33746"/>
    <w:rsid w:val="00D33A47"/>
    <w:rsid w:val="00D3473F"/>
    <w:rsid w:val="00D347F0"/>
    <w:rsid w:val="00D353E2"/>
    <w:rsid w:val="00D36A5E"/>
    <w:rsid w:val="00D373AA"/>
    <w:rsid w:val="00D377A6"/>
    <w:rsid w:val="00D37839"/>
    <w:rsid w:val="00D40604"/>
    <w:rsid w:val="00D4116A"/>
    <w:rsid w:val="00D4213B"/>
    <w:rsid w:val="00D44977"/>
    <w:rsid w:val="00D450DC"/>
    <w:rsid w:val="00D45650"/>
    <w:rsid w:val="00D46C86"/>
    <w:rsid w:val="00D472AE"/>
    <w:rsid w:val="00D4736A"/>
    <w:rsid w:val="00D47BCF"/>
    <w:rsid w:val="00D5053F"/>
    <w:rsid w:val="00D5269A"/>
    <w:rsid w:val="00D52991"/>
    <w:rsid w:val="00D52B20"/>
    <w:rsid w:val="00D53885"/>
    <w:rsid w:val="00D55091"/>
    <w:rsid w:val="00D5585D"/>
    <w:rsid w:val="00D55FE3"/>
    <w:rsid w:val="00D57D4D"/>
    <w:rsid w:val="00D61F6A"/>
    <w:rsid w:val="00D63132"/>
    <w:rsid w:val="00D63BE8"/>
    <w:rsid w:val="00D63DEC"/>
    <w:rsid w:val="00D64AA9"/>
    <w:rsid w:val="00D65034"/>
    <w:rsid w:val="00D65BB7"/>
    <w:rsid w:val="00D67189"/>
    <w:rsid w:val="00D673FD"/>
    <w:rsid w:val="00D70AF1"/>
    <w:rsid w:val="00D70C9D"/>
    <w:rsid w:val="00D714D4"/>
    <w:rsid w:val="00D717A9"/>
    <w:rsid w:val="00D71AEA"/>
    <w:rsid w:val="00D72098"/>
    <w:rsid w:val="00D729B6"/>
    <w:rsid w:val="00D73EB3"/>
    <w:rsid w:val="00D740AE"/>
    <w:rsid w:val="00D743B8"/>
    <w:rsid w:val="00D74A3A"/>
    <w:rsid w:val="00D74D7A"/>
    <w:rsid w:val="00D7526D"/>
    <w:rsid w:val="00D75A7B"/>
    <w:rsid w:val="00D760F6"/>
    <w:rsid w:val="00D76137"/>
    <w:rsid w:val="00D77051"/>
    <w:rsid w:val="00D80C16"/>
    <w:rsid w:val="00D80CFF"/>
    <w:rsid w:val="00D82DBA"/>
    <w:rsid w:val="00D82E68"/>
    <w:rsid w:val="00D838CA"/>
    <w:rsid w:val="00D83C16"/>
    <w:rsid w:val="00D84236"/>
    <w:rsid w:val="00D84BB2"/>
    <w:rsid w:val="00D86714"/>
    <w:rsid w:val="00D86CE3"/>
    <w:rsid w:val="00D87239"/>
    <w:rsid w:val="00D872F7"/>
    <w:rsid w:val="00D87C95"/>
    <w:rsid w:val="00D87F2A"/>
    <w:rsid w:val="00D90F78"/>
    <w:rsid w:val="00D91621"/>
    <w:rsid w:val="00D925C2"/>
    <w:rsid w:val="00D92F57"/>
    <w:rsid w:val="00D932F7"/>
    <w:rsid w:val="00D94FD0"/>
    <w:rsid w:val="00D952B0"/>
    <w:rsid w:val="00D9557C"/>
    <w:rsid w:val="00D971FE"/>
    <w:rsid w:val="00D978E1"/>
    <w:rsid w:val="00D97AD4"/>
    <w:rsid w:val="00DA0AA0"/>
    <w:rsid w:val="00DA17BA"/>
    <w:rsid w:val="00DA20BF"/>
    <w:rsid w:val="00DA2810"/>
    <w:rsid w:val="00DA42BA"/>
    <w:rsid w:val="00DA5328"/>
    <w:rsid w:val="00DA53D0"/>
    <w:rsid w:val="00DA55A4"/>
    <w:rsid w:val="00DA56AA"/>
    <w:rsid w:val="00DA5D43"/>
    <w:rsid w:val="00DA6BA0"/>
    <w:rsid w:val="00DA6C98"/>
    <w:rsid w:val="00DA721B"/>
    <w:rsid w:val="00DA74EC"/>
    <w:rsid w:val="00DA777E"/>
    <w:rsid w:val="00DB0422"/>
    <w:rsid w:val="00DB108E"/>
    <w:rsid w:val="00DB141E"/>
    <w:rsid w:val="00DB195B"/>
    <w:rsid w:val="00DB2043"/>
    <w:rsid w:val="00DB26E1"/>
    <w:rsid w:val="00DB27F0"/>
    <w:rsid w:val="00DB38F4"/>
    <w:rsid w:val="00DB42AC"/>
    <w:rsid w:val="00DB43EC"/>
    <w:rsid w:val="00DB48BE"/>
    <w:rsid w:val="00DB497D"/>
    <w:rsid w:val="00DB5832"/>
    <w:rsid w:val="00DB65E6"/>
    <w:rsid w:val="00DC029C"/>
    <w:rsid w:val="00DC0DA6"/>
    <w:rsid w:val="00DC121C"/>
    <w:rsid w:val="00DC1EE0"/>
    <w:rsid w:val="00DC1FBE"/>
    <w:rsid w:val="00DC28A6"/>
    <w:rsid w:val="00DC38D7"/>
    <w:rsid w:val="00DC3B25"/>
    <w:rsid w:val="00DC5C95"/>
    <w:rsid w:val="00DC62EF"/>
    <w:rsid w:val="00DC6602"/>
    <w:rsid w:val="00DD0707"/>
    <w:rsid w:val="00DD142A"/>
    <w:rsid w:val="00DD23F0"/>
    <w:rsid w:val="00DD24B9"/>
    <w:rsid w:val="00DD2BD8"/>
    <w:rsid w:val="00DD3980"/>
    <w:rsid w:val="00DD3AD6"/>
    <w:rsid w:val="00DD4A10"/>
    <w:rsid w:val="00DD5680"/>
    <w:rsid w:val="00DD7CFF"/>
    <w:rsid w:val="00DE00E4"/>
    <w:rsid w:val="00DE0892"/>
    <w:rsid w:val="00DE1FF0"/>
    <w:rsid w:val="00DE2443"/>
    <w:rsid w:val="00DE3E46"/>
    <w:rsid w:val="00DE48E9"/>
    <w:rsid w:val="00DE5CBA"/>
    <w:rsid w:val="00DE6D32"/>
    <w:rsid w:val="00DE6D83"/>
    <w:rsid w:val="00DF1E6D"/>
    <w:rsid w:val="00DF2006"/>
    <w:rsid w:val="00DF2D11"/>
    <w:rsid w:val="00DF2D43"/>
    <w:rsid w:val="00DF3FA2"/>
    <w:rsid w:val="00DF4E4D"/>
    <w:rsid w:val="00DF53AE"/>
    <w:rsid w:val="00DF671D"/>
    <w:rsid w:val="00DF7BBE"/>
    <w:rsid w:val="00DF7F94"/>
    <w:rsid w:val="00E011D8"/>
    <w:rsid w:val="00E027A3"/>
    <w:rsid w:val="00E03C80"/>
    <w:rsid w:val="00E03F3B"/>
    <w:rsid w:val="00E04767"/>
    <w:rsid w:val="00E04E0A"/>
    <w:rsid w:val="00E06717"/>
    <w:rsid w:val="00E06D9B"/>
    <w:rsid w:val="00E07BEE"/>
    <w:rsid w:val="00E07D9E"/>
    <w:rsid w:val="00E10944"/>
    <w:rsid w:val="00E11FEE"/>
    <w:rsid w:val="00E12452"/>
    <w:rsid w:val="00E12902"/>
    <w:rsid w:val="00E129C0"/>
    <w:rsid w:val="00E141B9"/>
    <w:rsid w:val="00E147DC"/>
    <w:rsid w:val="00E14937"/>
    <w:rsid w:val="00E14CA1"/>
    <w:rsid w:val="00E15928"/>
    <w:rsid w:val="00E168B1"/>
    <w:rsid w:val="00E17339"/>
    <w:rsid w:val="00E17C63"/>
    <w:rsid w:val="00E205AB"/>
    <w:rsid w:val="00E209D5"/>
    <w:rsid w:val="00E20A54"/>
    <w:rsid w:val="00E21804"/>
    <w:rsid w:val="00E219D8"/>
    <w:rsid w:val="00E238A2"/>
    <w:rsid w:val="00E23997"/>
    <w:rsid w:val="00E24C3B"/>
    <w:rsid w:val="00E25DAA"/>
    <w:rsid w:val="00E25F62"/>
    <w:rsid w:val="00E26BF9"/>
    <w:rsid w:val="00E26DA1"/>
    <w:rsid w:val="00E275AA"/>
    <w:rsid w:val="00E30D2C"/>
    <w:rsid w:val="00E31183"/>
    <w:rsid w:val="00E31F26"/>
    <w:rsid w:val="00E334D8"/>
    <w:rsid w:val="00E33591"/>
    <w:rsid w:val="00E33FE0"/>
    <w:rsid w:val="00E34C2F"/>
    <w:rsid w:val="00E366AD"/>
    <w:rsid w:val="00E374C9"/>
    <w:rsid w:val="00E37DF0"/>
    <w:rsid w:val="00E42B12"/>
    <w:rsid w:val="00E445B7"/>
    <w:rsid w:val="00E44D40"/>
    <w:rsid w:val="00E468CF"/>
    <w:rsid w:val="00E46F28"/>
    <w:rsid w:val="00E47FB3"/>
    <w:rsid w:val="00E504F6"/>
    <w:rsid w:val="00E519E3"/>
    <w:rsid w:val="00E52D7A"/>
    <w:rsid w:val="00E53764"/>
    <w:rsid w:val="00E55D07"/>
    <w:rsid w:val="00E573A3"/>
    <w:rsid w:val="00E6159A"/>
    <w:rsid w:val="00E628DA"/>
    <w:rsid w:val="00E62D65"/>
    <w:rsid w:val="00E6584B"/>
    <w:rsid w:val="00E66027"/>
    <w:rsid w:val="00E66B37"/>
    <w:rsid w:val="00E66FFF"/>
    <w:rsid w:val="00E67462"/>
    <w:rsid w:val="00E67DF3"/>
    <w:rsid w:val="00E70B87"/>
    <w:rsid w:val="00E7102B"/>
    <w:rsid w:val="00E71405"/>
    <w:rsid w:val="00E732F3"/>
    <w:rsid w:val="00E73EA8"/>
    <w:rsid w:val="00E74907"/>
    <w:rsid w:val="00E757C8"/>
    <w:rsid w:val="00E75FB1"/>
    <w:rsid w:val="00E76204"/>
    <w:rsid w:val="00E7697F"/>
    <w:rsid w:val="00E7769C"/>
    <w:rsid w:val="00E82F5E"/>
    <w:rsid w:val="00E83596"/>
    <w:rsid w:val="00E83CEF"/>
    <w:rsid w:val="00E843C5"/>
    <w:rsid w:val="00E84D39"/>
    <w:rsid w:val="00E85781"/>
    <w:rsid w:val="00E863CF"/>
    <w:rsid w:val="00E868F9"/>
    <w:rsid w:val="00E875BE"/>
    <w:rsid w:val="00E87893"/>
    <w:rsid w:val="00E87F69"/>
    <w:rsid w:val="00E907B1"/>
    <w:rsid w:val="00E9230D"/>
    <w:rsid w:val="00E9498B"/>
    <w:rsid w:val="00E95811"/>
    <w:rsid w:val="00E96119"/>
    <w:rsid w:val="00EA09BC"/>
    <w:rsid w:val="00EA196B"/>
    <w:rsid w:val="00EA198A"/>
    <w:rsid w:val="00EA22C1"/>
    <w:rsid w:val="00EA4776"/>
    <w:rsid w:val="00EA5DE3"/>
    <w:rsid w:val="00EA65DB"/>
    <w:rsid w:val="00EA7A84"/>
    <w:rsid w:val="00EA7E98"/>
    <w:rsid w:val="00EB0491"/>
    <w:rsid w:val="00EB0662"/>
    <w:rsid w:val="00EB06E5"/>
    <w:rsid w:val="00EB0D3A"/>
    <w:rsid w:val="00EB304E"/>
    <w:rsid w:val="00EB38B6"/>
    <w:rsid w:val="00EB3FBD"/>
    <w:rsid w:val="00EB5254"/>
    <w:rsid w:val="00EB54AB"/>
    <w:rsid w:val="00EB5516"/>
    <w:rsid w:val="00EB5659"/>
    <w:rsid w:val="00EB65C1"/>
    <w:rsid w:val="00EB7139"/>
    <w:rsid w:val="00EB7205"/>
    <w:rsid w:val="00EB7B00"/>
    <w:rsid w:val="00EB7CE6"/>
    <w:rsid w:val="00EC229F"/>
    <w:rsid w:val="00EC268B"/>
    <w:rsid w:val="00EC2951"/>
    <w:rsid w:val="00EC31C8"/>
    <w:rsid w:val="00EC46B4"/>
    <w:rsid w:val="00EC4CBD"/>
    <w:rsid w:val="00EC54E5"/>
    <w:rsid w:val="00EC5A64"/>
    <w:rsid w:val="00EC671A"/>
    <w:rsid w:val="00EC70BC"/>
    <w:rsid w:val="00EC7113"/>
    <w:rsid w:val="00EC754E"/>
    <w:rsid w:val="00EC7D94"/>
    <w:rsid w:val="00ED0CA8"/>
    <w:rsid w:val="00ED255D"/>
    <w:rsid w:val="00ED2AFC"/>
    <w:rsid w:val="00ED3819"/>
    <w:rsid w:val="00ED56DC"/>
    <w:rsid w:val="00ED7554"/>
    <w:rsid w:val="00EE00D3"/>
    <w:rsid w:val="00EE1342"/>
    <w:rsid w:val="00EE367B"/>
    <w:rsid w:val="00EE3734"/>
    <w:rsid w:val="00EE50B2"/>
    <w:rsid w:val="00EE6FDF"/>
    <w:rsid w:val="00EE776F"/>
    <w:rsid w:val="00EF0A65"/>
    <w:rsid w:val="00EF27A5"/>
    <w:rsid w:val="00EF2878"/>
    <w:rsid w:val="00EF2D39"/>
    <w:rsid w:val="00EF3A48"/>
    <w:rsid w:val="00EF3F41"/>
    <w:rsid w:val="00EF6260"/>
    <w:rsid w:val="00EF629A"/>
    <w:rsid w:val="00EF629B"/>
    <w:rsid w:val="00EF6B36"/>
    <w:rsid w:val="00EF7A98"/>
    <w:rsid w:val="00F001E9"/>
    <w:rsid w:val="00F00415"/>
    <w:rsid w:val="00F00E0F"/>
    <w:rsid w:val="00F01437"/>
    <w:rsid w:val="00F0191D"/>
    <w:rsid w:val="00F01E87"/>
    <w:rsid w:val="00F02A12"/>
    <w:rsid w:val="00F02B30"/>
    <w:rsid w:val="00F02F7D"/>
    <w:rsid w:val="00F03980"/>
    <w:rsid w:val="00F04D9F"/>
    <w:rsid w:val="00F0562B"/>
    <w:rsid w:val="00F06CAC"/>
    <w:rsid w:val="00F076F1"/>
    <w:rsid w:val="00F10BB7"/>
    <w:rsid w:val="00F10EBB"/>
    <w:rsid w:val="00F11495"/>
    <w:rsid w:val="00F11674"/>
    <w:rsid w:val="00F120C9"/>
    <w:rsid w:val="00F12302"/>
    <w:rsid w:val="00F13CDA"/>
    <w:rsid w:val="00F148C3"/>
    <w:rsid w:val="00F15C4F"/>
    <w:rsid w:val="00F16B70"/>
    <w:rsid w:val="00F17F25"/>
    <w:rsid w:val="00F20523"/>
    <w:rsid w:val="00F20AF5"/>
    <w:rsid w:val="00F20F12"/>
    <w:rsid w:val="00F23E90"/>
    <w:rsid w:val="00F2402C"/>
    <w:rsid w:val="00F24F81"/>
    <w:rsid w:val="00F256B1"/>
    <w:rsid w:val="00F257F7"/>
    <w:rsid w:val="00F265A9"/>
    <w:rsid w:val="00F26C66"/>
    <w:rsid w:val="00F26D48"/>
    <w:rsid w:val="00F2718A"/>
    <w:rsid w:val="00F274E3"/>
    <w:rsid w:val="00F27AAE"/>
    <w:rsid w:val="00F3045E"/>
    <w:rsid w:val="00F3164F"/>
    <w:rsid w:val="00F3247E"/>
    <w:rsid w:val="00F3312D"/>
    <w:rsid w:val="00F34775"/>
    <w:rsid w:val="00F34FBB"/>
    <w:rsid w:val="00F35205"/>
    <w:rsid w:val="00F3537D"/>
    <w:rsid w:val="00F3607C"/>
    <w:rsid w:val="00F372F2"/>
    <w:rsid w:val="00F40426"/>
    <w:rsid w:val="00F41167"/>
    <w:rsid w:val="00F4153A"/>
    <w:rsid w:val="00F41853"/>
    <w:rsid w:val="00F41F95"/>
    <w:rsid w:val="00F4272C"/>
    <w:rsid w:val="00F428EA"/>
    <w:rsid w:val="00F4414C"/>
    <w:rsid w:val="00F444DB"/>
    <w:rsid w:val="00F452BB"/>
    <w:rsid w:val="00F45745"/>
    <w:rsid w:val="00F46876"/>
    <w:rsid w:val="00F47349"/>
    <w:rsid w:val="00F51636"/>
    <w:rsid w:val="00F516D0"/>
    <w:rsid w:val="00F51730"/>
    <w:rsid w:val="00F518BB"/>
    <w:rsid w:val="00F52FED"/>
    <w:rsid w:val="00F531FE"/>
    <w:rsid w:val="00F532AC"/>
    <w:rsid w:val="00F53AF7"/>
    <w:rsid w:val="00F5564B"/>
    <w:rsid w:val="00F55AA1"/>
    <w:rsid w:val="00F565DA"/>
    <w:rsid w:val="00F56E81"/>
    <w:rsid w:val="00F57DA1"/>
    <w:rsid w:val="00F60B67"/>
    <w:rsid w:val="00F6190E"/>
    <w:rsid w:val="00F61FAA"/>
    <w:rsid w:val="00F62A98"/>
    <w:rsid w:val="00F62E45"/>
    <w:rsid w:val="00F6341D"/>
    <w:rsid w:val="00F653E4"/>
    <w:rsid w:val="00F657BD"/>
    <w:rsid w:val="00F65810"/>
    <w:rsid w:val="00F65EAB"/>
    <w:rsid w:val="00F6671D"/>
    <w:rsid w:val="00F667BA"/>
    <w:rsid w:val="00F66ADC"/>
    <w:rsid w:val="00F67C5D"/>
    <w:rsid w:val="00F7022D"/>
    <w:rsid w:val="00F70A65"/>
    <w:rsid w:val="00F727CF"/>
    <w:rsid w:val="00F72BC4"/>
    <w:rsid w:val="00F72D6B"/>
    <w:rsid w:val="00F74572"/>
    <w:rsid w:val="00F74B40"/>
    <w:rsid w:val="00F753C9"/>
    <w:rsid w:val="00F75B11"/>
    <w:rsid w:val="00F75C5E"/>
    <w:rsid w:val="00F76179"/>
    <w:rsid w:val="00F76EA3"/>
    <w:rsid w:val="00F771D6"/>
    <w:rsid w:val="00F77497"/>
    <w:rsid w:val="00F802CE"/>
    <w:rsid w:val="00F812FB"/>
    <w:rsid w:val="00F82254"/>
    <w:rsid w:val="00F830BA"/>
    <w:rsid w:val="00F832E7"/>
    <w:rsid w:val="00F83622"/>
    <w:rsid w:val="00F8362A"/>
    <w:rsid w:val="00F836B7"/>
    <w:rsid w:val="00F8434E"/>
    <w:rsid w:val="00F848C9"/>
    <w:rsid w:val="00F84A57"/>
    <w:rsid w:val="00F8704F"/>
    <w:rsid w:val="00F87157"/>
    <w:rsid w:val="00F87D1C"/>
    <w:rsid w:val="00F90177"/>
    <w:rsid w:val="00F902B1"/>
    <w:rsid w:val="00F9103A"/>
    <w:rsid w:val="00F9260B"/>
    <w:rsid w:val="00F9261F"/>
    <w:rsid w:val="00F93061"/>
    <w:rsid w:val="00F96785"/>
    <w:rsid w:val="00F96A23"/>
    <w:rsid w:val="00F9740F"/>
    <w:rsid w:val="00F97460"/>
    <w:rsid w:val="00FA0838"/>
    <w:rsid w:val="00FA0A2B"/>
    <w:rsid w:val="00FA0B30"/>
    <w:rsid w:val="00FA2AEB"/>
    <w:rsid w:val="00FA2FF3"/>
    <w:rsid w:val="00FA3FE3"/>
    <w:rsid w:val="00FA44F1"/>
    <w:rsid w:val="00FA61FB"/>
    <w:rsid w:val="00FA76BE"/>
    <w:rsid w:val="00FA786C"/>
    <w:rsid w:val="00FA79EB"/>
    <w:rsid w:val="00FA7FEA"/>
    <w:rsid w:val="00FB0C86"/>
    <w:rsid w:val="00FB27D6"/>
    <w:rsid w:val="00FB3596"/>
    <w:rsid w:val="00FB3695"/>
    <w:rsid w:val="00FB3DB0"/>
    <w:rsid w:val="00FB3FF7"/>
    <w:rsid w:val="00FB604B"/>
    <w:rsid w:val="00FB6957"/>
    <w:rsid w:val="00FB6F53"/>
    <w:rsid w:val="00FB7828"/>
    <w:rsid w:val="00FC02E0"/>
    <w:rsid w:val="00FC0BF9"/>
    <w:rsid w:val="00FC127B"/>
    <w:rsid w:val="00FC15BA"/>
    <w:rsid w:val="00FC2324"/>
    <w:rsid w:val="00FC24EB"/>
    <w:rsid w:val="00FC28BB"/>
    <w:rsid w:val="00FC55FF"/>
    <w:rsid w:val="00FC5B11"/>
    <w:rsid w:val="00FC67BA"/>
    <w:rsid w:val="00FC69C5"/>
    <w:rsid w:val="00FC7480"/>
    <w:rsid w:val="00FC76E0"/>
    <w:rsid w:val="00FC7787"/>
    <w:rsid w:val="00FD0384"/>
    <w:rsid w:val="00FD15D9"/>
    <w:rsid w:val="00FD281B"/>
    <w:rsid w:val="00FD2B04"/>
    <w:rsid w:val="00FD2FCD"/>
    <w:rsid w:val="00FD3907"/>
    <w:rsid w:val="00FD52AD"/>
    <w:rsid w:val="00FD52C3"/>
    <w:rsid w:val="00FD70E0"/>
    <w:rsid w:val="00FD7372"/>
    <w:rsid w:val="00FD78A6"/>
    <w:rsid w:val="00FE0449"/>
    <w:rsid w:val="00FE14F8"/>
    <w:rsid w:val="00FE1D04"/>
    <w:rsid w:val="00FE28BB"/>
    <w:rsid w:val="00FE2990"/>
    <w:rsid w:val="00FE2F81"/>
    <w:rsid w:val="00FE37D0"/>
    <w:rsid w:val="00FE4455"/>
    <w:rsid w:val="00FE69AD"/>
    <w:rsid w:val="00FF0191"/>
    <w:rsid w:val="00FF02EF"/>
    <w:rsid w:val="00FF1DD0"/>
    <w:rsid w:val="00FF24ED"/>
    <w:rsid w:val="00FF299B"/>
    <w:rsid w:val="00FF2EC6"/>
    <w:rsid w:val="00FF3C5D"/>
    <w:rsid w:val="00FF522F"/>
    <w:rsid w:val="00FF5706"/>
    <w:rsid w:val="00FF5796"/>
    <w:rsid w:val="00FF7A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3A4"/>
    <w:pPr>
      <w:spacing w:line="360" w:lineRule="auto"/>
      <w:ind w:firstLine="709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455BA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455BA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455BA5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CF2D57"/>
    <w:pPr>
      <w:keepNext/>
      <w:spacing w:line="240" w:lineRule="auto"/>
      <w:ind w:firstLine="0"/>
      <w:outlineLvl w:val="3"/>
    </w:pPr>
    <w:rPr>
      <w:snapToGrid w:val="0"/>
      <w:sz w:val="28"/>
    </w:rPr>
  </w:style>
  <w:style w:type="paragraph" w:styleId="5">
    <w:name w:val="heading 5"/>
    <w:basedOn w:val="a"/>
    <w:next w:val="a"/>
    <w:link w:val="50"/>
    <w:qFormat/>
    <w:rsid w:val="00CF2D57"/>
    <w:pPr>
      <w:spacing w:before="240" w:after="60" w:line="240" w:lineRule="auto"/>
      <w:ind w:firstLine="0"/>
      <w:jc w:val="left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unhideWhenUsed/>
    <w:qFormat/>
    <w:rsid w:val="002F6341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F2D57"/>
    <w:pPr>
      <w:keepNext/>
      <w:spacing w:line="240" w:lineRule="auto"/>
      <w:ind w:firstLine="0"/>
      <w:jc w:val="left"/>
      <w:outlineLvl w:val="6"/>
    </w:pPr>
  </w:style>
  <w:style w:type="paragraph" w:styleId="8">
    <w:name w:val="heading 8"/>
    <w:basedOn w:val="a"/>
    <w:next w:val="a"/>
    <w:link w:val="80"/>
    <w:qFormat/>
    <w:rsid w:val="00CF2D57"/>
    <w:pPr>
      <w:keepNext/>
      <w:numPr>
        <w:numId w:val="1"/>
      </w:numPr>
      <w:spacing w:line="240" w:lineRule="auto"/>
      <w:ind w:left="0" w:firstLine="0"/>
      <w:jc w:val="left"/>
      <w:outlineLvl w:val="7"/>
    </w:pPr>
    <w:rPr>
      <w:rFonts w:ascii="Arial" w:hAnsi="Arial"/>
      <w:b/>
      <w:sz w:val="26"/>
    </w:rPr>
  </w:style>
  <w:style w:type="paragraph" w:styleId="9">
    <w:name w:val="heading 9"/>
    <w:basedOn w:val="a"/>
    <w:next w:val="a"/>
    <w:link w:val="90"/>
    <w:qFormat/>
    <w:rsid w:val="00CF2D57"/>
    <w:pPr>
      <w:keepNext/>
      <w:tabs>
        <w:tab w:val="left" w:pos="360"/>
      </w:tabs>
      <w:spacing w:line="240" w:lineRule="auto"/>
      <w:ind w:firstLine="0"/>
      <w:jc w:val="center"/>
      <w:outlineLvl w:val="8"/>
    </w:pPr>
    <w:rPr>
      <w:b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723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3771DB"/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3771DB"/>
    <w:rPr>
      <w:rFonts w:ascii="Tahoma" w:hAnsi="Tahoma" w:cs="Tahoma"/>
      <w:sz w:val="16"/>
      <w:szCs w:val="16"/>
    </w:rPr>
  </w:style>
  <w:style w:type="paragraph" w:customStyle="1" w:styleId="a6">
    <w:name w:val="Мой текст"/>
    <w:basedOn w:val="a"/>
    <w:qFormat/>
    <w:rsid w:val="00E757C8"/>
    <w:pPr>
      <w:ind w:firstLine="624"/>
    </w:pPr>
    <w:rPr>
      <w:szCs w:val="24"/>
    </w:rPr>
  </w:style>
  <w:style w:type="paragraph" w:customStyle="1" w:styleId="s3">
    <w:name w:val="s3"/>
    <w:basedOn w:val="a"/>
    <w:qFormat/>
    <w:rsid w:val="002076CB"/>
    <w:rPr>
      <w:b/>
    </w:rPr>
  </w:style>
  <w:style w:type="paragraph" w:customStyle="1" w:styleId="s2">
    <w:name w:val="s2"/>
    <w:basedOn w:val="s3"/>
    <w:next w:val="a"/>
    <w:qFormat/>
    <w:rsid w:val="00A163A4"/>
    <w:rPr>
      <w:b w:val="0"/>
    </w:rPr>
  </w:style>
  <w:style w:type="paragraph" w:customStyle="1" w:styleId="s1">
    <w:name w:val="s1"/>
    <w:basedOn w:val="s2"/>
    <w:qFormat/>
    <w:rsid w:val="002076CB"/>
  </w:style>
  <w:style w:type="paragraph" w:customStyle="1" w:styleId="p">
    <w:name w:val="p"/>
    <w:basedOn w:val="a"/>
    <w:qFormat/>
    <w:rsid w:val="00DC121C"/>
    <w:pPr>
      <w:ind w:firstLine="0"/>
      <w:jc w:val="center"/>
    </w:pPr>
  </w:style>
  <w:style w:type="paragraph" w:customStyle="1" w:styleId="a7">
    <w:name w:val="т"/>
    <w:basedOn w:val="a"/>
    <w:qFormat/>
    <w:rsid w:val="00427AE3"/>
    <w:pPr>
      <w:spacing w:line="240" w:lineRule="auto"/>
      <w:ind w:firstLine="0"/>
    </w:pPr>
    <w:rPr>
      <w:lang w:val="en-US"/>
    </w:rPr>
  </w:style>
  <w:style w:type="paragraph" w:styleId="a8">
    <w:name w:val="header"/>
    <w:basedOn w:val="a"/>
    <w:link w:val="a9"/>
    <w:uiPriority w:val="99"/>
    <w:unhideWhenUsed/>
    <w:rsid w:val="00437CD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437CD2"/>
    <w:rPr>
      <w:sz w:val="24"/>
    </w:rPr>
  </w:style>
  <w:style w:type="paragraph" w:styleId="aa">
    <w:name w:val="footer"/>
    <w:basedOn w:val="a"/>
    <w:link w:val="ab"/>
    <w:uiPriority w:val="99"/>
    <w:unhideWhenUsed/>
    <w:rsid w:val="00437CD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437CD2"/>
    <w:rPr>
      <w:sz w:val="24"/>
    </w:rPr>
  </w:style>
  <w:style w:type="character" w:customStyle="1" w:styleId="30">
    <w:name w:val="Заголовок 3 Знак"/>
    <w:link w:val="3"/>
    <w:uiPriority w:val="9"/>
    <w:rsid w:val="00455BA5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20">
    <w:name w:val="Заголовок 2 Знак"/>
    <w:link w:val="2"/>
    <w:uiPriority w:val="9"/>
    <w:semiHidden/>
    <w:rsid w:val="00455BA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10">
    <w:name w:val="Заголовок 1 Знак"/>
    <w:link w:val="1"/>
    <w:uiPriority w:val="9"/>
    <w:rsid w:val="00455BA5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CC26F9"/>
    <w:pPr>
      <w:tabs>
        <w:tab w:val="right" w:leader="dot" w:pos="9628"/>
      </w:tabs>
      <w:ind w:firstLine="0"/>
      <w:jc w:val="center"/>
    </w:pPr>
    <w:rPr>
      <w:noProof/>
      <w:color w:val="000000"/>
    </w:rPr>
  </w:style>
  <w:style w:type="paragraph" w:styleId="21">
    <w:name w:val="toc 2"/>
    <w:basedOn w:val="a"/>
    <w:next w:val="a"/>
    <w:autoRedefine/>
    <w:uiPriority w:val="39"/>
    <w:unhideWhenUsed/>
    <w:rsid w:val="00455BA5"/>
    <w:pPr>
      <w:ind w:left="240"/>
    </w:pPr>
  </w:style>
  <w:style w:type="paragraph" w:styleId="31">
    <w:name w:val="toc 3"/>
    <w:basedOn w:val="a"/>
    <w:next w:val="a"/>
    <w:autoRedefine/>
    <w:uiPriority w:val="39"/>
    <w:unhideWhenUsed/>
    <w:rsid w:val="00455BA5"/>
    <w:pPr>
      <w:ind w:left="480"/>
    </w:pPr>
  </w:style>
  <w:style w:type="character" w:styleId="ac">
    <w:name w:val="Hyperlink"/>
    <w:unhideWhenUsed/>
    <w:rsid w:val="00455BA5"/>
    <w:rPr>
      <w:color w:val="0000FF"/>
      <w:u w:val="single"/>
    </w:rPr>
  </w:style>
  <w:style w:type="numbering" w:customStyle="1" w:styleId="12">
    <w:name w:val="Нет списка1"/>
    <w:next w:val="a2"/>
    <w:uiPriority w:val="99"/>
    <w:semiHidden/>
    <w:unhideWhenUsed/>
    <w:rsid w:val="00D87F2A"/>
  </w:style>
  <w:style w:type="character" w:customStyle="1" w:styleId="60">
    <w:name w:val="Заголовок 6 Знак"/>
    <w:link w:val="6"/>
    <w:uiPriority w:val="9"/>
    <w:semiHidden/>
    <w:rsid w:val="002F6341"/>
    <w:rPr>
      <w:rFonts w:ascii="Calibri" w:eastAsia="Times New Roman" w:hAnsi="Calibri" w:cs="Times New Roman"/>
      <w:b/>
      <w:bCs/>
      <w:sz w:val="22"/>
      <w:szCs w:val="22"/>
    </w:rPr>
  </w:style>
  <w:style w:type="paragraph" w:customStyle="1" w:styleId="22">
    <w:name w:val="Знак2"/>
    <w:basedOn w:val="a"/>
    <w:rsid w:val="00113CE9"/>
    <w:pPr>
      <w:spacing w:after="160" w:line="240" w:lineRule="exact"/>
      <w:ind w:firstLine="0"/>
      <w:jc w:val="left"/>
    </w:pPr>
    <w:rPr>
      <w:rFonts w:ascii="Verdana" w:hAnsi="Verdana" w:cs="Verdana"/>
      <w:sz w:val="20"/>
      <w:lang w:val="en-US" w:eastAsia="en-US"/>
    </w:rPr>
  </w:style>
  <w:style w:type="character" w:styleId="ad">
    <w:name w:val="annotation reference"/>
    <w:uiPriority w:val="99"/>
    <w:semiHidden/>
    <w:unhideWhenUsed/>
    <w:rsid w:val="006B6636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6B6636"/>
    <w:rPr>
      <w:sz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6B6636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6B6636"/>
    <w:rPr>
      <w:b/>
      <w:bCs/>
    </w:rPr>
  </w:style>
  <w:style w:type="character" w:customStyle="1" w:styleId="af1">
    <w:name w:val="Тема примечания Знак"/>
    <w:link w:val="af0"/>
    <w:uiPriority w:val="99"/>
    <w:semiHidden/>
    <w:rsid w:val="006B6636"/>
    <w:rPr>
      <w:b/>
      <w:bCs/>
    </w:rPr>
  </w:style>
  <w:style w:type="paragraph" w:customStyle="1" w:styleId="BodyTextfirstline">
    <w:name w:val="Body Text first line"/>
    <w:basedOn w:val="af2"/>
    <w:next w:val="af3"/>
    <w:rsid w:val="004F6AA7"/>
    <w:pPr>
      <w:spacing w:after="0" w:line="264" w:lineRule="auto"/>
      <w:ind w:firstLine="0"/>
    </w:pPr>
    <w:rPr>
      <w:bCs/>
      <w:iCs/>
      <w:sz w:val="22"/>
      <w:lang w:val="en-GB"/>
    </w:rPr>
  </w:style>
  <w:style w:type="paragraph" w:styleId="af2">
    <w:name w:val="Body Text"/>
    <w:basedOn w:val="a"/>
    <w:link w:val="af4"/>
    <w:uiPriority w:val="99"/>
    <w:unhideWhenUsed/>
    <w:rsid w:val="004F6AA7"/>
    <w:pPr>
      <w:spacing w:after="120"/>
    </w:pPr>
  </w:style>
  <w:style w:type="character" w:customStyle="1" w:styleId="af4">
    <w:name w:val="Основной текст Знак"/>
    <w:link w:val="af2"/>
    <w:uiPriority w:val="99"/>
    <w:rsid w:val="004F6AA7"/>
    <w:rPr>
      <w:sz w:val="24"/>
    </w:rPr>
  </w:style>
  <w:style w:type="paragraph" w:styleId="af3">
    <w:name w:val="Block Text"/>
    <w:basedOn w:val="a"/>
    <w:semiHidden/>
    <w:unhideWhenUsed/>
    <w:rsid w:val="004F6AA7"/>
    <w:pPr>
      <w:spacing w:after="120"/>
      <w:ind w:left="1440" w:right="1440"/>
    </w:pPr>
  </w:style>
  <w:style w:type="paragraph" w:customStyle="1" w:styleId="Default">
    <w:name w:val="Default"/>
    <w:rsid w:val="008C217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5">
    <w:name w:val="Title"/>
    <w:basedOn w:val="a"/>
    <w:link w:val="af6"/>
    <w:qFormat/>
    <w:rsid w:val="00C957B1"/>
    <w:pPr>
      <w:ind w:firstLine="680"/>
      <w:jc w:val="center"/>
    </w:pPr>
    <w:rPr>
      <w:rFonts w:eastAsia="Calibri"/>
      <w:sz w:val="28"/>
    </w:rPr>
  </w:style>
  <w:style w:type="character" w:customStyle="1" w:styleId="af6">
    <w:name w:val="Название Знак"/>
    <w:link w:val="af5"/>
    <w:rsid w:val="00C957B1"/>
    <w:rPr>
      <w:rFonts w:eastAsia="Calibri"/>
      <w:sz w:val="28"/>
    </w:rPr>
  </w:style>
  <w:style w:type="paragraph" w:styleId="af7">
    <w:name w:val="Normal (Web)"/>
    <w:basedOn w:val="a"/>
    <w:uiPriority w:val="99"/>
    <w:semiHidden/>
    <w:unhideWhenUsed/>
    <w:rsid w:val="004E70FA"/>
    <w:pPr>
      <w:spacing w:before="100" w:beforeAutospacing="1" w:after="100" w:afterAutospacing="1" w:line="240" w:lineRule="auto"/>
      <w:ind w:firstLine="0"/>
      <w:jc w:val="left"/>
    </w:pPr>
    <w:rPr>
      <w:szCs w:val="24"/>
    </w:rPr>
  </w:style>
  <w:style w:type="character" w:customStyle="1" w:styleId="apple-converted-space">
    <w:name w:val="apple-converted-space"/>
    <w:basedOn w:val="a0"/>
    <w:rsid w:val="004E70FA"/>
  </w:style>
  <w:style w:type="table" w:customStyle="1" w:styleId="13">
    <w:name w:val="Сетка таблицы1"/>
    <w:basedOn w:val="a1"/>
    <w:next w:val="a3"/>
    <w:uiPriority w:val="39"/>
    <w:rsid w:val="00CA4612"/>
    <w:pPr>
      <w:ind w:firstLine="709"/>
    </w:pPr>
    <w:rPr>
      <w:rFonts w:eastAsia="Calibri"/>
      <w:sz w:val="24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Body Text 2"/>
    <w:basedOn w:val="a"/>
    <w:link w:val="24"/>
    <w:uiPriority w:val="99"/>
    <w:unhideWhenUsed/>
    <w:rsid w:val="00CF2D57"/>
    <w:pPr>
      <w:spacing w:after="120" w:line="480" w:lineRule="auto"/>
    </w:pPr>
  </w:style>
  <w:style w:type="character" w:customStyle="1" w:styleId="24">
    <w:name w:val="Основной текст 2 Знак"/>
    <w:link w:val="23"/>
    <w:uiPriority w:val="99"/>
    <w:rsid w:val="00CF2D57"/>
    <w:rPr>
      <w:sz w:val="24"/>
    </w:rPr>
  </w:style>
  <w:style w:type="character" w:customStyle="1" w:styleId="40">
    <w:name w:val="Заголовок 4 Знак"/>
    <w:link w:val="4"/>
    <w:rsid w:val="00CF2D57"/>
    <w:rPr>
      <w:snapToGrid w:val="0"/>
      <w:sz w:val="28"/>
    </w:rPr>
  </w:style>
  <w:style w:type="character" w:customStyle="1" w:styleId="50">
    <w:name w:val="Заголовок 5 Знак"/>
    <w:link w:val="5"/>
    <w:rsid w:val="00CF2D57"/>
    <w:rPr>
      <w:b/>
      <w:bCs/>
      <w:i/>
      <w:iCs/>
      <w:sz w:val="26"/>
      <w:szCs w:val="26"/>
    </w:rPr>
  </w:style>
  <w:style w:type="character" w:customStyle="1" w:styleId="70">
    <w:name w:val="Заголовок 7 Знак"/>
    <w:link w:val="7"/>
    <w:rsid w:val="00CF2D57"/>
    <w:rPr>
      <w:sz w:val="24"/>
    </w:rPr>
  </w:style>
  <w:style w:type="character" w:customStyle="1" w:styleId="80">
    <w:name w:val="Заголовок 8 Знак"/>
    <w:link w:val="8"/>
    <w:rsid w:val="00CF2D57"/>
    <w:rPr>
      <w:rFonts w:ascii="Arial" w:hAnsi="Arial"/>
      <w:b/>
      <w:sz w:val="26"/>
    </w:rPr>
  </w:style>
  <w:style w:type="character" w:customStyle="1" w:styleId="90">
    <w:name w:val="Заголовок 9 Знак"/>
    <w:link w:val="9"/>
    <w:rsid w:val="00CF2D57"/>
    <w:rPr>
      <w:b/>
      <w:i/>
      <w:sz w:val="24"/>
    </w:rPr>
  </w:style>
  <w:style w:type="paragraph" w:customStyle="1" w:styleId="14">
    <w:name w:val="Обычный1"/>
    <w:rsid w:val="00CF2D57"/>
    <w:pPr>
      <w:widowControl w:val="0"/>
    </w:pPr>
    <w:rPr>
      <w:rFonts w:ascii="Peterburg" w:hAnsi="Peterburg"/>
      <w:snapToGrid w:val="0"/>
      <w:sz w:val="24"/>
      <w:lang w:val="en-GB"/>
    </w:rPr>
  </w:style>
  <w:style w:type="paragraph" w:styleId="af8">
    <w:name w:val="Body Text Indent"/>
    <w:basedOn w:val="a"/>
    <w:link w:val="af9"/>
    <w:semiHidden/>
    <w:rsid w:val="00CF2D57"/>
    <w:pPr>
      <w:spacing w:line="240" w:lineRule="auto"/>
      <w:ind w:firstLine="720"/>
    </w:pPr>
    <w:rPr>
      <w:sz w:val="28"/>
    </w:rPr>
  </w:style>
  <w:style w:type="character" w:customStyle="1" w:styleId="af9">
    <w:name w:val="Основной текст с отступом Знак"/>
    <w:link w:val="af8"/>
    <w:semiHidden/>
    <w:rsid w:val="00CF2D57"/>
    <w:rPr>
      <w:sz w:val="28"/>
    </w:rPr>
  </w:style>
  <w:style w:type="paragraph" w:customStyle="1" w:styleId="310">
    <w:name w:val="Заголовок 31"/>
    <w:basedOn w:val="14"/>
    <w:next w:val="14"/>
    <w:rsid w:val="00CF2D57"/>
    <w:pPr>
      <w:keepNext/>
      <w:widowControl/>
      <w:jc w:val="center"/>
    </w:pPr>
    <w:rPr>
      <w:rFonts w:ascii="Times New Roman" w:hAnsi="Times New Roman"/>
      <w:lang w:val="ru-RU"/>
    </w:rPr>
  </w:style>
  <w:style w:type="paragraph" w:styleId="32">
    <w:name w:val="Body Text 3"/>
    <w:basedOn w:val="a"/>
    <w:link w:val="33"/>
    <w:semiHidden/>
    <w:rsid w:val="00CF2D57"/>
    <w:pPr>
      <w:spacing w:line="240" w:lineRule="auto"/>
      <w:ind w:firstLine="0"/>
      <w:jc w:val="left"/>
    </w:pPr>
    <w:rPr>
      <w:rFonts w:ascii="Arial" w:hAnsi="Arial"/>
      <w:snapToGrid w:val="0"/>
      <w:sz w:val="28"/>
    </w:rPr>
  </w:style>
  <w:style w:type="character" w:customStyle="1" w:styleId="33">
    <w:name w:val="Основной текст 3 Знак"/>
    <w:link w:val="32"/>
    <w:semiHidden/>
    <w:rsid w:val="00CF2D57"/>
    <w:rPr>
      <w:rFonts w:ascii="Arial" w:hAnsi="Arial"/>
      <w:snapToGrid w:val="0"/>
      <w:sz w:val="28"/>
    </w:rPr>
  </w:style>
  <w:style w:type="character" w:styleId="afa">
    <w:name w:val="page number"/>
    <w:semiHidden/>
    <w:rsid w:val="00CF2D57"/>
    <w:rPr>
      <w:sz w:val="20"/>
    </w:rPr>
  </w:style>
  <w:style w:type="character" w:styleId="afb">
    <w:name w:val="line number"/>
    <w:semiHidden/>
    <w:rsid w:val="00CF2D57"/>
  </w:style>
  <w:style w:type="paragraph" w:styleId="25">
    <w:name w:val="Body Text Indent 2"/>
    <w:basedOn w:val="a"/>
    <w:link w:val="26"/>
    <w:semiHidden/>
    <w:rsid w:val="00CF2D57"/>
    <w:pPr>
      <w:spacing w:after="120" w:line="480" w:lineRule="auto"/>
      <w:ind w:left="283" w:firstLine="0"/>
      <w:jc w:val="left"/>
    </w:pPr>
    <w:rPr>
      <w:sz w:val="20"/>
    </w:rPr>
  </w:style>
  <w:style w:type="character" w:customStyle="1" w:styleId="26">
    <w:name w:val="Основной текст с отступом 2 Знак"/>
    <w:basedOn w:val="a0"/>
    <w:link w:val="25"/>
    <w:semiHidden/>
    <w:rsid w:val="00CF2D57"/>
  </w:style>
  <w:style w:type="paragraph" w:styleId="HTML">
    <w:name w:val="HTML Preformatted"/>
    <w:basedOn w:val="a"/>
    <w:link w:val="HTML0"/>
    <w:semiHidden/>
    <w:rsid w:val="00CF2D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/>
      <w:color w:val="000000"/>
      <w:sz w:val="18"/>
      <w:szCs w:val="18"/>
    </w:rPr>
  </w:style>
  <w:style w:type="character" w:customStyle="1" w:styleId="HTML0">
    <w:name w:val="Стандартный HTML Знак"/>
    <w:link w:val="HTML"/>
    <w:semiHidden/>
    <w:rsid w:val="00CF2D57"/>
    <w:rPr>
      <w:rFonts w:ascii="Courier New" w:hAnsi="Courier New" w:cs="Courier New"/>
      <w:color w:val="000000"/>
      <w:sz w:val="18"/>
      <w:szCs w:val="18"/>
    </w:rPr>
  </w:style>
  <w:style w:type="paragraph" w:styleId="34">
    <w:name w:val="Body Text Indent 3"/>
    <w:basedOn w:val="a"/>
    <w:link w:val="35"/>
    <w:semiHidden/>
    <w:rsid w:val="00CF2D57"/>
    <w:pPr>
      <w:spacing w:after="120" w:line="240" w:lineRule="auto"/>
      <w:ind w:left="283" w:firstLine="0"/>
      <w:jc w:val="left"/>
    </w:pPr>
    <w:rPr>
      <w:sz w:val="16"/>
      <w:szCs w:val="16"/>
    </w:rPr>
  </w:style>
  <w:style w:type="character" w:customStyle="1" w:styleId="35">
    <w:name w:val="Основной текст с отступом 3 Знак"/>
    <w:link w:val="34"/>
    <w:semiHidden/>
    <w:rsid w:val="00CF2D57"/>
    <w:rPr>
      <w:sz w:val="16"/>
      <w:szCs w:val="16"/>
    </w:rPr>
  </w:style>
  <w:style w:type="paragraph" w:customStyle="1" w:styleId="ChapterTitle">
    <w:name w:val="Chapter Title"/>
    <w:basedOn w:val="a"/>
    <w:rsid w:val="00CF2D57"/>
    <w:pPr>
      <w:shd w:val="pct5" w:color="auto" w:fill="auto"/>
      <w:spacing w:line="240" w:lineRule="auto"/>
      <w:ind w:firstLine="0"/>
      <w:jc w:val="center"/>
    </w:pPr>
    <w:rPr>
      <w:rFonts w:ascii="Arial" w:hAnsi="Arial"/>
      <w:b/>
      <w:sz w:val="28"/>
      <w:lang w:val="en-GB"/>
    </w:rPr>
  </w:style>
  <w:style w:type="paragraph" w:customStyle="1" w:styleId="IauI7iue">
    <w:name w:val="IauI7iue"/>
    <w:rsid w:val="00CF2D57"/>
    <w:pPr>
      <w:widowControl w:val="0"/>
    </w:pPr>
    <w:rPr>
      <w:snapToGrid w:val="0"/>
    </w:rPr>
  </w:style>
  <w:style w:type="paragraph" w:customStyle="1" w:styleId="15">
    <w:name w:val="Название1"/>
    <w:basedOn w:val="14"/>
    <w:rsid w:val="00CF2D57"/>
    <w:pPr>
      <w:widowControl/>
      <w:jc w:val="center"/>
    </w:pPr>
    <w:rPr>
      <w:rFonts w:ascii="Times New Roman" w:hAnsi="Times New Roman"/>
      <w:snapToGrid/>
      <w:sz w:val="28"/>
      <w:lang w:val="ru-RU"/>
    </w:rPr>
  </w:style>
  <w:style w:type="paragraph" w:customStyle="1" w:styleId="210">
    <w:name w:val="Основной текст 21"/>
    <w:basedOn w:val="a"/>
    <w:rsid w:val="00CF2D57"/>
    <w:pPr>
      <w:ind w:right="-1" w:firstLine="0"/>
      <w:jc w:val="left"/>
    </w:pPr>
  </w:style>
  <w:style w:type="paragraph" w:customStyle="1" w:styleId="caaieiaie1">
    <w:name w:val="caaieiaie 1"/>
    <w:basedOn w:val="IauI7iue"/>
    <w:next w:val="af2"/>
    <w:rsid w:val="00CF2D57"/>
    <w:pPr>
      <w:keepNext/>
      <w:keepLines/>
      <w:spacing w:before="120" w:after="120"/>
      <w:jc w:val="center"/>
    </w:pPr>
    <w:rPr>
      <w:b/>
      <w:snapToGrid/>
      <w:sz w:val="24"/>
      <w:lang w:val="en-US"/>
    </w:rPr>
  </w:style>
  <w:style w:type="paragraph" w:customStyle="1" w:styleId="Iniiaiieoaeno">
    <w:name w:val="Iniiaiie oaeno"/>
    <w:basedOn w:val="IauI7iue"/>
    <w:rsid w:val="00CF2D57"/>
    <w:pPr>
      <w:jc w:val="both"/>
    </w:pPr>
    <w:rPr>
      <w:sz w:val="28"/>
    </w:rPr>
  </w:style>
  <w:style w:type="paragraph" w:customStyle="1" w:styleId="16">
    <w:name w:val="Стиль1"/>
    <w:rsid w:val="00CF2D57"/>
    <w:rPr>
      <w:snapToGrid w:val="0"/>
    </w:rPr>
  </w:style>
  <w:style w:type="character" w:styleId="afc">
    <w:name w:val="Strong"/>
    <w:uiPriority w:val="22"/>
    <w:qFormat/>
    <w:rsid w:val="00CF2D57"/>
    <w:rPr>
      <w:b/>
    </w:rPr>
  </w:style>
  <w:style w:type="paragraph" w:customStyle="1" w:styleId="I7">
    <w:name w:val="ОбыI7ный"/>
    <w:rsid w:val="00CF2D57"/>
    <w:pPr>
      <w:widowControl w:val="0"/>
    </w:pPr>
    <w:rPr>
      <w:snapToGrid w:val="0"/>
    </w:rPr>
  </w:style>
  <w:style w:type="paragraph" w:customStyle="1" w:styleId="17">
    <w:name w:val="Основной текст1"/>
    <w:basedOn w:val="a"/>
    <w:rsid w:val="00CF2D57"/>
    <w:pPr>
      <w:widowControl w:val="0"/>
      <w:spacing w:line="240" w:lineRule="auto"/>
      <w:ind w:firstLine="0"/>
    </w:pPr>
    <w:rPr>
      <w:snapToGrid w:val="0"/>
    </w:rPr>
  </w:style>
  <w:style w:type="paragraph" w:customStyle="1" w:styleId="211">
    <w:name w:val="Заголовок 21"/>
    <w:basedOn w:val="14"/>
    <w:next w:val="14"/>
    <w:rsid w:val="00CF2D57"/>
    <w:pPr>
      <w:keepNext/>
      <w:jc w:val="both"/>
    </w:pPr>
    <w:rPr>
      <w:rFonts w:ascii="Times New Roman" w:hAnsi="Times New Roman"/>
      <w:lang w:val="en-US"/>
    </w:rPr>
  </w:style>
  <w:style w:type="paragraph" w:customStyle="1" w:styleId="afd">
    <w:name w:val="Готовый"/>
    <w:basedOn w:val="a"/>
    <w:rsid w:val="00CF2D57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line="240" w:lineRule="auto"/>
      <w:ind w:firstLine="0"/>
      <w:jc w:val="left"/>
    </w:pPr>
    <w:rPr>
      <w:rFonts w:ascii="Courier New" w:hAnsi="Courier New"/>
      <w:snapToGrid w:val="0"/>
      <w:sz w:val="20"/>
    </w:rPr>
  </w:style>
  <w:style w:type="paragraph" w:customStyle="1" w:styleId="18">
    <w:name w:val="Текст1"/>
    <w:basedOn w:val="a"/>
    <w:rsid w:val="00CF2D57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rFonts w:ascii="Courier New" w:hAnsi="Courier New"/>
      <w:sz w:val="20"/>
    </w:rPr>
  </w:style>
  <w:style w:type="paragraph" w:customStyle="1" w:styleId="2p">
    <w:name w:val="Заголовок 2p"/>
    <w:basedOn w:val="2"/>
    <w:next w:val="a"/>
    <w:rsid w:val="00CF2D57"/>
    <w:pPr>
      <w:ind w:firstLine="720"/>
    </w:pPr>
    <w:rPr>
      <w:rFonts w:ascii="Times New Roman" w:hAnsi="Times New Roman"/>
      <w:bCs w:val="0"/>
      <w:i w:val="0"/>
      <w:iCs w:val="0"/>
      <w:sz w:val="26"/>
      <w:szCs w:val="20"/>
    </w:rPr>
  </w:style>
  <w:style w:type="paragraph" w:styleId="afe">
    <w:name w:val="Plain Text"/>
    <w:basedOn w:val="a"/>
    <w:link w:val="aff"/>
    <w:semiHidden/>
    <w:rsid w:val="00CF2D57"/>
    <w:pPr>
      <w:ind w:firstLine="720"/>
    </w:pPr>
    <w:rPr>
      <w:rFonts w:ascii="Courier New" w:hAnsi="Courier New"/>
      <w:sz w:val="20"/>
    </w:rPr>
  </w:style>
  <w:style w:type="character" w:customStyle="1" w:styleId="aff">
    <w:name w:val="Текст Знак"/>
    <w:link w:val="afe"/>
    <w:semiHidden/>
    <w:rsid w:val="00CF2D57"/>
    <w:rPr>
      <w:rFonts w:ascii="Courier New" w:hAnsi="Courier New"/>
    </w:rPr>
  </w:style>
  <w:style w:type="paragraph" w:customStyle="1" w:styleId="19">
    <w:name w:val="заголовок 1ц"/>
    <w:basedOn w:val="1a"/>
    <w:rsid w:val="00CF2D57"/>
    <w:pPr>
      <w:ind w:firstLine="0"/>
      <w:jc w:val="center"/>
    </w:pPr>
  </w:style>
  <w:style w:type="paragraph" w:customStyle="1" w:styleId="1a">
    <w:name w:val="заголовок 1"/>
    <w:basedOn w:val="a"/>
    <w:next w:val="a"/>
    <w:autoRedefine/>
    <w:rsid w:val="00CF2D57"/>
    <w:pPr>
      <w:keepNext/>
      <w:pageBreakBefore/>
      <w:spacing w:before="480" w:after="360" w:line="240" w:lineRule="auto"/>
      <w:ind w:firstLine="720"/>
      <w:jc w:val="left"/>
      <w:outlineLvl w:val="0"/>
    </w:pPr>
    <w:rPr>
      <w:b/>
      <w:sz w:val="28"/>
    </w:rPr>
  </w:style>
  <w:style w:type="paragraph" w:styleId="aff0">
    <w:name w:val="caption"/>
    <w:basedOn w:val="a"/>
    <w:next w:val="a"/>
    <w:qFormat/>
    <w:rsid w:val="00CF2D57"/>
    <w:pPr>
      <w:tabs>
        <w:tab w:val="left" w:pos="567"/>
      </w:tabs>
      <w:spacing w:line="240" w:lineRule="auto"/>
      <w:ind w:firstLine="0"/>
      <w:jc w:val="left"/>
    </w:pPr>
    <w:rPr>
      <w:b/>
      <w:sz w:val="28"/>
      <w:lang w:val="en-US"/>
    </w:rPr>
  </w:style>
  <w:style w:type="paragraph" w:customStyle="1" w:styleId="BodyText1">
    <w:name w:val="Body Text1"/>
    <w:basedOn w:val="a"/>
    <w:rsid w:val="00CF2D57"/>
    <w:pPr>
      <w:widowControl w:val="0"/>
      <w:spacing w:line="240" w:lineRule="auto"/>
      <w:ind w:firstLine="0"/>
    </w:pPr>
    <w:rPr>
      <w:snapToGrid w:val="0"/>
    </w:rPr>
  </w:style>
  <w:style w:type="character" w:customStyle="1" w:styleId="aps-heading">
    <w:name w:val="aps-heading"/>
    <w:rsid w:val="00CF2D57"/>
  </w:style>
  <w:style w:type="paragraph" w:styleId="aff1">
    <w:name w:val="List Paragraph"/>
    <w:basedOn w:val="a"/>
    <w:link w:val="aff2"/>
    <w:uiPriority w:val="34"/>
    <w:qFormat/>
    <w:rsid w:val="00915353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aff2">
    <w:name w:val="Абзац списка Знак"/>
    <w:link w:val="aff1"/>
    <w:uiPriority w:val="34"/>
    <w:locked/>
    <w:rsid w:val="00915353"/>
    <w:rPr>
      <w:rFonts w:ascii="Calibri" w:eastAsia="Calibri" w:hAnsi="Calibri"/>
      <w:sz w:val="22"/>
      <w:szCs w:val="22"/>
      <w:lang w:eastAsia="en-US"/>
    </w:rPr>
  </w:style>
  <w:style w:type="character" w:customStyle="1" w:styleId="entryauthor">
    <w:name w:val="entryauthor"/>
    <w:rsid w:val="00AC0ED0"/>
  </w:style>
  <w:style w:type="character" w:customStyle="1" w:styleId="searchresultjournal">
    <w:name w:val="searchresultjournal"/>
    <w:rsid w:val="00AC0ED0"/>
  </w:style>
  <w:style w:type="paragraph" w:customStyle="1" w:styleId="frfield">
    <w:name w:val="fr_field"/>
    <w:basedOn w:val="a"/>
    <w:rsid w:val="004C274E"/>
    <w:pPr>
      <w:spacing w:before="100" w:beforeAutospacing="1" w:after="100" w:afterAutospacing="1" w:line="240" w:lineRule="auto"/>
      <w:ind w:firstLine="0"/>
      <w:jc w:val="left"/>
    </w:pPr>
    <w:rPr>
      <w:szCs w:val="24"/>
    </w:rPr>
  </w:style>
  <w:style w:type="character" w:customStyle="1" w:styleId="nowrap">
    <w:name w:val="nowrap"/>
    <w:rsid w:val="004C274E"/>
  </w:style>
  <w:style w:type="paragraph" w:customStyle="1" w:styleId="Style2">
    <w:name w:val="Style2"/>
    <w:basedOn w:val="a"/>
    <w:uiPriority w:val="99"/>
    <w:rsid w:val="004F7277"/>
    <w:pPr>
      <w:widowControl w:val="0"/>
      <w:autoSpaceDE w:val="0"/>
      <w:autoSpaceDN w:val="0"/>
      <w:adjustRightInd w:val="0"/>
      <w:spacing w:line="403" w:lineRule="exact"/>
      <w:ind w:firstLine="350"/>
    </w:pPr>
    <w:rPr>
      <w:rFonts w:ascii="Century Schoolbook" w:hAnsi="Century Schoolbook"/>
      <w:szCs w:val="24"/>
    </w:rPr>
  </w:style>
  <w:style w:type="character" w:customStyle="1" w:styleId="FontStyle30">
    <w:name w:val="Font Style30"/>
    <w:uiPriority w:val="99"/>
    <w:rsid w:val="004F7277"/>
    <w:rPr>
      <w:rFonts w:ascii="Century Schoolbook" w:hAnsi="Century Schoolbook" w:cs="Century Schoolbook"/>
      <w:i/>
      <w:iCs/>
      <w:spacing w:val="10"/>
      <w:sz w:val="18"/>
      <w:szCs w:val="18"/>
    </w:rPr>
  </w:style>
  <w:style w:type="character" w:customStyle="1" w:styleId="FontStyle33">
    <w:name w:val="Font Style33"/>
    <w:uiPriority w:val="99"/>
    <w:rsid w:val="004F7277"/>
    <w:rPr>
      <w:rFonts w:ascii="Century Schoolbook" w:hAnsi="Century Schoolbook" w:cs="Century Schoolbook"/>
      <w:sz w:val="18"/>
      <w:szCs w:val="18"/>
    </w:rPr>
  </w:style>
  <w:style w:type="character" w:customStyle="1" w:styleId="FontStyle32">
    <w:name w:val="Font Style32"/>
    <w:uiPriority w:val="99"/>
    <w:rsid w:val="004F7277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mjx-char">
    <w:name w:val="mjx-char"/>
    <w:rsid w:val="004F7277"/>
    <w:rPr>
      <w:rFonts w:cs="Times New Roman"/>
    </w:rPr>
  </w:style>
  <w:style w:type="character" w:styleId="aff3">
    <w:name w:val="Emphasis"/>
    <w:uiPriority w:val="20"/>
    <w:qFormat/>
    <w:rsid w:val="004F7277"/>
    <w:rPr>
      <w:rFonts w:cs="Times New Roman"/>
      <w:i/>
      <w:iCs/>
    </w:rPr>
  </w:style>
  <w:style w:type="paragraph" w:customStyle="1" w:styleId="Style1">
    <w:name w:val="Style1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entury Schoolbook" w:hAnsi="Century Schoolbook"/>
      <w:szCs w:val="24"/>
    </w:rPr>
  </w:style>
  <w:style w:type="paragraph" w:customStyle="1" w:styleId="Style3">
    <w:name w:val="Style3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5">
    <w:name w:val="Style5"/>
    <w:basedOn w:val="a"/>
    <w:link w:val="Style50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entury Schoolbook" w:hAnsi="Century Schoolbook"/>
      <w:szCs w:val="24"/>
    </w:rPr>
  </w:style>
  <w:style w:type="paragraph" w:customStyle="1" w:styleId="Style6">
    <w:name w:val="Style6"/>
    <w:basedOn w:val="a"/>
    <w:uiPriority w:val="99"/>
    <w:rsid w:val="004F7277"/>
    <w:pPr>
      <w:widowControl w:val="0"/>
      <w:autoSpaceDE w:val="0"/>
      <w:autoSpaceDN w:val="0"/>
      <w:adjustRightInd w:val="0"/>
      <w:spacing w:line="403" w:lineRule="exact"/>
      <w:ind w:firstLine="350"/>
    </w:pPr>
    <w:rPr>
      <w:rFonts w:ascii="Century Schoolbook" w:hAnsi="Century Schoolbook"/>
      <w:szCs w:val="24"/>
    </w:rPr>
  </w:style>
  <w:style w:type="paragraph" w:customStyle="1" w:styleId="Style8">
    <w:name w:val="Style8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9">
    <w:name w:val="Style9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10">
    <w:name w:val="Style10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character" w:customStyle="1" w:styleId="FontStyle13">
    <w:name w:val="Font Style13"/>
    <w:basedOn w:val="a0"/>
    <w:uiPriority w:val="99"/>
    <w:rsid w:val="004F7277"/>
    <w:rPr>
      <w:rFonts w:ascii="Century Schoolbook" w:hAnsi="Century Schoolbook" w:cs="Century Schoolbook"/>
      <w:sz w:val="20"/>
      <w:szCs w:val="20"/>
    </w:rPr>
  </w:style>
  <w:style w:type="character" w:customStyle="1" w:styleId="FontStyle15">
    <w:name w:val="Font Style15"/>
    <w:basedOn w:val="a0"/>
    <w:uiPriority w:val="99"/>
    <w:rsid w:val="004F7277"/>
    <w:rPr>
      <w:rFonts w:ascii="Century Schoolbook" w:hAnsi="Century Schoolbook" w:cs="Century Schoolbook"/>
      <w:spacing w:val="20"/>
      <w:sz w:val="20"/>
      <w:szCs w:val="20"/>
    </w:rPr>
  </w:style>
  <w:style w:type="character" w:customStyle="1" w:styleId="FontStyle16">
    <w:name w:val="Font Style16"/>
    <w:basedOn w:val="a0"/>
    <w:uiPriority w:val="99"/>
    <w:rsid w:val="004F7277"/>
    <w:rPr>
      <w:rFonts w:ascii="Century Schoolbook" w:hAnsi="Century Schoolbook" w:cs="Century Schoolbook"/>
      <w:spacing w:val="-20"/>
      <w:sz w:val="22"/>
      <w:szCs w:val="22"/>
    </w:rPr>
  </w:style>
  <w:style w:type="character" w:customStyle="1" w:styleId="FontStyle17">
    <w:name w:val="Font Style17"/>
    <w:basedOn w:val="a0"/>
    <w:uiPriority w:val="99"/>
    <w:rsid w:val="004F7277"/>
    <w:rPr>
      <w:rFonts w:ascii="Century Schoolbook" w:hAnsi="Century Schoolbook" w:cs="Century Schoolbook"/>
      <w:sz w:val="18"/>
      <w:szCs w:val="18"/>
    </w:rPr>
  </w:style>
  <w:style w:type="character" w:customStyle="1" w:styleId="FontStyle18">
    <w:name w:val="Font Style18"/>
    <w:basedOn w:val="a0"/>
    <w:uiPriority w:val="99"/>
    <w:rsid w:val="004F7277"/>
    <w:rPr>
      <w:rFonts w:ascii="MS Reference Sans Serif" w:hAnsi="MS Reference Sans Serif" w:cs="MS Reference Sans Serif"/>
      <w:sz w:val="18"/>
      <w:szCs w:val="18"/>
    </w:rPr>
  </w:style>
  <w:style w:type="character" w:customStyle="1" w:styleId="FontStyle19">
    <w:name w:val="Font Style19"/>
    <w:basedOn w:val="a0"/>
    <w:uiPriority w:val="99"/>
    <w:rsid w:val="004F7277"/>
    <w:rPr>
      <w:rFonts w:ascii="Century Schoolbook" w:hAnsi="Century Schoolbook" w:cs="Century Schoolbook"/>
      <w:i/>
      <w:iCs/>
      <w:spacing w:val="1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4F7277"/>
    <w:pPr>
      <w:tabs>
        <w:tab w:val="center" w:pos="4820"/>
        <w:tab w:val="right" w:pos="9640"/>
      </w:tabs>
      <w:autoSpaceDE w:val="0"/>
      <w:autoSpaceDN w:val="0"/>
      <w:adjustRightInd w:val="0"/>
      <w:ind w:firstLine="0"/>
      <w:jc w:val="left"/>
    </w:pPr>
    <w:rPr>
      <w:rFonts w:ascii="Century Schoolbook" w:hAnsi="Century Schoolbook"/>
      <w:szCs w:val="24"/>
    </w:rPr>
  </w:style>
  <w:style w:type="character" w:customStyle="1" w:styleId="Style50">
    <w:name w:val="Style5 Знак"/>
    <w:basedOn w:val="a0"/>
    <w:link w:val="Style5"/>
    <w:uiPriority w:val="99"/>
    <w:locked/>
    <w:rsid w:val="004F7277"/>
    <w:rPr>
      <w:rFonts w:ascii="Century Schoolbook" w:hAnsi="Century Schoolbook"/>
      <w:sz w:val="24"/>
      <w:szCs w:val="24"/>
    </w:rPr>
  </w:style>
  <w:style w:type="character" w:customStyle="1" w:styleId="MTDisplayEquation0">
    <w:name w:val="MTDisplayEquation Знак"/>
    <w:basedOn w:val="Style50"/>
    <w:link w:val="MTDisplayEquation"/>
    <w:locked/>
    <w:rsid w:val="004F7277"/>
    <w:rPr>
      <w:rFonts w:ascii="Century Schoolbook" w:hAnsi="Century Schoolbook"/>
      <w:sz w:val="24"/>
      <w:szCs w:val="24"/>
    </w:rPr>
  </w:style>
  <w:style w:type="paragraph" w:customStyle="1" w:styleId="Style11">
    <w:name w:val="Style11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12">
    <w:name w:val="Style12"/>
    <w:basedOn w:val="a"/>
    <w:uiPriority w:val="99"/>
    <w:rsid w:val="004F7277"/>
    <w:pPr>
      <w:widowControl w:val="0"/>
      <w:autoSpaceDE w:val="0"/>
      <w:autoSpaceDN w:val="0"/>
      <w:adjustRightInd w:val="0"/>
      <w:spacing w:line="404" w:lineRule="exact"/>
      <w:ind w:firstLine="0"/>
    </w:pPr>
    <w:rPr>
      <w:rFonts w:ascii="Century Schoolbook" w:hAnsi="Century Schoolbook"/>
      <w:szCs w:val="24"/>
    </w:rPr>
  </w:style>
  <w:style w:type="character" w:customStyle="1" w:styleId="FontStyle23">
    <w:name w:val="Font Style23"/>
    <w:basedOn w:val="a0"/>
    <w:uiPriority w:val="99"/>
    <w:rsid w:val="004F7277"/>
    <w:rPr>
      <w:rFonts w:ascii="Franklin Gothic Book" w:hAnsi="Franklin Gothic Book" w:cs="Franklin Gothic Book"/>
      <w:spacing w:val="-20"/>
      <w:sz w:val="20"/>
      <w:szCs w:val="20"/>
    </w:rPr>
  </w:style>
  <w:style w:type="character" w:customStyle="1" w:styleId="FontStyle24">
    <w:name w:val="Font Style24"/>
    <w:basedOn w:val="a0"/>
    <w:uiPriority w:val="99"/>
    <w:rsid w:val="004F7277"/>
    <w:rPr>
      <w:rFonts w:ascii="Century Schoolbook" w:hAnsi="Century Schoolbook" w:cs="Century Schoolbook"/>
      <w:i/>
      <w:iCs/>
      <w:spacing w:val="10"/>
      <w:sz w:val="14"/>
      <w:szCs w:val="14"/>
    </w:rPr>
  </w:style>
  <w:style w:type="character" w:customStyle="1" w:styleId="FontStyle27">
    <w:name w:val="Font Style27"/>
    <w:basedOn w:val="a0"/>
    <w:uiPriority w:val="99"/>
    <w:rsid w:val="004F7277"/>
    <w:rPr>
      <w:rFonts w:ascii="Century Schoolbook" w:hAnsi="Century Schoolbook" w:cs="Century Schoolbook"/>
      <w:i/>
      <w:iCs/>
      <w:smallCaps/>
      <w:sz w:val="18"/>
      <w:szCs w:val="18"/>
    </w:rPr>
  </w:style>
  <w:style w:type="character" w:customStyle="1" w:styleId="FontStyle29">
    <w:name w:val="Font Style29"/>
    <w:basedOn w:val="a0"/>
    <w:uiPriority w:val="99"/>
    <w:rsid w:val="004F7277"/>
    <w:rPr>
      <w:rFonts w:ascii="Century Schoolbook" w:hAnsi="Century Schoolbook" w:cs="Century Schoolbook"/>
      <w:b/>
      <w:bCs/>
      <w:spacing w:val="10"/>
      <w:sz w:val="12"/>
      <w:szCs w:val="12"/>
    </w:rPr>
  </w:style>
  <w:style w:type="character" w:customStyle="1" w:styleId="FontStyle25">
    <w:name w:val="Font Style25"/>
    <w:basedOn w:val="a0"/>
    <w:uiPriority w:val="99"/>
    <w:rsid w:val="004F7277"/>
    <w:rPr>
      <w:rFonts w:ascii="Century Schoolbook" w:hAnsi="Century Schoolbook" w:cs="Century Schoolbook"/>
      <w:b/>
      <w:bCs/>
      <w:i/>
      <w:iCs/>
      <w:spacing w:val="10"/>
      <w:sz w:val="20"/>
      <w:szCs w:val="20"/>
    </w:rPr>
  </w:style>
  <w:style w:type="character" w:customStyle="1" w:styleId="FontStyle28">
    <w:name w:val="Font Style28"/>
    <w:basedOn w:val="a0"/>
    <w:uiPriority w:val="99"/>
    <w:rsid w:val="004F7277"/>
    <w:rPr>
      <w:rFonts w:ascii="Century Schoolbook" w:hAnsi="Century Schoolbook" w:cs="Century Schoolbook"/>
      <w:sz w:val="28"/>
      <w:szCs w:val="28"/>
    </w:rPr>
  </w:style>
  <w:style w:type="character" w:styleId="aff4">
    <w:name w:val="Placeholder Text"/>
    <w:basedOn w:val="a0"/>
    <w:uiPriority w:val="99"/>
    <w:semiHidden/>
    <w:rsid w:val="00655EB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3A4"/>
    <w:pPr>
      <w:spacing w:line="360" w:lineRule="auto"/>
      <w:ind w:firstLine="709"/>
      <w:jc w:val="both"/>
    </w:pPr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455BA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455BA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455BA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qFormat/>
    <w:rsid w:val="00CF2D57"/>
    <w:pPr>
      <w:keepNext/>
      <w:spacing w:line="240" w:lineRule="auto"/>
      <w:ind w:firstLine="0"/>
      <w:outlineLvl w:val="3"/>
    </w:pPr>
    <w:rPr>
      <w:snapToGrid w:val="0"/>
      <w:sz w:val="28"/>
      <w:lang w:val="x-none" w:eastAsia="x-none"/>
    </w:rPr>
  </w:style>
  <w:style w:type="paragraph" w:styleId="5">
    <w:name w:val="heading 5"/>
    <w:basedOn w:val="a"/>
    <w:next w:val="a"/>
    <w:link w:val="50"/>
    <w:qFormat/>
    <w:rsid w:val="00CF2D57"/>
    <w:pPr>
      <w:spacing w:before="240" w:after="60" w:line="240" w:lineRule="auto"/>
      <w:ind w:firstLine="0"/>
      <w:jc w:val="left"/>
      <w:outlineLvl w:val="4"/>
    </w:pPr>
    <w:rPr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unhideWhenUsed/>
    <w:qFormat/>
    <w:rsid w:val="002F6341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qFormat/>
    <w:rsid w:val="00CF2D57"/>
    <w:pPr>
      <w:keepNext/>
      <w:spacing w:line="240" w:lineRule="auto"/>
      <w:ind w:firstLine="0"/>
      <w:jc w:val="left"/>
      <w:outlineLvl w:val="6"/>
    </w:pPr>
    <w:rPr>
      <w:lang w:val="x-none" w:eastAsia="x-none"/>
    </w:rPr>
  </w:style>
  <w:style w:type="paragraph" w:styleId="8">
    <w:name w:val="heading 8"/>
    <w:basedOn w:val="a"/>
    <w:next w:val="a"/>
    <w:link w:val="80"/>
    <w:qFormat/>
    <w:rsid w:val="00CF2D57"/>
    <w:pPr>
      <w:keepNext/>
      <w:numPr>
        <w:numId w:val="1"/>
      </w:numPr>
      <w:spacing w:line="240" w:lineRule="auto"/>
      <w:ind w:left="0" w:firstLine="0"/>
      <w:jc w:val="left"/>
      <w:outlineLvl w:val="7"/>
    </w:pPr>
    <w:rPr>
      <w:rFonts w:ascii="Arial" w:hAnsi="Arial"/>
      <w:b/>
      <w:sz w:val="26"/>
      <w:lang w:val="x-none" w:eastAsia="x-none"/>
    </w:rPr>
  </w:style>
  <w:style w:type="paragraph" w:styleId="9">
    <w:name w:val="heading 9"/>
    <w:basedOn w:val="a"/>
    <w:next w:val="a"/>
    <w:link w:val="90"/>
    <w:qFormat/>
    <w:rsid w:val="00CF2D57"/>
    <w:pPr>
      <w:keepNext/>
      <w:tabs>
        <w:tab w:val="left" w:pos="360"/>
      </w:tabs>
      <w:spacing w:line="240" w:lineRule="auto"/>
      <w:ind w:firstLine="0"/>
      <w:jc w:val="center"/>
      <w:outlineLvl w:val="8"/>
    </w:pPr>
    <w:rPr>
      <w:b/>
      <w:i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723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3771DB"/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3771DB"/>
    <w:rPr>
      <w:rFonts w:ascii="Tahoma" w:hAnsi="Tahoma" w:cs="Tahoma"/>
      <w:sz w:val="16"/>
      <w:szCs w:val="16"/>
    </w:rPr>
  </w:style>
  <w:style w:type="paragraph" w:customStyle="1" w:styleId="a6">
    <w:name w:val="Мой текст"/>
    <w:basedOn w:val="a"/>
    <w:qFormat/>
    <w:rsid w:val="00E757C8"/>
    <w:pPr>
      <w:ind w:firstLine="624"/>
    </w:pPr>
    <w:rPr>
      <w:szCs w:val="24"/>
    </w:rPr>
  </w:style>
  <w:style w:type="paragraph" w:customStyle="1" w:styleId="s3">
    <w:name w:val="s3"/>
    <w:basedOn w:val="a"/>
    <w:qFormat/>
    <w:rsid w:val="002076CB"/>
    <w:rPr>
      <w:b/>
    </w:rPr>
  </w:style>
  <w:style w:type="paragraph" w:customStyle="1" w:styleId="s2">
    <w:name w:val="s2"/>
    <w:basedOn w:val="s3"/>
    <w:next w:val="a"/>
    <w:qFormat/>
    <w:rsid w:val="00A163A4"/>
    <w:rPr>
      <w:b w:val="0"/>
    </w:rPr>
  </w:style>
  <w:style w:type="paragraph" w:customStyle="1" w:styleId="s1">
    <w:name w:val="s1"/>
    <w:basedOn w:val="s2"/>
    <w:qFormat/>
    <w:rsid w:val="002076CB"/>
  </w:style>
  <w:style w:type="paragraph" w:customStyle="1" w:styleId="p">
    <w:name w:val="p"/>
    <w:basedOn w:val="a"/>
    <w:qFormat/>
    <w:rsid w:val="00DC121C"/>
    <w:pPr>
      <w:ind w:firstLine="0"/>
      <w:jc w:val="center"/>
    </w:pPr>
  </w:style>
  <w:style w:type="paragraph" w:customStyle="1" w:styleId="a7">
    <w:name w:val="т"/>
    <w:basedOn w:val="a"/>
    <w:qFormat/>
    <w:rsid w:val="00427AE3"/>
    <w:pPr>
      <w:spacing w:line="240" w:lineRule="auto"/>
      <w:ind w:firstLine="0"/>
    </w:pPr>
    <w:rPr>
      <w:lang w:val="en-US"/>
    </w:rPr>
  </w:style>
  <w:style w:type="paragraph" w:styleId="a8">
    <w:name w:val="header"/>
    <w:basedOn w:val="a"/>
    <w:link w:val="a9"/>
    <w:uiPriority w:val="99"/>
    <w:unhideWhenUsed/>
    <w:rsid w:val="00437CD2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link w:val="a8"/>
    <w:uiPriority w:val="99"/>
    <w:rsid w:val="00437CD2"/>
    <w:rPr>
      <w:sz w:val="24"/>
    </w:rPr>
  </w:style>
  <w:style w:type="paragraph" w:styleId="aa">
    <w:name w:val="footer"/>
    <w:basedOn w:val="a"/>
    <w:link w:val="ab"/>
    <w:uiPriority w:val="99"/>
    <w:unhideWhenUsed/>
    <w:rsid w:val="00437CD2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link w:val="aa"/>
    <w:uiPriority w:val="99"/>
    <w:rsid w:val="00437CD2"/>
    <w:rPr>
      <w:sz w:val="24"/>
    </w:rPr>
  </w:style>
  <w:style w:type="character" w:customStyle="1" w:styleId="30">
    <w:name w:val="Заголовок 3 Знак"/>
    <w:link w:val="3"/>
    <w:uiPriority w:val="9"/>
    <w:rsid w:val="00455BA5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20">
    <w:name w:val="Заголовок 2 Знак"/>
    <w:link w:val="2"/>
    <w:uiPriority w:val="9"/>
    <w:semiHidden/>
    <w:rsid w:val="00455BA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10">
    <w:name w:val="Заголовок 1 Знак"/>
    <w:link w:val="1"/>
    <w:uiPriority w:val="9"/>
    <w:rsid w:val="00455BA5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AD4F9A"/>
    <w:pPr>
      <w:tabs>
        <w:tab w:val="right" w:leader="dot" w:pos="9628"/>
      </w:tabs>
      <w:ind w:firstLine="0"/>
      <w:jc w:val="center"/>
    </w:pPr>
    <w:rPr>
      <w:noProof/>
      <w:color w:val="000000"/>
    </w:rPr>
  </w:style>
  <w:style w:type="paragraph" w:styleId="21">
    <w:name w:val="toc 2"/>
    <w:basedOn w:val="a"/>
    <w:next w:val="a"/>
    <w:autoRedefine/>
    <w:uiPriority w:val="39"/>
    <w:unhideWhenUsed/>
    <w:rsid w:val="00455BA5"/>
    <w:pPr>
      <w:ind w:left="240"/>
    </w:pPr>
  </w:style>
  <w:style w:type="paragraph" w:styleId="31">
    <w:name w:val="toc 3"/>
    <w:basedOn w:val="a"/>
    <w:next w:val="a"/>
    <w:autoRedefine/>
    <w:uiPriority w:val="39"/>
    <w:unhideWhenUsed/>
    <w:rsid w:val="00455BA5"/>
    <w:pPr>
      <w:ind w:left="480"/>
    </w:pPr>
  </w:style>
  <w:style w:type="character" w:styleId="ac">
    <w:name w:val="Hyperlink"/>
    <w:unhideWhenUsed/>
    <w:rsid w:val="00455BA5"/>
    <w:rPr>
      <w:color w:val="0000FF"/>
      <w:u w:val="single"/>
    </w:rPr>
  </w:style>
  <w:style w:type="numbering" w:customStyle="1" w:styleId="12">
    <w:name w:val="Нет списка1"/>
    <w:next w:val="a2"/>
    <w:uiPriority w:val="99"/>
    <w:semiHidden/>
    <w:unhideWhenUsed/>
    <w:rsid w:val="00D87F2A"/>
  </w:style>
  <w:style w:type="character" w:customStyle="1" w:styleId="60">
    <w:name w:val="Заголовок 6 Знак"/>
    <w:link w:val="6"/>
    <w:uiPriority w:val="9"/>
    <w:semiHidden/>
    <w:rsid w:val="002F6341"/>
    <w:rPr>
      <w:rFonts w:ascii="Calibri" w:eastAsia="Times New Roman" w:hAnsi="Calibri" w:cs="Times New Roman"/>
      <w:b/>
      <w:bCs/>
      <w:sz w:val="22"/>
      <w:szCs w:val="22"/>
    </w:rPr>
  </w:style>
  <w:style w:type="paragraph" w:customStyle="1" w:styleId="22">
    <w:name w:val="Знак2"/>
    <w:basedOn w:val="a"/>
    <w:rsid w:val="00113CE9"/>
    <w:pPr>
      <w:spacing w:after="160" w:line="240" w:lineRule="exact"/>
      <w:ind w:firstLine="0"/>
      <w:jc w:val="left"/>
    </w:pPr>
    <w:rPr>
      <w:rFonts w:ascii="Verdana" w:hAnsi="Verdana" w:cs="Verdana"/>
      <w:sz w:val="20"/>
      <w:lang w:val="en-US" w:eastAsia="en-US"/>
    </w:rPr>
  </w:style>
  <w:style w:type="character" w:styleId="ad">
    <w:name w:val="annotation reference"/>
    <w:uiPriority w:val="99"/>
    <w:semiHidden/>
    <w:unhideWhenUsed/>
    <w:rsid w:val="006B6636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6B6636"/>
    <w:rPr>
      <w:sz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6B6636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6B6636"/>
    <w:rPr>
      <w:b/>
      <w:bCs/>
      <w:lang w:val="x-none" w:eastAsia="x-none"/>
    </w:rPr>
  </w:style>
  <w:style w:type="character" w:customStyle="1" w:styleId="af1">
    <w:name w:val="Тема примечания Знак"/>
    <w:link w:val="af0"/>
    <w:uiPriority w:val="99"/>
    <w:semiHidden/>
    <w:rsid w:val="006B6636"/>
    <w:rPr>
      <w:b/>
      <w:bCs/>
    </w:rPr>
  </w:style>
  <w:style w:type="paragraph" w:customStyle="1" w:styleId="BodyTextfirstline">
    <w:name w:val="Body Text first line"/>
    <w:basedOn w:val="af2"/>
    <w:next w:val="af3"/>
    <w:rsid w:val="004F6AA7"/>
    <w:pPr>
      <w:spacing w:after="0" w:line="264" w:lineRule="auto"/>
      <w:ind w:firstLine="0"/>
    </w:pPr>
    <w:rPr>
      <w:bCs/>
      <w:iCs/>
      <w:sz w:val="22"/>
      <w:lang w:val="en-GB"/>
    </w:rPr>
  </w:style>
  <w:style w:type="paragraph" w:styleId="af2">
    <w:name w:val="Body Text"/>
    <w:basedOn w:val="a"/>
    <w:link w:val="af4"/>
    <w:uiPriority w:val="99"/>
    <w:unhideWhenUsed/>
    <w:rsid w:val="004F6AA7"/>
    <w:pPr>
      <w:spacing w:after="120"/>
    </w:pPr>
    <w:rPr>
      <w:lang w:val="x-none" w:eastAsia="x-none"/>
    </w:rPr>
  </w:style>
  <w:style w:type="character" w:customStyle="1" w:styleId="af4">
    <w:name w:val="Основной текст Знак"/>
    <w:link w:val="af2"/>
    <w:uiPriority w:val="99"/>
    <w:rsid w:val="004F6AA7"/>
    <w:rPr>
      <w:sz w:val="24"/>
    </w:rPr>
  </w:style>
  <w:style w:type="paragraph" w:styleId="af3">
    <w:name w:val="Block Text"/>
    <w:basedOn w:val="a"/>
    <w:semiHidden/>
    <w:unhideWhenUsed/>
    <w:rsid w:val="004F6AA7"/>
    <w:pPr>
      <w:spacing w:after="120"/>
      <w:ind w:left="1440" w:right="1440"/>
    </w:pPr>
  </w:style>
  <w:style w:type="paragraph" w:customStyle="1" w:styleId="Default">
    <w:name w:val="Default"/>
    <w:rsid w:val="008C217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5">
    <w:name w:val="Title"/>
    <w:basedOn w:val="a"/>
    <w:link w:val="af6"/>
    <w:qFormat/>
    <w:rsid w:val="00C957B1"/>
    <w:pPr>
      <w:ind w:firstLine="680"/>
      <w:jc w:val="center"/>
    </w:pPr>
    <w:rPr>
      <w:rFonts w:eastAsia="Calibri"/>
      <w:sz w:val="28"/>
      <w:lang w:val="x-none" w:eastAsia="x-none"/>
    </w:rPr>
  </w:style>
  <w:style w:type="character" w:customStyle="1" w:styleId="af6">
    <w:name w:val="Название Знак"/>
    <w:link w:val="af5"/>
    <w:rsid w:val="00C957B1"/>
    <w:rPr>
      <w:rFonts w:eastAsia="Calibri"/>
      <w:sz w:val="28"/>
    </w:rPr>
  </w:style>
  <w:style w:type="paragraph" w:styleId="af7">
    <w:name w:val="Normal (Web)"/>
    <w:basedOn w:val="a"/>
    <w:uiPriority w:val="99"/>
    <w:semiHidden/>
    <w:unhideWhenUsed/>
    <w:rsid w:val="004E70FA"/>
    <w:pPr>
      <w:spacing w:before="100" w:beforeAutospacing="1" w:after="100" w:afterAutospacing="1" w:line="240" w:lineRule="auto"/>
      <w:ind w:firstLine="0"/>
      <w:jc w:val="left"/>
    </w:pPr>
    <w:rPr>
      <w:szCs w:val="24"/>
    </w:rPr>
  </w:style>
  <w:style w:type="character" w:customStyle="1" w:styleId="apple-converted-space">
    <w:name w:val="apple-converted-space"/>
    <w:basedOn w:val="a0"/>
    <w:rsid w:val="004E70FA"/>
  </w:style>
  <w:style w:type="table" w:customStyle="1" w:styleId="13">
    <w:name w:val="Сетка таблицы1"/>
    <w:basedOn w:val="a1"/>
    <w:next w:val="a3"/>
    <w:uiPriority w:val="39"/>
    <w:rsid w:val="00CA4612"/>
    <w:pPr>
      <w:ind w:firstLine="709"/>
    </w:pPr>
    <w:rPr>
      <w:rFonts w:eastAsia="Calibri"/>
      <w:sz w:val="24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Body Text 2"/>
    <w:basedOn w:val="a"/>
    <w:link w:val="24"/>
    <w:uiPriority w:val="99"/>
    <w:unhideWhenUsed/>
    <w:rsid w:val="00CF2D5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rsid w:val="00CF2D57"/>
    <w:rPr>
      <w:sz w:val="24"/>
    </w:rPr>
  </w:style>
  <w:style w:type="character" w:customStyle="1" w:styleId="40">
    <w:name w:val="Заголовок 4 Знак"/>
    <w:link w:val="4"/>
    <w:rsid w:val="00CF2D57"/>
    <w:rPr>
      <w:snapToGrid w:val="0"/>
      <w:sz w:val="28"/>
    </w:rPr>
  </w:style>
  <w:style w:type="character" w:customStyle="1" w:styleId="50">
    <w:name w:val="Заголовок 5 Знак"/>
    <w:link w:val="5"/>
    <w:rsid w:val="00CF2D57"/>
    <w:rPr>
      <w:b/>
      <w:bCs/>
      <w:i/>
      <w:iCs/>
      <w:sz w:val="26"/>
      <w:szCs w:val="26"/>
    </w:rPr>
  </w:style>
  <w:style w:type="character" w:customStyle="1" w:styleId="70">
    <w:name w:val="Заголовок 7 Знак"/>
    <w:link w:val="7"/>
    <w:rsid w:val="00CF2D57"/>
    <w:rPr>
      <w:sz w:val="24"/>
    </w:rPr>
  </w:style>
  <w:style w:type="character" w:customStyle="1" w:styleId="80">
    <w:name w:val="Заголовок 8 Знак"/>
    <w:link w:val="8"/>
    <w:rsid w:val="00CF2D57"/>
    <w:rPr>
      <w:rFonts w:ascii="Arial" w:hAnsi="Arial"/>
      <w:b/>
      <w:sz w:val="26"/>
    </w:rPr>
  </w:style>
  <w:style w:type="character" w:customStyle="1" w:styleId="90">
    <w:name w:val="Заголовок 9 Знак"/>
    <w:link w:val="9"/>
    <w:rsid w:val="00CF2D57"/>
    <w:rPr>
      <w:b/>
      <w:i/>
      <w:sz w:val="24"/>
    </w:rPr>
  </w:style>
  <w:style w:type="paragraph" w:customStyle="1" w:styleId="14">
    <w:name w:val="Обычный1"/>
    <w:rsid w:val="00CF2D57"/>
    <w:pPr>
      <w:widowControl w:val="0"/>
    </w:pPr>
    <w:rPr>
      <w:rFonts w:ascii="Peterburg" w:hAnsi="Peterburg"/>
      <w:snapToGrid w:val="0"/>
      <w:sz w:val="24"/>
      <w:lang w:val="en-GB"/>
    </w:rPr>
  </w:style>
  <w:style w:type="paragraph" w:styleId="af8">
    <w:name w:val="Body Text Indent"/>
    <w:basedOn w:val="a"/>
    <w:link w:val="af9"/>
    <w:semiHidden/>
    <w:rsid w:val="00CF2D57"/>
    <w:pPr>
      <w:spacing w:line="240" w:lineRule="auto"/>
      <w:ind w:firstLine="720"/>
    </w:pPr>
    <w:rPr>
      <w:sz w:val="28"/>
      <w:lang w:val="x-none" w:eastAsia="x-none"/>
    </w:rPr>
  </w:style>
  <w:style w:type="character" w:customStyle="1" w:styleId="af9">
    <w:name w:val="Основной текст с отступом Знак"/>
    <w:link w:val="af8"/>
    <w:semiHidden/>
    <w:rsid w:val="00CF2D57"/>
    <w:rPr>
      <w:sz w:val="28"/>
    </w:rPr>
  </w:style>
  <w:style w:type="paragraph" w:customStyle="1" w:styleId="310">
    <w:name w:val="Заголовок 31"/>
    <w:basedOn w:val="14"/>
    <w:next w:val="14"/>
    <w:rsid w:val="00CF2D57"/>
    <w:pPr>
      <w:keepNext/>
      <w:widowControl/>
      <w:jc w:val="center"/>
    </w:pPr>
    <w:rPr>
      <w:rFonts w:ascii="Times New Roman" w:hAnsi="Times New Roman"/>
      <w:lang w:val="ru-RU"/>
    </w:rPr>
  </w:style>
  <w:style w:type="paragraph" w:styleId="32">
    <w:name w:val="Body Text 3"/>
    <w:basedOn w:val="a"/>
    <w:link w:val="33"/>
    <w:semiHidden/>
    <w:rsid w:val="00CF2D57"/>
    <w:pPr>
      <w:spacing w:line="240" w:lineRule="auto"/>
      <w:ind w:firstLine="0"/>
      <w:jc w:val="left"/>
    </w:pPr>
    <w:rPr>
      <w:rFonts w:ascii="Arial" w:hAnsi="Arial"/>
      <w:snapToGrid w:val="0"/>
      <w:sz w:val="28"/>
      <w:lang w:val="x-none" w:eastAsia="x-none"/>
    </w:rPr>
  </w:style>
  <w:style w:type="character" w:customStyle="1" w:styleId="33">
    <w:name w:val="Основной текст 3 Знак"/>
    <w:link w:val="32"/>
    <w:semiHidden/>
    <w:rsid w:val="00CF2D57"/>
    <w:rPr>
      <w:rFonts w:ascii="Arial" w:hAnsi="Arial"/>
      <w:snapToGrid w:val="0"/>
      <w:sz w:val="28"/>
    </w:rPr>
  </w:style>
  <w:style w:type="character" w:styleId="afa">
    <w:name w:val="page number"/>
    <w:semiHidden/>
    <w:rsid w:val="00CF2D57"/>
    <w:rPr>
      <w:sz w:val="20"/>
    </w:rPr>
  </w:style>
  <w:style w:type="character" w:styleId="afb">
    <w:name w:val="line number"/>
    <w:semiHidden/>
    <w:rsid w:val="00CF2D57"/>
  </w:style>
  <w:style w:type="paragraph" w:styleId="25">
    <w:name w:val="Body Text Indent 2"/>
    <w:basedOn w:val="a"/>
    <w:link w:val="26"/>
    <w:semiHidden/>
    <w:rsid w:val="00CF2D57"/>
    <w:pPr>
      <w:spacing w:after="120" w:line="480" w:lineRule="auto"/>
      <w:ind w:left="283" w:firstLine="0"/>
      <w:jc w:val="left"/>
    </w:pPr>
    <w:rPr>
      <w:sz w:val="20"/>
    </w:rPr>
  </w:style>
  <w:style w:type="character" w:customStyle="1" w:styleId="26">
    <w:name w:val="Основной текст с отступом 2 Знак"/>
    <w:basedOn w:val="a0"/>
    <w:link w:val="25"/>
    <w:semiHidden/>
    <w:rsid w:val="00CF2D57"/>
  </w:style>
  <w:style w:type="paragraph" w:styleId="HTML">
    <w:name w:val="HTML Preformatted"/>
    <w:basedOn w:val="a"/>
    <w:link w:val="HTML0"/>
    <w:semiHidden/>
    <w:rsid w:val="00CF2D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/>
      <w:color w:val="000000"/>
      <w:sz w:val="18"/>
      <w:szCs w:val="18"/>
      <w:lang w:val="x-none" w:eastAsia="x-none"/>
    </w:rPr>
  </w:style>
  <w:style w:type="character" w:customStyle="1" w:styleId="HTML0">
    <w:name w:val="Стандартный HTML Знак"/>
    <w:link w:val="HTML"/>
    <w:semiHidden/>
    <w:rsid w:val="00CF2D57"/>
    <w:rPr>
      <w:rFonts w:ascii="Courier New" w:hAnsi="Courier New" w:cs="Courier New"/>
      <w:color w:val="000000"/>
      <w:sz w:val="18"/>
      <w:szCs w:val="18"/>
    </w:rPr>
  </w:style>
  <w:style w:type="paragraph" w:styleId="34">
    <w:name w:val="Body Text Indent 3"/>
    <w:basedOn w:val="a"/>
    <w:link w:val="35"/>
    <w:semiHidden/>
    <w:rsid w:val="00CF2D57"/>
    <w:pPr>
      <w:spacing w:after="120" w:line="240" w:lineRule="auto"/>
      <w:ind w:left="283" w:firstLine="0"/>
      <w:jc w:val="left"/>
    </w:pPr>
    <w:rPr>
      <w:sz w:val="16"/>
      <w:szCs w:val="16"/>
      <w:lang w:val="x-none" w:eastAsia="x-none"/>
    </w:rPr>
  </w:style>
  <w:style w:type="character" w:customStyle="1" w:styleId="35">
    <w:name w:val="Основной текст с отступом 3 Знак"/>
    <w:link w:val="34"/>
    <w:semiHidden/>
    <w:rsid w:val="00CF2D57"/>
    <w:rPr>
      <w:sz w:val="16"/>
      <w:szCs w:val="16"/>
    </w:rPr>
  </w:style>
  <w:style w:type="paragraph" w:customStyle="1" w:styleId="ChapterTitle">
    <w:name w:val="Chapter Title"/>
    <w:basedOn w:val="a"/>
    <w:rsid w:val="00CF2D57"/>
    <w:pPr>
      <w:shd w:val="pct5" w:color="auto" w:fill="auto"/>
      <w:spacing w:line="240" w:lineRule="auto"/>
      <w:ind w:firstLine="0"/>
      <w:jc w:val="center"/>
    </w:pPr>
    <w:rPr>
      <w:rFonts w:ascii="Arial" w:hAnsi="Arial"/>
      <w:b/>
      <w:sz w:val="28"/>
      <w:lang w:val="en-GB"/>
    </w:rPr>
  </w:style>
  <w:style w:type="paragraph" w:customStyle="1" w:styleId="IauI7iue">
    <w:name w:val="IauI7iue"/>
    <w:rsid w:val="00CF2D57"/>
    <w:pPr>
      <w:widowControl w:val="0"/>
    </w:pPr>
    <w:rPr>
      <w:snapToGrid w:val="0"/>
    </w:rPr>
  </w:style>
  <w:style w:type="paragraph" w:customStyle="1" w:styleId="15">
    <w:name w:val="Название1"/>
    <w:basedOn w:val="14"/>
    <w:rsid w:val="00CF2D57"/>
    <w:pPr>
      <w:widowControl/>
      <w:jc w:val="center"/>
    </w:pPr>
    <w:rPr>
      <w:rFonts w:ascii="Times New Roman" w:hAnsi="Times New Roman"/>
      <w:snapToGrid/>
      <w:sz w:val="28"/>
      <w:lang w:val="ru-RU"/>
    </w:rPr>
  </w:style>
  <w:style w:type="paragraph" w:customStyle="1" w:styleId="210">
    <w:name w:val="Основной текст 21"/>
    <w:basedOn w:val="a"/>
    <w:rsid w:val="00CF2D57"/>
    <w:pPr>
      <w:ind w:right="-1" w:firstLine="0"/>
      <w:jc w:val="left"/>
    </w:pPr>
  </w:style>
  <w:style w:type="paragraph" w:customStyle="1" w:styleId="caaieiaie1">
    <w:name w:val="caaieiaie 1"/>
    <w:basedOn w:val="IauI7iue"/>
    <w:next w:val="af2"/>
    <w:rsid w:val="00CF2D57"/>
    <w:pPr>
      <w:keepNext/>
      <w:keepLines/>
      <w:spacing w:before="120" w:after="120"/>
      <w:jc w:val="center"/>
    </w:pPr>
    <w:rPr>
      <w:b/>
      <w:snapToGrid/>
      <w:sz w:val="24"/>
      <w:lang w:val="en-US"/>
    </w:rPr>
  </w:style>
  <w:style w:type="paragraph" w:customStyle="1" w:styleId="Iniiaiieoaeno">
    <w:name w:val="Iniiaiie oaeno"/>
    <w:basedOn w:val="IauI7iue"/>
    <w:rsid w:val="00CF2D57"/>
    <w:pPr>
      <w:jc w:val="both"/>
    </w:pPr>
    <w:rPr>
      <w:sz w:val="28"/>
    </w:rPr>
  </w:style>
  <w:style w:type="paragraph" w:customStyle="1" w:styleId="16">
    <w:name w:val="Стиль1"/>
    <w:rsid w:val="00CF2D57"/>
    <w:rPr>
      <w:snapToGrid w:val="0"/>
    </w:rPr>
  </w:style>
  <w:style w:type="character" w:styleId="afc">
    <w:name w:val="Strong"/>
    <w:qFormat/>
    <w:rsid w:val="00CF2D57"/>
    <w:rPr>
      <w:b/>
    </w:rPr>
  </w:style>
  <w:style w:type="paragraph" w:customStyle="1" w:styleId="I7">
    <w:name w:val="ОбыI7ный"/>
    <w:rsid w:val="00CF2D57"/>
    <w:pPr>
      <w:widowControl w:val="0"/>
    </w:pPr>
    <w:rPr>
      <w:snapToGrid w:val="0"/>
    </w:rPr>
  </w:style>
  <w:style w:type="paragraph" w:customStyle="1" w:styleId="17">
    <w:name w:val="Основной текст1"/>
    <w:basedOn w:val="a"/>
    <w:rsid w:val="00CF2D57"/>
    <w:pPr>
      <w:widowControl w:val="0"/>
      <w:spacing w:line="240" w:lineRule="auto"/>
      <w:ind w:firstLine="0"/>
    </w:pPr>
    <w:rPr>
      <w:snapToGrid w:val="0"/>
    </w:rPr>
  </w:style>
  <w:style w:type="paragraph" w:customStyle="1" w:styleId="211">
    <w:name w:val="Заголовок 21"/>
    <w:basedOn w:val="14"/>
    <w:next w:val="14"/>
    <w:rsid w:val="00CF2D57"/>
    <w:pPr>
      <w:keepNext/>
      <w:jc w:val="both"/>
    </w:pPr>
    <w:rPr>
      <w:rFonts w:ascii="Times New Roman" w:hAnsi="Times New Roman"/>
      <w:lang w:val="en-US"/>
    </w:rPr>
  </w:style>
  <w:style w:type="paragraph" w:customStyle="1" w:styleId="afd">
    <w:name w:val="Готовый"/>
    <w:basedOn w:val="a"/>
    <w:rsid w:val="00CF2D57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line="240" w:lineRule="auto"/>
      <w:ind w:firstLine="0"/>
      <w:jc w:val="left"/>
    </w:pPr>
    <w:rPr>
      <w:rFonts w:ascii="Courier New" w:hAnsi="Courier New"/>
      <w:snapToGrid w:val="0"/>
      <w:sz w:val="20"/>
    </w:rPr>
  </w:style>
  <w:style w:type="paragraph" w:customStyle="1" w:styleId="18">
    <w:name w:val="Текст1"/>
    <w:basedOn w:val="a"/>
    <w:rsid w:val="00CF2D57"/>
    <w:pPr>
      <w:overflowPunct w:val="0"/>
      <w:autoSpaceDE w:val="0"/>
      <w:autoSpaceDN w:val="0"/>
      <w:adjustRightInd w:val="0"/>
      <w:spacing w:line="240" w:lineRule="auto"/>
      <w:ind w:firstLine="0"/>
      <w:jc w:val="left"/>
      <w:textAlignment w:val="baseline"/>
    </w:pPr>
    <w:rPr>
      <w:rFonts w:ascii="Courier New" w:hAnsi="Courier New"/>
      <w:sz w:val="20"/>
    </w:rPr>
  </w:style>
  <w:style w:type="paragraph" w:customStyle="1" w:styleId="2p">
    <w:name w:val="Заголовок 2p"/>
    <w:basedOn w:val="2"/>
    <w:next w:val="a"/>
    <w:rsid w:val="00CF2D57"/>
    <w:pPr>
      <w:ind w:firstLine="720"/>
    </w:pPr>
    <w:rPr>
      <w:rFonts w:ascii="Times New Roman" w:hAnsi="Times New Roman"/>
      <w:bCs w:val="0"/>
      <w:i w:val="0"/>
      <w:iCs w:val="0"/>
      <w:sz w:val="26"/>
      <w:szCs w:val="20"/>
      <w:lang w:val="ru-RU" w:eastAsia="ru-RU"/>
    </w:rPr>
  </w:style>
  <w:style w:type="paragraph" w:styleId="afe">
    <w:name w:val="Plain Text"/>
    <w:basedOn w:val="a"/>
    <w:link w:val="aff"/>
    <w:semiHidden/>
    <w:rsid w:val="00CF2D57"/>
    <w:pPr>
      <w:ind w:firstLine="720"/>
    </w:pPr>
    <w:rPr>
      <w:rFonts w:ascii="Courier New" w:hAnsi="Courier New"/>
      <w:sz w:val="20"/>
      <w:lang w:val="x-none" w:eastAsia="x-none"/>
    </w:rPr>
  </w:style>
  <w:style w:type="character" w:customStyle="1" w:styleId="aff">
    <w:name w:val="Текст Знак"/>
    <w:link w:val="afe"/>
    <w:semiHidden/>
    <w:rsid w:val="00CF2D57"/>
    <w:rPr>
      <w:rFonts w:ascii="Courier New" w:hAnsi="Courier New"/>
    </w:rPr>
  </w:style>
  <w:style w:type="paragraph" w:customStyle="1" w:styleId="19">
    <w:name w:val="заголовок 1ц"/>
    <w:basedOn w:val="1a"/>
    <w:rsid w:val="00CF2D57"/>
    <w:pPr>
      <w:ind w:firstLine="0"/>
      <w:jc w:val="center"/>
    </w:pPr>
  </w:style>
  <w:style w:type="paragraph" w:customStyle="1" w:styleId="1a">
    <w:name w:val="заголовок 1"/>
    <w:basedOn w:val="a"/>
    <w:next w:val="a"/>
    <w:autoRedefine/>
    <w:rsid w:val="00CF2D57"/>
    <w:pPr>
      <w:keepNext/>
      <w:pageBreakBefore/>
      <w:spacing w:before="480" w:after="360" w:line="240" w:lineRule="auto"/>
      <w:ind w:firstLine="720"/>
      <w:jc w:val="left"/>
      <w:outlineLvl w:val="0"/>
    </w:pPr>
    <w:rPr>
      <w:b/>
      <w:sz w:val="28"/>
    </w:rPr>
  </w:style>
  <w:style w:type="paragraph" w:styleId="aff0">
    <w:name w:val="caption"/>
    <w:basedOn w:val="a"/>
    <w:next w:val="a"/>
    <w:qFormat/>
    <w:rsid w:val="00CF2D57"/>
    <w:pPr>
      <w:tabs>
        <w:tab w:val="left" w:pos="567"/>
      </w:tabs>
      <w:spacing w:line="240" w:lineRule="auto"/>
      <w:ind w:firstLine="0"/>
      <w:jc w:val="left"/>
    </w:pPr>
    <w:rPr>
      <w:b/>
      <w:sz w:val="28"/>
      <w:lang w:val="en-US"/>
    </w:rPr>
  </w:style>
  <w:style w:type="paragraph" w:customStyle="1" w:styleId="BodyText1">
    <w:name w:val="Body Text1"/>
    <w:basedOn w:val="a"/>
    <w:rsid w:val="00CF2D57"/>
    <w:pPr>
      <w:widowControl w:val="0"/>
      <w:spacing w:line="240" w:lineRule="auto"/>
      <w:ind w:firstLine="0"/>
    </w:pPr>
    <w:rPr>
      <w:snapToGrid w:val="0"/>
    </w:rPr>
  </w:style>
  <w:style w:type="character" w:customStyle="1" w:styleId="aps-heading">
    <w:name w:val="aps-heading"/>
    <w:rsid w:val="00CF2D57"/>
  </w:style>
  <w:style w:type="paragraph" w:styleId="aff1">
    <w:name w:val="List Paragraph"/>
    <w:basedOn w:val="a"/>
    <w:link w:val="aff2"/>
    <w:uiPriority w:val="34"/>
    <w:qFormat/>
    <w:rsid w:val="00915353"/>
    <w:pPr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f2">
    <w:name w:val="Абзац списка Знак"/>
    <w:link w:val="aff1"/>
    <w:uiPriority w:val="34"/>
    <w:locked/>
    <w:rsid w:val="00915353"/>
    <w:rPr>
      <w:rFonts w:ascii="Calibri" w:eastAsia="Calibri" w:hAnsi="Calibri"/>
      <w:sz w:val="22"/>
      <w:szCs w:val="22"/>
      <w:lang w:val="x-none" w:eastAsia="en-US"/>
    </w:rPr>
  </w:style>
  <w:style w:type="character" w:customStyle="1" w:styleId="entryauthor">
    <w:name w:val="entryauthor"/>
    <w:rsid w:val="00AC0ED0"/>
  </w:style>
  <w:style w:type="character" w:customStyle="1" w:styleId="searchresultjournal">
    <w:name w:val="searchresultjournal"/>
    <w:rsid w:val="00AC0ED0"/>
  </w:style>
  <w:style w:type="paragraph" w:customStyle="1" w:styleId="frfield">
    <w:name w:val="fr_field"/>
    <w:basedOn w:val="a"/>
    <w:rsid w:val="004C274E"/>
    <w:pPr>
      <w:spacing w:before="100" w:beforeAutospacing="1" w:after="100" w:afterAutospacing="1" w:line="240" w:lineRule="auto"/>
      <w:ind w:firstLine="0"/>
      <w:jc w:val="left"/>
    </w:pPr>
    <w:rPr>
      <w:szCs w:val="24"/>
    </w:rPr>
  </w:style>
  <w:style w:type="character" w:customStyle="1" w:styleId="nowrap">
    <w:name w:val="nowrap"/>
    <w:rsid w:val="004C274E"/>
  </w:style>
  <w:style w:type="paragraph" w:customStyle="1" w:styleId="Style2">
    <w:name w:val="Style2"/>
    <w:basedOn w:val="a"/>
    <w:uiPriority w:val="99"/>
    <w:rsid w:val="004F7277"/>
    <w:pPr>
      <w:widowControl w:val="0"/>
      <w:autoSpaceDE w:val="0"/>
      <w:autoSpaceDN w:val="0"/>
      <w:adjustRightInd w:val="0"/>
      <w:spacing w:line="403" w:lineRule="exact"/>
      <w:ind w:firstLine="350"/>
    </w:pPr>
    <w:rPr>
      <w:rFonts w:ascii="Century Schoolbook" w:hAnsi="Century Schoolbook"/>
      <w:szCs w:val="24"/>
    </w:rPr>
  </w:style>
  <w:style w:type="character" w:customStyle="1" w:styleId="FontStyle30">
    <w:name w:val="Font Style30"/>
    <w:uiPriority w:val="99"/>
    <w:rsid w:val="004F7277"/>
    <w:rPr>
      <w:rFonts w:ascii="Century Schoolbook" w:hAnsi="Century Schoolbook" w:cs="Century Schoolbook"/>
      <w:i/>
      <w:iCs/>
      <w:spacing w:val="10"/>
      <w:sz w:val="18"/>
      <w:szCs w:val="18"/>
    </w:rPr>
  </w:style>
  <w:style w:type="character" w:customStyle="1" w:styleId="FontStyle33">
    <w:name w:val="Font Style33"/>
    <w:uiPriority w:val="99"/>
    <w:rsid w:val="004F7277"/>
    <w:rPr>
      <w:rFonts w:ascii="Century Schoolbook" w:hAnsi="Century Schoolbook" w:cs="Century Schoolbook"/>
      <w:sz w:val="18"/>
      <w:szCs w:val="18"/>
    </w:rPr>
  </w:style>
  <w:style w:type="character" w:customStyle="1" w:styleId="FontStyle32">
    <w:name w:val="Font Style32"/>
    <w:uiPriority w:val="99"/>
    <w:rsid w:val="004F7277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mjx-char">
    <w:name w:val="mjx-char"/>
    <w:rsid w:val="004F7277"/>
    <w:rPr>
      <w:rFonts w:cs="Times New Roman"/>
    </w:rPr>
  </w:style>
  <w:style w:type="character" w:styleId="aff3">
    <w:name w:val="Emphasis"/>
    <w:uiPriority w:val="20"/>
    <w:qFormat/>
    <w:rsid w:val="004F7277"/>
    <w:rPr>
      <w:rFonts w:cs="Times New Roman"/>
      <w:i/>
      <w:iCs/>
    </w:rPr>
  </w:style>
  <w:style w:type="paragraph" w:customStyle="1" w:styleId="Style1">
    <w:name w:val="Style1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entury Schoolbook" w:hAnsi="Century Schoolbook"/>
      <w:szCs w:val="24"/>
    </w:rPr>
  </w:style>
  <w:style w:type="paragraph" w:customStyle="1" w:styleId="Style3">
    <w:name w:val="Style3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5">
    <w:name w:val="Style5"/>
    <w:basedOn w:val="a"/>
    <w:link w:val="Style50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Century Schoolbook" w:hAnsi="Century Schoolbook"/>
      <w:szCs w:val="24"/>
    </w:rPr>
  </w:style>
  <w:style w:type="paragraph" w:customStyle="1" w:styleId="Style6">
    <w:name w:val="Style6"/>
    <w:basedOn w:val="a"/>
    <w:uiPriority w:val="99"/>
    <w:rsid w:val="004F7277"/>
    <w:pPr>
      <w:widowControl w:val="0"/>
      <w:autoSpaceDE w:val="0"/>
      <w:autoSpaceDN w:val="0"/>
      <w:adjustRightInd w:val="0"/>
      <w:spacing w:line="403" w:lineRule="exact"/>
      <w:ind w:firstLine="350"/>
    </w:pPr>
    <w:rPr>
      <w:rFonts w:ascii="Century Schoolbook" w:hAnsi="Century Schoolbook"/>
      <w:szCs w:val="24"/>
    </w:rPr>
  </w:style>
  <w:style w:type="paragraph" w:customStyle="1" w:styleId="Style8">
    <w:name w:val="Style8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9">
    <w:name w:val="Style9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10">
    <w:name w:val="Style10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character" w:customStyle="1" w:styleId="FontStyle13">
    <w:name w:val="Font Style13"/>
    <w:basedOn w:val="a0"/>
    <w:uiPriority w:val="99"/>
    <w:rsid w:val="004F7277"/>
    <w:rPr>
      <w:rFonts w:ascii="Century Schoolbook" w:hAnsi="Century Schoolbook" w:cs="Century Schoolbook"/>
      <w:sz w:val="20"/>
      <w:szCs w:val="20"/>
    </w:rPr>
  </w:style>
  <w:style w:type="character" w:customStyle="1" w:styleId="FontStyle15">
    <w:name w:val="Font Style15"/>
    <w:basedOn w:val="a0"/>
    <w:uiPriority w:val="99"/>
    <w:rsid w:val="004F7277"/>
    <w:rPr>
      <w:rFonts w:ascii="Century Schoolbook" w:hAnsi="Century Schoolbook" w:cs="Century Schoolbook"/>
      <w:spacing w:val="20"/>
      <w:sz w:val="20"/>
      <w:szCs w:val="20"/>
    </w:rPr>
  </w:style>
  <w:style w:type="character" w:customStyle="1" w:styleId="FontStyle16">
    <w:name w:val="Font Style16"/>
    <w:basedOn w:val="a0"/>
    <w:uiPriority w:val="99"/>
    <w:rsid w:val="004F7277"/>
    <w:rPr>
      <w:rFonts w:ascii="Century Schoolbook" w:hAnsi="Century Schoolbook" w:cs="Century Schoolbook"/>
      <w:spacing w:val="-20"/>
      <w:sz w:val="22"/>
      <w:szCs w:val="22"/>
    </w:rPr>
  </w:style>
  <w:style w:type="character" w:customStyle="1" w:styleId="FontStyle17">
    <w:name w:val="Font Style17"/>
    <w:basedOn w:val="a0"/>
    <w:uiPriority w:val="99"/>
    <w:rsid w:val="004F7277"/>
    <w:rPr>
      <w:rFonts w:ascii="Century Schoolbook" w:hAnsi="Century Schoolbook" w:cs="Century Schoolbook"/>
      <w:sz w:val="18"/>
      <w:szCs w:val="18"/>
    </w:rPr>
  </w:style>
  <w:style w:type="character" w:customStyle="1" w:styleId="FontStyle18">
    <w:name w:val="Font Style18"/>
    <w:basedOn w:val="a0"/>
    <w:uiPriority w:val="99"/>
    <w:rsid w:val="004F7277"/>
    <w:rPr>
      <w:rFonts w:ascii="MS Reference Sans Serif" w:hAnsi="MS Reference Sans Serif" w:cs="MS Reference Sans Serif"/>
      <w:sz w:val="18"/>
      <w:szCs w:val="18"/>
    </w:rPr>
  </w:style>
  <w:style w:type="character" w:customStyle="1" w:styleId="FontStyle19">
    <w:name w:val="Font Style19"/>
    <w:basedOn w:val="a0"/>
    <w:uiPriority w:val="99"/>
    <w:rsid w:val="004F7277"/>
    <w:rPr>
      <w:rFonts w:ascii="Century Schoolbook" w:hAnsi="Century Schoolbook" w:cs="Century Schoolbook"/>
      <w:i/>
      <w:iCs/>
      <w:spacing w:val="10"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4F7277"/>
    <w:pPr>
      <w:tabs>
        <w:tab w:val="center" w:pos="4820"/>
        <w:tab w:val="right" w:pos="9640"/>
      </w:tabs>
      <w:autoSpaceDE w:val="0"/>
      <w:autoSpaceDN w:val="0"/>
      <w:adjustRightInd w:val="0"/>
      <w:ind w:firstLine="0"/>
      <w:jc w:val="left"/>
    </w:pPr>
    <w:rPr>
      <w:rFonts w:ascii="Century Schoolbook" w:hAnsi="Century Schoolbook"/>
      <w:szCs w:val="24"/>
    </w:rPr>
  </w:style>
  <w:style w:type="character" w:customStyle="1" w:styleId="Style50">
    <w:name w:val="Style5 Знак"/>
    <w:basedOn w:val="a0"/>
    <w:link w:val="Style5"/>
    <w:uiPriority w:val="99"/>
    <w:locked/>
    <w:rsid w:val="004F7277"/>
    <w:rPr>
      <w:rFonts w:ascii="Century Schoolbook" w:hAnsi="Century Schoolbook"/>
      <w:sz w:val="24"/>
      <w:szCs w:val="24"/>
    </w:rPr>
  </w:style>
  <w:style w:type="character" w:customStyle="1" w:styleId="MTDisplayEquation0">
    <w:name w:val="MTDisplayEquation Знак"/>
    <w:basedOn w:val="Style50"/>
    <w:link w:val="MTDisplayEquation"/>
    <w:locked/>
    <w:rsid w:val="004F7277"/>
    <w:rPr>
      <w:rFonts w:ascii="Century Schoolbook" w:hAnsi="Century Schoolbook"/>
      <w:sz w:val="24"/>
      <w:szCs w:val="24"/>
    </w:rPr>
  </w:style>
  <w:style w:type="paragraph" w:customStyle="1" w:styleId="Style11">
    <w:name w:val="Style11"/>
    <w:basedOn w:val="a"/>
    <w:uiPriority w:val="99"/>
    <w:rsid w:val="004F7277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Century Schoolbook" w:hAnsi="Century Schoolbook"/>
      <w:szCs w:val="24"/>
    </w:rPr>
  </w:style>
  <w:style w:type="paragraph" w:customStyle="1" w:styleId="Style12">
    <w:name w:val="Style12"/>
    <w:basedOn w:val="a"/>
    <w:uiPriority w:val="99"/>
    <w:rsid w:val="004F7277"/>
    <w:pPr>
      <w:widowControl w:val="0"/>
      <w:autoSpaceDE w:val="0"/>
      <w:autoSpaceDN w:val="0"/>
      <w:adjustRightInd w:val="0"/>
      <w:spacing w:line="404" w:lineRule="exact"/>
      <w:ind w:firstLine="0"/>
    </w:pPr>
    <w:rPr>
      <w:rFonts w:ascii="Century Schoolbook" w:hAnsi="Century Schoolbook"/>
      <w:szCs w:val="24"/>
    </w:rPr>
  </w:style>
  <w:style w:type="character" w:customStyle="1" w:styleId="FontStyle23">
    <w:name w:val="Font Style23"/>
    <w:basedOn w:val="a0"/>
    <w:uiPriority w:val="99"/>
    <w:rsid w:val="004F7277"/>
    <w:rPr>
      <w:rFonts w:ascii="Franklin Gothic Book" w:hAnsi="Franklin Gothic Book" w:cs="Franklin Gothic Book"/>
      <w:spacing w:val="-20"/>
      <w:sz w:val="20"/>
      <w:szCs w:val="20"/>
    </w:rPr>
  </w:style>
  <w:style w:type="character" w:customStyle="1" w:styleId="FontStyle24">
    <w:name w:val="Font Style24"/>
    <w:basedOn w:val="a0"/>
    <w:uiPriority w:val="99"/>
    <w:rsid w:val="004F7277"/>
    <w:rPr>
      <w:rFonts w:ascii="Century Schoolbook" w:hAnsi="Century Schoolbook" w:cs="Century Schoolbook"/>
      <w:i/>
      <w:iCs/>
      <w:spacing w:val="10"/>
      <w:sz w:val="14"/>
      <w:szCs w:val="14"/>
    </w:rPr>
  </w:style>
  <w:style w:type="character" w:customStyle="1" w:styleId="FontStyle27">
    <w:name w:val="Font Style27"/>
    <w:basedOn w:val="a0"/>
    <w:uiPriority w:val="99"/>
    <w:rsid w:val="004F7277"/>
    <w:rPr>
      <w:rFonts w:ascii="Century Schoolbook" w:hAnsi="Century Schoolbook" w:cs="Century Schoolbook"/>
      <w:i/>
      <w:iCs/>
      <w:smallCaps/>
      <w:sz w:val="18"/>
      <w:szCs w:val="18"/>
    </w:rPr>
  </w:style>
  <w:style w:type="character" w:customStyle="1" w:styleId="FontStyle29">
    <w:name w:val="Font Style29"/>
    <w:basedOn w:val="a0"/>
    <w:uiPriority w:val="99"/>
    <w:rsid w:val="004F7277"/>
    <w:rPr>
      <w:rFonts w:ascii="Century Schoolbook" w:hAnsi="Century Schoolbook" w:cs="Century Schoolbook"/>
      <w:b/>
      <w:bCs/>
      <w:spacing w:val="10"/>
      <w:sz w:val="12"/>
      <w:szCs w:val="12"/>
    </w:rPr>
  </w:style>
  <w:style w:type="character" w:customStyle="1" w:styleId="FontStyle25">
    <w:name w:val="Font Style25"/>
    <w:basedOn w:val="a0"/>
    <w:uiPriority w:val="99"/>
    <w:rsid w:val="004F7277"/>
    <w:rPr>
      <w:rFonts w:ascii="Century Schoolbook" w:hAnsi="Century Schoolbook" w:cs="Century Schoolbook"/>
      <w:b/>
      <w:bCs/>
      <w:i/>
      <w:iCs/>
      <w:spacing w:val="10"/>
      <w:sz w:val="20"/>
      <w:szCs w:val="20"/>
    </w:rPr>
  </w:style>
  <w:style w:type="character" w:customStyle="1" w:styleId="FontStyle28">
    <w:name w:val="Font Style28"/>
    <w:basedOn w:val="a0"/>
    <w:uiPriority w:val="99"/>
    <w:rsid w:val="004F7277"/>
    <w:rPr>
      <w:rFonts w:ascii="Century Schoolbook" w:hAnsi="Century Schoolbook" w:cs="Century Schoolbook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427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1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5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9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70.emf"/><Relationship Id="rId21" Type="http://schemas.openxmlformats.org/officeDocument/2006/relationships/image" Target="media/image10.wmf"/><Relationship Id="rId42" Type="http://schemas.openxmlformats.org/officeDocument/2006/relationships/image" Target="media/image22.jpeg"/><Relationship Id="rId47" Type="http://schemas.openxmlformats.org/officeDocument/2006/relationships/image" Target="media/image27.png"/><Relationship Id="rId63" Type="http://schemas.openxmlformats.org/officeDocument/2006/relationships/oleObject" Target="embeddings/oleObject20.bin"/><Relationship Id="rId68" Type="http://schemas.openxmlformats.org/officeDocument/2006/relationships/image" Target="media/image40.wmf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65.emf"/><Relationship Id="rId16" Type="http://schemas.openxmlformats.org/officeDocument/2006/relationships/oleObject" Target="embeddings/oleObject3.bin"/><Relationship Id="rId107" Type="http://schemas.openxmlformats.org/officeDocument/2006/relationships/image" Target="media/image60.e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image" Target="media/image33.wmf"/><Relationship Id="rId58" Type="http://schemas.openxmlformats.org/officeDocument/2006/relationships/image" Target="media/image35.wmf"/><Relationship Id="rId74" Type="http://schemas.openxmlformats.org/officeDocument/2006/relationships/image" Target="media/image43.wmf"/><Relationship Id="rId79" Type="http://schemas.openxmlformats.org/officeDocument/2006/relationships/oleObject" Target="embeddings/oleObject28.bin"/><Relationship Id="rId102" Type="http://schemas.openxmlformats.org/officeDocument/2006/relationships/oleObject" Target="embeddings/oleObject39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0.bin"/><Relationship Id="rId90" Type="http://schemas.openxmlformats.org/officeDocument/2006/relationships/image" Target="media/image51.wmf"/><Relationship Id="rId95" Type="http://schemas.openxmlformats.org/officeDocument/2006/relationships/oleObject" Target="embeddings/oleObject36.bin"/><Relationship Id="rId19" Type="http://schemas.openxmlformats.org/officeDocument/2006/relationships/image" Target="media/image9.wmf"/><Relationship Id="rId14" Type="http://schemas.openxmlformats.org/officeDocument/2006/relationships/image" Target="media/image6.jpe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jpeg"/><Relationship Id="rId48" Type="http://schemas.openxmlformats.org/officeDocument/2006/relationships/image" Target="media/image28.png"/><Relationship Id="rId56" Type="http://schemas.openxmlformats.org/officeDocument/2006/relationships/oleObject" Target="embeddings/oleObject16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56.emf"/><Relationship Id="rId105" Type="http://schemas.openxmlformats.org/officeDocument/2006/relationships/hyperlink" Target="http://inspirehep.net/record/552347?ln=ru" TargetMode="External"/><Relationship Id="rId113" Type="http://schemas.openxmlformats.org/officeDocument/2006/relationships/image" Target="media/image66.emf"/><Relationship Id="rId118" Type="http://schemas.openxmlformats.org/officeDocument/2006/relationships/image" Target="media/image71.emf"/><Relationship Id="rId126" Type="http://schemas.microsoft.com/office/2007/relationships/stylesWithEffects" Target="stylesWithEffects.xml"/><Relationship Id="rId8" Type="http://schemas.openxmlformats.org/officeDocument/2006/relationships/image" Target="media/image2.jpeg"/><Relationship Id="rId51" Type="http://schemas.openxmlformats.org/officeDocument/2006/relationships/image" Target="media/image31.png"/><Relationship Id="rId72" Type="http://schemas.openxmlformats.org/officeDocument/2006/relationships/image" Target="media/image42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8.wmf"/><Relationship Id="rId93" Type="http://schemas.openxmlformats.org/officeDocument/2006/relationships/oleObject" Target="embeddings/oleObject35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74.e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6.png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103" Type="http://schemas.openxmlformats.org/officeDocument/2006/relationships/image" Target="media/image58.wmf"/><Relationship Id="rId108" Type="http://schemas.openxmlformats.org/officeDocument/2006/relationships/image" Target="media/image61.emf"/><Relationship Id="rId116" Type="http://schemas.openxmlformats.org/officeDocument/2006/relationships/image" Target="media/image69.emf"/><Relationship Id="rId124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emf"/><Relationship Id="rId54" Type="http://schemas.openxmlformats.org/officeDocument/2006/relationships/oleObject" Target="embeddings/oleObject15.bin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83" Type="http://schemas.openxmlformats.org/officeDocument/2006/relationships/image" Target="media/image47.wmf"/><Relationship Id="rId88" Type="http://schemas.openxmlformats.org/officeDocument/2006/relationships/image" Target="media/image50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4.wmf"/><Relationship Id="rId111" Type="http://schemas.openxmlformats.org/officeDocument/2006/relationships/image" Target="media/image6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18.png"/><Relationship Id="rId49" Type="http://schemas.openxmlformats.org/officeDocument/2006/relationships/image" Target="media/image29.jpeg"/><Relationship Id="rId57" Type="http://schemas.openxmlformats.org/officeDocument/2006/relationships/oleObject" Target="embeddings/oleObject17.bin"/><Relationship Id="rId106" Type="http://schemas.openxmlformats.org/officeDocument/2006/relationships/image" Target="media/image59.emf"/><Relationship Id="rId114" Type="http://schemas.openxmlformats.org/officeDocument/2006/relationships/image" Target="media/image67.emf"/><Relationship Id="rId119" Type="http://schemas.openxmlformats.org/officeDocument/2006/relationships/image" Target="media/image72.emf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4.png"/><Relationship Id="rId52" Type="http://schemas.openxmlformats.org/officeDocument/2006/relationships/image" Target="media/image32.jpeg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5.wmf"/><Relationship Id="rId81" Type="http://schemas.openxmlformats.org/officeDocument/2006/relationships/image" Target="media/image46.wmf"/><Relationship Id="rId86" Type="http://schemas.openxmlformats.org/officeDocument/2006/relationships/oleObject" Target="embeddings/oleObject32.bin"/><Relationship Id="rId94" Type="http://schemas.openxmlformats.org/officeDocument/2006/relationships/image" Target="media/image53.wmf"/><Relationship Id="rId99" Type="http://schemas.openxmlformats.org/officeDocument/2006/relationships/image" Target="media/image55.emf"/><Relationship Id="rId101" Type="http://schemas.openxmlformats.org/officeDocument/2006/relationships/image" Target="media/image57.wmf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62.emf"/><Relationship Id="rId34" Type="http://schemas.openxmlformats.org/officeDocument/2006/relationships/image" Target="media/image17.wmf"/><Relationship Id="rId50" Type="http://schemas.openxmlformats.org/officeDocument/2006/relationships/image" Target="media/image30.jpeg"/><Relationship Id="rId55" Type="http://schemas.openxmlformats.org/officeDocument/2006/relationships/image" Target="media/image34.wmf"/><Relationship Id="rId76" Type="http://schemas.openxmlformats.org/officeDocument/2006/relationships/image" Target="media/image44.wmf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40.bin"/><Relationship Id="rId120" Type="http://schemas.openxmlformats.org/officeDocument/2006/relationships/image" Target="media/image73.e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20.emf"/><Relationship Id="rId45" Type="http://schemas.openxmlformats.org/officeDocument/2006/relationships/image" Target="media/image25.png"/><Relationship Id="rId66" Type="http://schemas.openxmlformats.org/officeDocument/2006/relationships/image" Target="media/image39.wmf"/><Relationship Id="rId87" Type="http://schemas.openxmlformats.org/officeDocument/2006/relationships/image" Target="media/image49.emf"/><Relationship Id="rId110" Type="http://schemas.openxmlformats.org/officeDocument/2006/relationships/image" Target="media/image63.emf"/><Relationship Id="rId115" Type="http://schemas.openxmlformats.org/officeDocument/2006/relationships/image" Target="media/image68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 Version="2003"/>
</file>

<file path=customXml/itemProps1.xml><?xml version="1.0" encoding="utf-8"?>
<ds:datastoreItem xmlns:ds="http://schemas.openxmlformats.org/officeDocument/2006/customXml" ds:itemID="{6CB51502-4C62-4DEA-8E6B-BA35142776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64</Pages>
  <Words>11218</Words>
  <Characters>63948</Characters>
  <Application>Microsoft Office Word</Application>
  <DocSecurity>0</DocSecurity>
  <Lines>532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</dc:creator>
  <cp:lastModifiedBy>nurik</cp:lastModifiedBy>
  <cp:revision>6</cp:revision>
  <cp:lastPrinted>2018-10-17T07:03:00Z</cp:lastPrinted>
  <dcterms:created xsi:type="dcterms:W3CDTF">2018-10-22T05:22:00Z</dcterms:created>
  <dcterms:modified xsi:type="dcterms:W3CDTF">2018-10-22T05:38:00Z</dcterms:modified>
</cp:coreProperties>
</file>